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E33F7" w:rsidRDefault="00C84AE6" w:rsidP="00923302">
      <w:pPr>
        <w:pStyle w:val="Heading"/>
        <w:rPr>
          <w:b w:val="0"/>
        </w:rPr>
      </w:pPr>
      <w:bookmarkStart w:id="0" w:name="_GoBack"/>
      <w:bookmarkEnd w:id="0"/>
      <w:r>
        <w:t>Foundation</w:t>
      </w:r>
      <w:r w:rsidR="00F9544C" w:rsidRPr="00F9544C">
        <w:t xml:space="preserve"> Check </w:t>
      </w:r>
      <w:r w:rsidR="00F9544C" w:rsidRPr="00E272EA">
        <w:t xml:space="preserve">In - </w:t>
      </w:r>
      <w:r w:rsidR="00C029FB" w:rsidRPr="00C029FB">
        <w:t>9.02 Congruen</w:t>
      </w:r>
      <w:r w:rsidR="002959C5">
        <w:t>ce</w:t>
      </w:r>
    </w:p>
    <w:p w:rsidR="00D7050D" w:rsidRDefault="00D7050D" w:rsidP="000D07B7"/>
    <w:p w:rsidR="008C154D" w:rsidRPr="008C154D" w:rsidRDefault="008C154D" w:rsidP="000D07B7"/>
    <w:p w:rsidR="00414D89" w:rsidRDefault="00414D89" w:rsidP="000D07B7">
      <w:pPr>
        <w:rPr>
          <w:b/>
        </w:rPr>
      </w:pPr>
      <w:r>
        <w:rPr>
          <w:b/>
        </w:rPr>
        <w:t>Use tria</w:t>
      </w:r>
      <w:r w:rsidR="00CC5461">
        <w:rPr>
          <w:b/>
        </w:rPr>
        <w:t>ngle ABC to answer questions 1 and 2.</w:t>
      </w:r>
    </w:p>
    <w:p w:rsidR="001D4519" w:rsidRPr="00F44392" w:rsidRDefault="00CC5461" w:rsidP="000D07B7">
      <w:r>
        <w:rPr>
          <w:noProof/>
        </w:rPr>
        <mc:AlternateContent>
          <mc:Choice Requires="wpg">
            <w:drawing>
              <wp:anchor distT="0" distB="0" distL="114300" distR="114300" simplePos="0" relativeHeight="251657728" behindDoc="0" locked="0" layoutInCell="1" allowOverlap="1" wp14:anchorId="19F2FDC7" wp14:editId="150E1212">
                <wp:simplePos x="0" y="0"/>
                <wp:positionH relativeFrom="column">
                  <wp:posOffset>842645</wp:posOffset>
                </wp:positionH>
                <wp:positionV relativeFrom="paragraph">
                  <wp:posOffset>318135</wp:posOffset>
                </wp:positionV>
                <wp:extent cx="560070" cy="950595"/>
                <wp:effectExtent l="19050" t="0" r="0" b="0"/>
                <wp:wrapNone/>
                <wp:docPr id="1056" name="Group 1056"/>
                <wp:cNvGraphicFramePr/>
                <a:graphic xmlns:a="http://schemas.openxmlformats.org/drawingml/2006/main">
                  <a:graphicData uri="http://schemas.microsoft.com/office/word/2010/wordprocessingGroup">
                    <wpg:wgp>
                      <wpg:cNvGrpSpPr/>
                      <wpg:grpSpPr>
                        <a:xfrm>
                          <a:off x="0" y="0"/>
                          <a:ext cx="560070" cy="950595"/>
                          <a:chOff x="400050" y="0"/>
                          <a:chExt cx="560387" cy="950913"/>
                        </a:xfrm>
                      </wpg:grpSpPr>
                      <wps:wsp>
                        <wps:cNvPr id="27" name="Arc 27"/>
                        <wps:cNvSpPr/>
                        <wps:spPr>
                          <a:xfrm rot="4655127">
                            <a:off x="432117" y="-32067"/>
                            <a:ext cx="366395" cy="430530"/>
                          </a:xfrm>
                          <a:prstGeom prst="arc">
                            <a:avLst>
                              <a:gd name="adj1" fmla="val 18339091"/>
                              <a:gd name="adj2" fmla="val 5270788"/>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Arc 55"/>
                        <wps:cNvSpPr/>
                        <wps:spPr>
                          <a:xfrm rot="12636714">
                            <a:off x="594042" y="520383"/>
                            <a:ext cx="366395" cy="430530"/>
                          </a:xfrm>
                          <a:prstGeom prst="arc">
                            <a:avLst>
                              <a:gd name="adj1" fmla="val 18339091"/>
                              <a:gd name="adj2" fmla="val 5144481"/>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77AAB7FC" id="Group 1056" o:spid="_x0000_s1026" style="position:absolute;margin-left:66.35pt;margin-top:25.05pt;width:44.1pt;height:74.85pt;z-index:251657728;mso-width-relative:margin" coordorigin="4000" coordsize="5603,95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">
                <v:shape id="Arc 27" o:spid="_x0000_s1027" style="position:absolute;left:4321;top:-321;width:3663;height:4305;rotation:5084640fd;visibility:visible;mso-wrap-style:square;v-text-anchor:middle" coordsize="366395,430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" path="m301262,50667nsc355030,103917,378113,188631,360667,268675,340652,360501,271875,426137,191284,430321l183198,215265,301262,50667xem301262,50667nfc355030,103917,378113,188631,360667,268675,340652,360501,271875,426137,191284,430321e" filled="f" strokecolor="black [3213]" strokeweight="1pt">
                  <v:path arrowok="t" o:connecttype="custom" o:connectlocs="301262,50667;360667,268675;191284,430321" o:connectangles="0,0,0"/>
                </v:shape>
                <v:shape id="Arc 55" o:spid="_x0000_s1028" style="position:absolute;left:5940;top:5203;width:3664;height:4306;rotation:-9790299fd;visibility:visible;mso-wrap-style:square;v-text-anchor:middle" coordsize="366395,430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" path="m301262,50667nsc354223,103118,377481,186181,361370,265336,343033,355430,277701,421637,199165,429711l183198,215265,301262,50667xem301262,50667nfc354223,103118,377481,186181,361370,265336,343033,355430,277701,421637,199165,429711e" filled="f" strokecolor="black [3213]" strokeweight="1pt">
                  <v:path arrowok="t" o:connecttype="custom" o:connectlocs="301262,50667;361370,265336;199165,429711" o:connectangles="0,0,0"/>
                </v:shape>
              </v:group>
            </w:pict>
          </mc:Fallback>
        </mc:AlternateContent>
      </w:r>
      <w:r w:rsidR="00291776" w:rsidRPr="00AF50D6">
        <w:rPr>
          <w:noProof/>
          <w:szCs w:val="22"/>
        </w:rPr>
        <mc:AlternateContent>
          <mc:Choice Requires="wps">
            <w:drawing>
              <wp:anchor distT="0" distB="0" distL="114300" distR="114300" simplePos="0" relativeHeight="251670016" behindDoc="0" locked="0" layoutInCell="1" allowOverlap="1" wp14:anchorId="08641632" wp14:editId="57D7F4FF">
                <wp:simplePos x="0" y="0"/>
                <wp:positionH relativeFrom="column">
                  <wp:posOffset>2433955</wp:posOffset>
                </wp:positionH>
                <wp:positionV relativeFrom="paragraph">
                  <wp:posOffset>451485</wp:posOffset>
                </wp:positionV>
                <wp:extent cx="1238250" cy="457200"/>
                <wp:effectExtent l="0" t="0" r="0" b="0"/>
                <wp:wrapNone/>
                <wp:docPr id="1099"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AC6" w:rsidRPr="00DE6627" w:rsidRDefault="009B2AC6" w:rsidP="00291776">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8641632" id="_x0000_t202" coordsize="21600,21600" o:spt="202" path="m,l,21600r21600,l21600,xe">
                <v:stroke joinstyle="miter"/>
                <v:path gradientshapeok="t" o:connecttype="rect"/>
              </v:shapetype>
              <v:shape id="Text Box 138" o:spid="_x0000_s1026" type="#_x0000_t202" style="position:absolute;margin-left:191.65pt;margin-top:35.55pt;width:97.5pt;height:36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C8OtQIAAL4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" filled="f" stroked="f">
                <v:textbox>
                  <w:txbxContent>
                    <w:p w:rsidR="009B2AC6" w:rsidRPr="00DE6627" w:rsidRDefault="009B2AC6" w:rsidP="00291776">
                      <w:pPr>
                        <w:rPr>
                          <w:rFonts w:cs="Arial"/>
                          <w:b/>
                        </w:rPr>
                      </w:pPr>
                      <w:r w:rsidRPr="00DE6627">
                        <w:rPr>
                          <w:rFonts w:cs="Arial"/>
                          <w:b/>
                        </w:rPr>
                        <w:t>Not to scale</w:t>
                      </w:r>
                    </w:p>
                  </w:txbxContent>
                </v:textbox>
              </v:shape>
            </w:pict>
          </mc:Fallback>
        </mc:AlternateContent>
      </w:r>
      <w:r w:rsidR="00FF4528">
        <w:rPr>
          <w:noProof/>
        </w:rPr>
        <mc:AlternateContent>
          <mc:Choice Requires="wpg">
            <w:drawing>
              <wp:inline distT="0" distB="0" distL="0" distR="0" wp14:anchorId="56EDCD7C" wp14:editId="12DEC287">
                <wp:extent cx="1733550" cy="1418137"/>
                <wp:effectExtent l="0" t="0" r="0" b="0"/>
                <wp:docPr id="1068" name="Group 1068" title="triangle image"/>
                <wp:cNvGraphicFramePr/>
                <a:graphic xmlns:a="http://schemas.openxmlformats.org/drawingml/2006/main">
                  <a:graphicData uri="http://schemas.microsoft.com/office/word/2010/wordprocessingGroup">
                    <wpg:wgp>
                      <wpg:cNvGrpSpPr/>
                      <wpg:grpSpPr>
                        <a:xfrm>
                          <a:off x="0" y="0"/>
                          <a:ext cx="1733550" cy="1418137"/>
                          <a:chOff x="81858" y="55967"/>
                          <a:chExt cx="1733550" cy="1418137"/>
                        </a:xfrm>
                      </wpg:grpSpPr>
                      <wps:wsp>
                        <wps:cNvPr id="1074" name="Text Box 1074"/>
                        <wps:cNvSpPr txBox="1"/>
                        <wps:spPr>
                          <a:xfrm>
                            <a:off x="904429" y="497881"/>
                            <a:ext cx="478790" cy="2514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Default="009B2AC6" w:rsidP="00FF4528">
                              <w:r>
                                <w:t>108°</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81" name="Text Box 1081"/>
                        <wps:cNvSpPr txBox="1"/>
                        <wps:spPr>
                          <a:xfrm>
                            <a:off x="1086419" y="942364"/>
                            <a:ext cx="400685" cy="2514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Default="009B2AC6" w:rsidP="00FF4528">
                              <w:r>
                                <w:t>4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1083" name="Group 1083"/>
                        <wpg:cNvGrpSpPr/>
                        <wpg:grpSpPr>
                          <a:xfrm>
                            <a:off x="81858" y="55967"/>
                            <a:ext cx="1733550" cy="1418137"/>
                            <a:chOff x="81886" y="55984"/>
                            <a:chExt cx="1734135" cy="1418558"/>
                          </a:xfrm>
                        </wpg:grpSpPr>
                        <wpg:grpSp>
                          <wpg:cNvPr id="1084" name="Group 1084"/>
                          <wpg:cNvGrpSpPr/>
                          <wpg:grpSpPr>
                            <a:xfrm>
                              <a:off x="81886" y="55984"/>
                              <a:ext cx="1734135" cy="1336008"/>
                              <a:chOff x="81886" y="55984"/>
                              <a:chExt cx="1734135" cy="1336008"/>
                            </a:xfrm>
                          </wpg:grpSpPr>
                          <wps:wsp>
                            <wps:cNvPr id="1085" name="Text Box 1085"/>
                            <wps:cNvSpPr txBox="1"/>
                            <wps:spPr>
                              <a:xfrm>
                                <a:off x="1077332" y="55984"/>
                                <a:ext cx="368490" cy="2523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B70306" w:rsidRDefault="009B2AC6" w:rsidP="00FF4528">
                                  <w:pPr>
                                    <w:rPr>
                                      <w:rFonts w:cs="Arial"/>
                                    </w:rPr>
                                  </w:pPr>
                                  <w:r w:rsidRPr="00B70306">
                                    <w:rPr>
                                      <w:rFonts w:cs="Arial"/>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6" name="Text Box 1086"/>
                            <wps:cNvSpPr txBox="1"/>
                            <wps:spPr>
                              <a:xfrm>
                                <a:off x="81886" y="1139613"/>
                                <a:ext cx="368490" cy="2523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B70306" w:rsidRDefault="009B2AC6" w:rsidP="00FF4528">
                                  <w:pPr>
                                    <w:jc w:val="right"/>
                                    <w:rPr>
                                      <w:rFonts w:cs="Arial"/>
                                    </w:rPr>
                                  </w:pPr>
                                  <w:r>
                                    <w:rPr>
                                      <w:rFonts w:cs="Arial"/>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7" name="Text Box 1087"/>
                            <wps:cNvSpPr txBox="1"/>
                            <wps:spPr>
                              <a:xfrm>
                                <a:off x="1445281" y="1139101"/>
                                <a:ext cx="370740" cy="25289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B70306" w:rsidRDefault="009B2AC6" w:rsidP="00FF4528">
                                  <w:pPr>
                                    <w:rPr>
                                      <w:rFonts w:cs="Arial"/>
                                    </w:rPr>
                                  </w:pPr>
                                  <w:r>
                                    <w:rPr>
                                      <w:rFonts w:cs="Arial"/>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8" name="Text Box 1088"/>
                            <wps:cNvSpPr txBox="1"/>
                            <wps:spPr>
                              <a:xfrm>
                                <a:off x="450376" y="402609"/>
                                <a:ext cx="368490" cy="2523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B70306" w:rsidRDefault="009B2AC6" w:rsidP="00FF4528">
                                  <w:pPr>
                                    <w:jc w:val="right"/>
                                    <w:rPr>
                                      <w:rFonts w:cs="Arial"/>
                                    </w:rPr>
                                  </w:pPr>
                                  <w:r>
                                    <w:rPr>
                                      <w:rFonts w:cs="Arial"/>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9" name="Text Box 1089"/>
                            <wps:cNvSpPr txBox="1"/>
                            <wps:spPr>
                              <a:xfrm>
                                <a:off x="1303739" y="654988"/>
                                <a:ext cx="368490" cy="2523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B70306" w:rsidRDefault="009B2AC6" w:rsidP="00FF4528">
                                  <w:pPr>
                                    <w:jc w:val="right"/>
                                    <w:rPr>
                                      <w:rFonts w:cs="Arial"/>
                                    </w:rPr>
                                  </w:pPr>
                                  <w:r>
                                    <w:rPr>
                                      <w:rFonts w:cs="Arial"/>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0" name="Isosceles Triangle 1090"/>
                            <wps:cNvSpPr/>
                            <wps:spPr>
                              <a:xfrm>
                                <a:off x="402609" y="279779"/>
                                <a:ext cx="1060450" cy="914400"/>
                              </a:xfrm>
                              <a:prstGeom prst="triangle">
                                <a:avLst>
                                  <a:gd name="adj" fmla="val 77670"/>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91" name="Text Box 1091"/>
                          <wps:cNvSpPr txBox="1"/>
                          <wps:spPr>
                            <a:xfrm>
                              <a:off x="718300" y="1222163"/>
                              <a:ext cx="368490" cy="2523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B70306" w:rsidRDefault="009B2AC6" w:rsidP="00FF4528">
                                <w:pPr>
                                  <w:jc w:val="right"/>
                                  <w:rPr>
                                    <w:rFonts w:cs="Arial"/>
                                  </w:rPr>
                                </w:pPr>
                                <w:r>
                                  <w:rPr>
                                    <w:rFonts w:cs="Arial"/>
                                  </w:rPr>
                                  <w:t>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56EDCD7C" id="Group 1068" o:spid="_x0000_s1027" alt="Title: triangle image" style="width:136.5pt;height:111.65pt;mso-position-horizontal-relative:char;mso-position-vertical-relative:line" coordorigin="818,559" coordsize="17335,14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">
                <v:shape id="Text Box 1074" o:spid="_x0000_s1028" type="#_x0000_t202" style="position:absolute;left:9044;top:4978;width:4788;height:25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" fillcolor="white [3201]" stroked="f" strokeweight=".5pt">
                  <v:textbox>
                    <w:txbxContent>
                      <w:p w:rsidR="009B2AC6" w:rsidRDefault="009B2AC6" w:rsidP="00FF4528">
                        <w:r>
                          <w:t>108°</w:t>
                        </w:r>
                      </w:p>
                    </w:txbxContent>
                  </v:textbox>
                </v:shape>
                <v:shape id="Text Box 1081" o:spid="_x0000_s1029" type="#_x0000_t202" style="position:absolute;left:10864;top:9423;width:4007;height:25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" fillcolor="white [3201]" stroked="f" strokeweight=".5pt">
                  <v:textbox>
                    <w:txbxContent>
                      <w:p w:rsidR="009B2AC6" w:rsidRDefault="009B2AC6" w:rsidP="00FF4528">
                        <w:r>
                          <w:t>41°</w:t>
                        </w:r>
                      </w:p>
                    </w:txbxContent>
                  </v:textbox>
                </v:shape>
                <v:group id="Group 1083" o:spid="_x0000_s1030" style="position:absolute;left:818;top:559;width:17336;height:14182" coordorigin="818,559" coordsize="17341,14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">
                  <v:group id="Group 1084" o:spid="_x0000_s1031" style="position:absolute;left:818;top:559;width:17342;height:13360" coordorigin="818,559" coordsize="17341,13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">
                    <v:shape id="Text Box 1085" o:spid="_x0000_s1032" type="#_x0000_t202" style="position:absolute;left:10773;top:559;width:3685;height:2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" fillcolor="white [3201]" stroked="f" strokeweight=".5pt">
                      <v:textbox>
                        <w:txbxContent>
                          <w:p w:rsidR="009B2AC6" w:rsidRPr="00B70306" w:rsidRDefault="009B2AC6" w:rsidP="00FF4528">
                            <w:pPr>
                              <w:rPr>
                                <w:rFonts w:cs="Arial"/>
                              </w:rPr>
                            </w:pPr>
                            <w:r w:rsidRPr="00B70306">
                              <w:rPr>
                                <w:rFonts w:cs="Arial"/>
                              </w:rPr>
                              <w:t>A</w:t>
                            </w:r>
                          </w:p>
                        </w:txbxContent>
                      </v:textbox>
                    </v:shape>
                    <v:shape id="Text Box 1086" o:spid="_x0000_s1033" type="#_x0000_t202" style="position:absolute;left:818;top:11396;width:3685;height:2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" fillcolor="white [3201]" stroked="f" strokeweight=".5pt">
                      <v:textbox>
                        <w:txbxContent>
                          <w:p w:rsidR="009B2AC6" w:rsidRPr="00B70306" w:rsidRDefault="009B2AC6" w:rsidP="00FF4528">
                            <w:pPr>
                              <w:jc w:val="right"/>
                              <w:rPr>
                                <w:rFonts w:cs="Arial"/>
                              </w:rPr>
                            </w:pPr>
                            <w:r>
                              <w:rPr>
                                <w:rFonts w:cs="Arial"/>
                              </w:rPr>
                              <w:t>C</w:t>
                            </w:r>
                          </w:p>
                        </w:txbxContent>
                      </v:textbox>
                    </v:shape>
                    <v:shape id="Text Box 1087" o:spid="_x0000_s1034" type="#_x0000_t202" style="position:absolute;left:14452;top:11391;width:3708;height:2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" fillcolor="white [3201]" stroked="f" strokeweight=".5pt">
                      <v:textbox>
                        <w:txbxContent>
                          <w:p w:rsidR="009B2AC6" w:rsidRPr="00B70306" w:rsidRDefault="009B2AC6" w:rsidP="00FF4528">
                            <w:pPr>
                              <w:rPr>
                                <w:rFonts w:cs="Arial"/>
                              </w:rPr>
                            </w:pPr>
                            <w:r>
                              <w:rPr>
                                <w:rFonts w:cs="Arial"/>
                              </w:rPr>
                              <w:t>B</w:t>
                            </w:r>
                          </w:p>
                        </w:txbxContent>
                      </v:textbox>
                    </v:shape>
                    <v:shape id="Text Box 1088" o:spid="_x0000_s1035" type="#_x0000_t202" style="position:absolute;left:4503;top:4026;width:3685;height:2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" fillcolor="white [3201]" stroked="f" strokeweight=".5pt">
                      <v:textbox>
                        <w:txbxContent>
                          <w:p w:rsidR="009B2AC6" w:rsidRPr="00B70306" w:rsidRDefault="009B2AC6" w:rsidP="00FF4528">
                            <w:pPr>
                              <w:jc w:val="right"/>
                              <w:rPr>
                                <w:rFonts w:cs="Arial"/>
                              </w:rPr>
                            </w:pPr>
                            <w:r>
                              <w:rPr>
                                <w:rFonts w:cs="Arial"/>
                              </w:rPr>
                              <w:t>9</w:t>
                            </w:r>
                          </w:p>
                        </w:txbxContent>
                      </v:textbox>
                    </v:shape>
                    <v:shape id="Text Box 1089" o:spid="_x0000_s1036" type="#_x0000_t202" style="position:absolute;left:13037;top:6549;width:3685;height:2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" fillcolor="white [3201]" stroked="f" strokeweight=".5pt">
                      <v:textbox>
                        <w:txbxContent>
                          <w:p w:rsidR="009B2AC6" w:rsidRPr="00B70306" w:rsidRDefault="009B2AC6" w:rsidP="00FF4528">
                            <w:pPr>
                              <w:jc w:val="right"/>
                              <w:rPr>
                                <w:rFonts w:cs="Arial"/>
                              </w:rPr>
                            </w:pPr>
                            <w:r>
                              <w:rPr>
                                <w:rFonts w:cs="Arial"/>
                              </w:rPr>
                              <w:t>7</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090" o:spid="_x0000_s1037" type="#_x0000_t5" style="position:absolute;left:4026;top:2797;width:10604;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" adj="16777" filled="f" strokecolor="black [3213]" strokeweight="1pt"/>
                  </v:group>
                  <v:shape id="Text Box 1091" o:spid="_x0000_s1038" type="#_x0000_t202" style="position:absolute;left:7183;top:12221;width:3684;height:2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" fillcolor="white [3201]" stroked="f" strokeweight=".5pt">
                    <v:textbox>
                      <w:txbxContent>
                        <w:p w:rsidR="009B2AC6" w:rsidRPr="00B70306" w:rsidRDefault="009B2AC6" w:rsidP="00FF4528">
                          <w:pPr>
                            <w:jc w:val="right"/>
                            <w:rPr>
                              <w:rFonts w:cs="Arial"/>
                            </w:rPr>
                          </w:pPr>
                          <w:r>
                            <w:rPr>
                              <w:rFonts w:cs="Arial"/>
                            </w:rPr>
                            <w:t>13</w:t>
                          </w:r>
                        </w:p>
                      </w:txbxContent>
                    </v:textbox>
                  </v:shape>
                </v:group>
                <w10:anchorlock/>
              </v:group>
            </w:pict>
          </mc:Fallback>
        </mc:AlternateContent>
      </w:r>
    </w:p>
    <w:p w:rsidR="00EA2AC8" w:rsidRPr="001D4519" w:rsidRDefault="00EA2AC8" w:rsidP="000D07B7"/>
    <w:p w:rsidR="00D7050D" w:rsidRDefault="00EA2AC8" w:rsidP="00923302">
      <w:pPr>
        <w:pStyle w:val="ListParagraph"/>
        <w:numPr>
          <w:ilvl w:val="0"/>
          <w:numId w:val="25"/>
        </w:numPr>
        <w:rPr>
          <w:rFonts w:eastAsiaTheme="minorHAnsi" w:cs="Arial"/>
          <w:szCs w:val="22"/>
          <w:lang w:eastAsia="en-US"/>
        </w:rPr>
      </w:pPr>
      <w:r>
        <w:rPr>
          <w:rFonts w:eastAsiaTheme="minorHAnsi" w:cs="Arial"/>
          <w:szCs w:val="22"/>
          <w:lang w:eastAsia="en-US"/>
        </w:rPr>
        <w:t>T</w:t>
      </w:r>
      <w:r w:rsidR="00414D89">
        <w:rPr>
          <w:rFonts w:eastAsiaTheme="minorHAnsi" w:cs="Arial"/>
          <w:szCs w:val="22"/>
          <w:lang w:eastAsia="en-US"/>
        </w:rPr>
        <w:t>riangle PQR is con</w:t>
      </w:r>
      <w:r w:rsidR="00CC30A8">
        <w:rPr>
          <w:rFonts w:eastAsiaTheme="minorHAnsi" w:cs="Arial"/>
          <w:szCs w:val="22"/>
          <w:lang w:eastAsia="en-US"/>
        </w:rPr>
        <w:t xml:space="preserve">gruent to triangle ABC. Find </w:t>
      </w:r>
      <w:r w:rsidR="00414D89">
        <w:rPr>
          <w:rFonts w:eastAsiaTheme="minorHAnsi" w:cs="Arial"/>
          <w:szCs w:val="22"/>
          <w:lang w:eastAsia="en-US"/>
        </w:rPr>
        <w:t xml:space="preserve">length </w:t>
      </w:r>
      <w:r w:rsidR="00CC5461">
        <w:rPr>
          <w:rFonts w:eastAsiaTheme="minorHAnsi" w:cs="Arial"/>
          <w:szCs w:val="22"/>
          <w:lang w:eastAsia="en-US"/>
        </w:rPr>
        <w:t>PR</w:t>
      </w:r>
      <w:r w:rsidR="00414D89" w:rsidRPr="00414D89">
        <w:rPr>
          <w:rFonts w:eastAsiaTheme="minorHAnsi" w:cs="Arial"/>
          <w:szCs w:val="22"/>
          <w:lang w:eastAsia="en-US"/>
        </w:rPr>
        <w:t>.</w:t>
      </w:r>
    </w:p>
    <w:p w:rsidR="00414D89" w:rsidRPr="008C154D" w:rsidRDefault="00414D89" w:rsidP="008C154D">
      <w:pPr>
        <w:rPr>
          <w:rFonts w:eastAsiaTheme="minorHAnsi" w:cs="Arial"/>
          <w:szCs w:val="22"/>
          <w:lang w:eastAsia="en-US"/>
        </w:rPr>
      </w:pPr>
    </w:p>
    <w:p w:rsidR="00D7050D" w:rsidRDefault="00291776" w:rsidP="00923302">
      <w:pPr>
        <w:rPr>
          <w:rFonts w:eastAsiaTheme="minorHAnsi" w:cs="Arial"/>
          <w:szCs w:val="22"/>
          <w:lang w:eastAsia="en-US"/>
        </w:rPr>
      </w:pPr>
      <w:r w:rsidRPr="00AF50D6">
        <w:rPr>
          <w:noProof/>
          <w:szCs w:val="22"/>
        </w:rPr>
        <mc:AlternateContent>
          <mc:Choice Requires="wps">
            <w:drawing>
              <wp:anchor distT="0" distB="0" distL="114300" distR="114300" simplePos="0" relativeHeight="251671040" behindDoc="0" locked="0" layoutInCell="1" allowOverlap="1" wp14:anchorId="25F00D5B" wp14:editId="06D975C9">
                <wp:simplePos x="0" y="0"/>
                <wp:positionH relativeFrom="column">
                  <wp:posOffset>2614930</wp:posOffset>
                </wp:positionH>
                <wp:positionV relativeFrom="paragraph">
                  <wp:posOffset>437515</wp:posOffset>
                </wp:positionV>
                <wp:extent cx="1238250" cy="457200"/>
                <wp:effectExtent l="0" t="0" r="0" b="0"/>
                <wp:wrapNone/>
                <wp:docPr id="1104"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AC6" w:rsidRPr="00DE6627" w:rsidRDefault="009B2AC6" w:rsidP="00291776">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F00D5B" id="_x0000_s1039" type="#_x0000_t202" style="position:absolute;margin-left:205.9pt;margin-top:34.45pt;width:97.5pt;height:36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B19uQ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" filled="f" stroked="f">
                <v:textbox>
                  <w:txbxContent>
                    <w:p w:rsidR="009B2AC6" w:rsidRPr="00DE6627" w:rsidRDefault="009B2AC6" w:rsidP="00291776">
                      <w:pPr>
                        <w:rPr>
                          <w:rFonts w:cs="Arial"/>
                          <w:b/>
                        </w:rPr>
                      </w:pPr>
                      <w:r w:rsidRPr="00DE6627">
                        <w:rPr>
                          <w:rFonts w:cs="Arial"/>
                          <w:b/>
                        </w:rPr>
                        <w:t>Not to scale</w:t>
                      </w:r>
                    </w:p>
                  </w:txbxContent>
                </v:textbox>
              </v:shape>
            </w:pict>
          </mc:Fallback>
        </mc:AlternateContent>
      </w:r>
      <w:r w:rsidR="00EA2AC8">
        <w:rPr>
          <w:noProof/>
        </w:rPr>
        <mc:AlternateContent>
          <mc:Choice Requires="wps">
            <w:drawing>
              <wp:anchor distT="0" distB="0" distL="114300" distR="114300" simplePos="0" relativeHeight="251659776" behindDoc="0" locked="0" layoutInCell="1" allowOverlap="1" wp14:anchorId="15668EF5" wp14:editId="5F885119">
                <wp:simplePos x="0" y="0"/>
                <wp:positionH relativeFrom="column">
                  <wp:posOffset>1032510</wp:posOffset>
                </wp:positionH>
                <wp:positionV relativeFrom="paragraph">
                  <wp:posOffset>840740</wp:posOffset>
                </wp:positionV>
                <wp:extent cx="365760" cy="429895"/>
                <wp:effectExtent l="19050" t="19050" r="0" b="0"/>
                <wp:wrapNone/>
                <wp:docPr id="1093" name="Arc 1093"/>
                <wp:cNvGraphicFramePr/>
                <a:graphic xmlns:a="http://schemas.openxmlformats.org/drawingml/2006/main">
                  <a:graphicData uri="http://schemas.microsoft.com/office/word/2010/wordprocessingShape">
                    <wps:wsp>
                      <wps:cNvSpPr/>
                      <wps:spPr>
                        <a:xfrm rot="12636714">
                          <a:off x="0" y="0"/>
                          <a:ext cx="365760" cy="429895"/>
                        </a:xfrm>
                        <a:prstGeom prst="arc">
                          <a:avLst>
                            <a:gd name="adj1" fmla="val 18339091"/>
                            <a:gd name="adj2" fmla="val 5144481"/>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596A859" id="Arc 1093" o:spid="_x0000_s1026" style="position:absolute;margin-left:81.3pt;margin-top:66.2pt;width:28.8pt;height:33.85pt;rotation:-9790299fd;z-index:251659776;visibility:visible;mso-wrap-style:square;mso-wrap-distance-left:9pt;mso-wrap-distance-top:0;mso-wrap-distance-right:9pt;mso-wrap-distance-bottom:0;mso-position-horizontal:absolute;mso-position-horizontal-relative:text;mso-position-vertical:absolute;mso-position-vertical-relative:text;v-text-anchor:middle" coordsize="365760,429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" path="m300758,50610nsc353611,102982,376822,185907,360746,264932,342445,354898,277226,421012,198824,429077l182880,214948,300758,50610xem300758,50610nfc353611,102982,376822,185907,360746,264932,342445,354898,277226,421012,198824,429077e" filled="f" strokecolor="black [3213]" strokeweight="1pt">
                <v:path arrowok="t" o:connecttype="custom" o:connectlocs="300758,50610;360746,264932;198824,429077" o:connectangles="0,0,0"/>
              </v:shape>
            </w:pict>
          </mc:Fallback>
        </mc:AlternateContent>
      </w:r>
      <w:r w:rsidR="00EA2AC8">
        <w:rPr>
          <w:noProof/>
        </w:rPr>
        <mc:AlternateContent>
          <mc:Choice Requires="wps">
            <w:drawing>
              <wp:anchor distT="0" distB="0" distL="114300" distR="114300" simplePos="0" relativeHeight="251658752" behindDoc="0" locked="0" layoutInCell="1" allowOverlap="1" wp14:anchorId="6C2EA129" wp14:editId="0B9C04F3">
                <wp:simplePos x="0" y="0"/>
                <wp:positionH relativeFrom="column">
                  <wp:posOffset>871220</wp:posOffset>
                </wp:positionH>
                <wp:positionV relativeFrom="paragraph">
                  <wp:posOffset>275590</wp:posOffset>
                </wp:positionV>
                <wp:extent cx="365760" cy="429895"/>
                <wp:effectExtent l="6032" t="0" r="0" b="21272"/>
                <wp:wrapNone/>
                <wp:docPr id="1092" name="Arc 1092"/>
                <wp:cNvGraphicFramePr/>
                <a:graphic xmlns:a="http://schemas.openxmlformats.org/drawingml/2006/main">
                  <a:graphicData uri="http://schemas.microsoft.com/office/word/2010/wordprocessingShape">
                    <wps:wsp>
                      <wps:cNvSpPr/>
                      <wps:spPr>
                        <a:xfrm rot="4655127">
                          <a:off x="0" y="0"/>
                          <a:ext cx="365760" cy="429895"/>
                        </a:xfrm>
                        <a:prstGeom prst="arc">
                          <a:avLst>
                            <a:gd name="adj1" fmla="val 18339091"/>
                            <a:gd name="adj2" fmla="val 5022074"/>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E1ADF03" id="Arc 1092" o:spid="_x0000_s1026" style="position:absolute;margin-left:68.6pt;margin-top:21.7pt;width:28.8pt;height:33.85pt;rotation:5084640fd;z-index:251658752;visibility:visible;mso-wrap-style:square;mso-wrap-distance-left:9pt;mso-wrap-distance-top:0;mso-wrap-distance-right:9pt;mso-wrap-distance-bottom:0;mso-position-horizontal:absolute;mso-position-horizontal-relative:text;mso-position-vertical:absolute;mso-position-vertical-relative:text;v-text-anchor:middle" coordsize="365760,429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" path="m300758,50610nsc352835,102213,376196,183557,361382,261699,344649,349961,282705,416476,206409,428110l182880,214948,300758,50610xem300758,50610nfc352835,102213,376196,183557,361382,261699,344649,349961,282705,416476,206409,428110e" filled="f" strokecolor="black [3213]" strokeweight="1pt">
                <v:path arrowok="t" o:connecttype="custom" o:connectlocs="300758,50610;361382,261699;206409,428110" o:connectangles="0,0,0"/>
              </v:shape>
            </w:pict>
          </mc:Fallback>
        </mc:AlternateContent>
      </w:r>
      <w:r w:rsidR="00FF4528">
        <w:rPr>
          <w:noProof/>
        </w:rPr>
        <mc:AlternateContent>
          <mc:Choice Requires="wpg">
            <w:drawing>
              <wp:inline distT="0" distB="0" distL="0" distR="0" wp14:anchorId="775D68D5" wp14:editId="7B76A216">
                <wp:extent cx="1733550" cy="1335611"/>
                <wp:effectExtent l="0" t="0" r="0" b="0"/>
                <wp:docPr id="4" name="Group 4" title="triangle image"/>
                <wp:cNvGraphicFramePr/>
                <a:graphic xmlns:a="http://schemas.openxmlformats.org/drawingml/2006/main">
                  <a:graphicData uri="http://schemas.microsoft.com/office/word/2010/wordprocessingGroup">
                    <wpg:wgp>
                      <wpg:cNvGrpSpPr/>
                      <wpg:grpSpPr>
                        <a:xfrm>
                          <a:off x="0" y="0"/>
                          <a:ext cx="1733550" cy="1335611"/>
                          <a:chOff x="81858" y="55967"/>
                          <a:chExt cx="1733550" cy="1335611"/>
                        </a:xfrm>
                      </wpg:grpSpPr>
                      <wps:wsp>
                        <wps:cNvPr id="9" name="Text Box 9"/>
                        <wps:cNvSpPr txBox="1"/>
                        <wps:spPr>
                          <a:xfrm>
                            <a:off x="904429" y="497881"/>
                            <a:ext cx="478790" cy="2514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Default="009B2AC6" w:rsidP="00FF4528">
                              <w:r>
                                <w:t>108°</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 name="Text Box 10"/>
                        <wps:cNvSpPr txBox="1"/>
                        <wps:spPr>
                          <a:xfrm>
                            <a:off x="1086419" y="942364"/>
                            <a:ext cx="400685" cy="2514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Default="009B2AC6" w:rsidP="00FF4528">
                              <w:r>
                                <w:t>4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18" name="Group 18"/>
                        <wpg:cNvGrpSpPr/>
                        <wpg:grpSpPr>
                          <a:xfrm>
                            <a:off x="81858" y="55967"/>
                            <a:ext cx="1733550" cy="1335611"/>
                            <a:chOff x="81886" y="55984"/>
                            <a:chExt cx="1734135" cy="1336008"/>
                          </a:xfrm>
                        </wpg:grpSpPr>
                        <wps:wsp>
                          <wps:cNvPr id="31" name="Text Box 31"/>
                          <wps:cNvSpPr txBox="1"/>
                          <wps:spPr>
                            <a:xfrm>
                              <a:off x="1077332" y="55984"/>
                              <a:ext cx="368490" cy="2523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B70306" w:rsidRDefault="009B2AC6" w:rsidP="00FF4528">
                                <w:pPr>
                                  <w:rPr>
                                    <w:rFonts w:cs="Arial"/>
                                  </w:rPr>
                                </w:pPr>
                                <w:r>
                                  <w:rPr>
                                    <w:rFonts w:cs="Arial"/>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Text Box 32"/>
                          <wps:cNvSpPr txBox="1"/>
                          <wps:spPr>
                            <a:xfrm>
                              <a:off x="81886" y="1139613"/>
                              <a:ext cx="368490" cy="2523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B70306" w:rsidRDefault="009B2AC6" w:rsidP="00FF4528">
                                <w:pPr>
                                  <w:jc w:val="right"/>
                                  <w:rPr>
                                    <w:rFonts w:cs="Arial"/>
                                  </w:rPr>
                                </w:pPr>
                                <w:r>
                                  <w:rPr>
                                    <w:rFonts w:cs="Arial"/>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Text Box 33"/>
                          <wps:cNvSpPr txBox="1"/>
                          <wps:spPr>
                            <a:xfrm>
                              <a:off x="1445281" y="1139101"/>
                              <a:ext cx="370740" cy="25289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B70306" w:rsidRDefault="009B2AC6" w:rsidP="00FF4528">
                                <w:pPr>
                                  <w:rPr>
                                    <w:rFonts w:cs="Arial"/>
                                  </w:rPr>
                                </w:pPr>
                                <w:r>
                                  <w:rPr>
                                    <w:rFonts w:cs="Arial"/>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Text Box 35"/>
                          <wps:cNvSpPr txBox="1"/>
                          <wps:spPr>
                            <a:xfrm>
                              <a:off x="1303739" y="654988"/>
                              <a:ext cx="368490" cy="2523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B70306" w:rsidRDefault="009B2AC6" w:rsidP="00FF4528">
                                <w:pPr>
                                  <w:jc w:val="right"/>
                                  <w:rPr>
                                    <w:rFonts w:cs="Arial"/>
                                  </w:rPr>
                                </w:pPr>
                                <w:r>
                                  <w:rPr>
                                    <w:rFonts w:cs="Arial"/>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Isosceles Triangle 19"/>
                          <wps:cNvSpPr/>
                          <wps:spPr>
                            <a:xfrm>
                              <a:off x="402609" y="279779"/>
                              <a:ext cx="1060450" cy="914400"/>
                            </a:xfrm>
                            <a:prstGeom prst="triangle">
                              <a:avLst>
                                <a:gd name="adj" fmla="val 77670"/>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775D68D5" id="Group 4" o:spid="_x0000_s1040" alt="Title: triangle image" style="width:136.5pt;height:105.15pt;mso-position-horizontal-relative:char;mso-position-vertical-relative:line" coordorigin="818,559" coordsize="17335,133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">
                <v:shape id="Text Box 9" o:spid="_x0000_s1041" type="#_x0000_t202" style="position:absolute;left:9044;top:4978;width:4788;height:25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" fillcolor="white [3201]" stroked="f" strokeweight=".5pt">
                  <v:textbox>
                    <w:txbxContent>
                      <w:p w:rsidR="009B2AC6" w:rsidRDefault="009B2AC6" w:rsidP="00FF4528">
                        <w:r>
                          <w:t>108°</w:t>
                        </w:r>
                      </w:p>
                    </w:txbxContent>
                  </v:textbox>
                </v:shape>
                <v:shape id="Text Box 10" o:spid="_x0000_s1042" type="#_x0000_t202" style="position:absolute;left:10864;top:9423;width:4007;height:25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" fillcolor="white [3201]" stroked="f" strokeweight=".5pt">
                  <v:textbox>
                    <w:txbxContent>
                      <w:p w:rsidR="009B2AC6" w:rsidRDefault="009B2AC6" w:rsidP="00FF4528">
                        <w:r>
                          <w:t>41°</w:t>
                        </w:r>
                      </w:p>
                    </w:txbxContent>
                  </v:textbox>
                </v:shape>
                <v:group id="Group 18" o:spid="_x0000_s1043" style="position:absolute;left:818;top:559;width:17336;height:13356" coordorigin="818,559" coordsize="17341,13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Text Box 31" o:spid="_x0000_s1044" type="#_x0000_t202" style="position:absolute;left:10773;top:559;width:3685;height:2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" fillcolor="white [3201]" stroked="f" strokeweight=".5pt">
                    <v:textbox>
                      <w:txbxContent>
                        <w:p w:rsidR="009B2AC6" w:rsidRPr="00B70306" w:rsidRDefault="009B2AC6" w:rsidP="00FF4528">
                          <w:pPr>
                            <w:rPr>
                              <w:rFonts w:cs="Arial"/>
                            </w:rPr>
                          </w:pPr>
                          <w:r>
                            <w:rPr>
                              <w:rFonts w:cs="Arial"/>
                            </w:rPr>
                            <w:t>P</w:t>
                          </w:r>
                        </w:p>
                      </w:txbxContent>
                    </v:textbox>
                  </v:shape>
                  <v:shape id="Text Box 32" o:spid="_x0000_s1045" type="#_x0000_t202" style="position:absolute;left:818;top:11396;width:3685;height:2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" fillcolor="white [3201]" stroked="f" strokeweight=".5pt">
                    <v:textbox>
                      <w:txbxContent>
                        <w:p w:rsidR="009B2AC6" w:rsidRPr="00B70306" w:rsidRDefault="009B2AC6" w:rsidP="00FF4528">
                          <w:pPr>
                            <w:jc w:val="right"/>
                            <w:rPr>
                              <w:rFonts w:cs="Arial"/>
                            </w:rPr>
                          </w:pPr>
                          <w:r>
                            <w:rPr>
                              <w:rFonts w:cs="Arial"/>
                            </w:rPr>
                            <w:t>R</w:t>
                          </w:r>
                        </w:p>
                      </w:txbxContent>
                    </v:textbox>
                  </v:shape>
                  <v:shape id="Text Box 33" o:spid="_x0000_s1046" type="#_x0000_t202" style="position:absolute;left:14452;top:11391;width:3708;height:2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" fillcolor="white [3201]" stroked="f" strokeweight=".5pt">
                    <v:textbox>
                      <w:txbxContent>
                        <w:p w:rsidR="009B2AC6" w:rsidRPr="00B70306" w:rsidRDefault="009B2AC6" w:rsidP="00FF4528">
                          <w:pPr>
                            <w:rPr>
                              <w:rFonts w:cs="Arial"/>
                            </w:rPr>
                          </w:pPr>
                          <w:r>
                            <w:rPr>
                              <w:rFonts w:cs="Arial"/>
                            </w:rPr>
                            <w:t>Q</w:t>
                          </w:r>
                        </w:p>
                      </w:txbxContent>
                    </v:textbox>
                  </v:shape>
                  <v:shape id="Text Box 35" o:spid="_x0000_s1047" type="#_x0000_t202" style="position:absolute;left:13037;top:6549;width:3685;height:2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" fillcolor="white [3201]" stroked="f" strokeweight=".5pt">
                    <v:textbox>
                      <w:txbxContent>
                        <w:p w:rsidR="009B2AC6" w:rsidRPr="00B70306" w:rsidRDefault="009B2AC6" w:rsidP="00FF4528">
                          <w:pPr>
                            <w:jc w:val="right"/>
                            <w:rPr>
                              <w:rFonts w:cs="Arial"/>
                            </w:rPr>
                          </w:pPr>
                          <w:r>
                            <w:rPr>
                              <w:rFonts w:cs="Arial"/>
                            </w:rPr>
                            <w:t>7</w:t>
                          </w:r>
                        </w:p>
                      </w:txbxContent>
                    </v:textbox>
                  </v:shape>
                  <v:shape id="Isosceles Triangle 19" o:spid="_x0000_s1048" type="#_x0000_t5" style="position:absolute;left:4026;top:2797;width:10604;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" adj="16777" filled="f" strokecolor="black [3213]" strokeweight="1pt"/>
                </v:group>
                <w10:anchorlock/>
              </v:group>
            </w:pict>
          </mc:Fallback>
        </mc:AlternateContent>
      </w:r>
    </w:p>
    <w:p w:rsidR="00CB63B7" w:rsidRPr="00923302" w:rsidRDefault="00CB63B7" w:rsidP="00923302">
      <w:pPr>
        <w:rPr>
          <w:rFonts w:eastAsiaTheme="minorHAnsi" w:cs="Arial"/>
          <w:szCs w:val="22"/>
          <w:lang w:eastAsia="en-US"/>
        </w:rPr>
      </w:pPr>
    </w:p>
    <w:p w:rsidR="00923302" w:rsidRPr="00414D89" w:rsidRDefault="00414D89" w:rsidP="00414D89">
      <w:pPr>
        <w:pStyle w:val="ListParagraph"/>
        <w:numPr>
          <w:ilvl w:val="0"/>
          <w:numId w:val="25"/>
        </w:numPr>
        <w:rPr>
          <w:rFonts w:eastAsiaTheme="minorHAnsi" w:cs="Arial"/>
          <w:szCs w:val="22"/>
          <w:lang w:eastAsia="en-US"/>
        </w:rPr>
      </w:pPr>
      <w:r w:rsidRPr="00414D89">
        <w:rPr>
          <w:rFonts w:eastAsiaTheme="minorHAnsi" w:cs="Arial"/>
          <w:szCs w:val="22"/>
          <w:lang w:eastAsia="en-US"/>
        </w:rPr>
        <w:t>T</w:t>
      </w:r>
      <w:r w:rsidR="00EA2AC8">
        <w:rPr>
          <w:rFonts w:eastAsiaTheme="minorHAnsi" w:cs="Arial"/>
          <w:szCs w:val="22"/>
          <w:lang w:eastAsia="en-US"/>
        </w:rPr>
        <w:t>r</w:t>
      </w:r>
      <w:r w:rsidR="00CC5461">
        <w:rPr>
          <w:rFonts w:eastAsiaTheme="minorHAnsi" w:cs="Arial"/>
          <w:szCs w:val="22"/>
          <w:lang w:eastAsia="en-US"/>
        </w:rPr>
        <w:t>iangle STU</w:t>
      </w:r>
      <w:r w:rsidRPr="00414D89">
        <w:rPr>
          <w:rFonts w:eastAsiaTheme="minorHAnsi" w:cs="Arial"/>
          <w:szCs w:val="22"/>
          <w:lang w:eastAsia="en-US"/>
        </w:rPr>
        <w:t xml:space="preserve"> is cong</w:t>
      </w:r>
      <w:r w:rsidR="00CC30A8">
        <w:rPr>
          <w:rFonts w:eastAsiaTheme="minorHAnsi" w:cs="Arial"/>
          <w:szCs w:val="22"/>
          <w:lang w:eastAsia="en-US"/>
        </w:rPr>
        <w:t xml:space="preserve">ruent to triangle ABC. Find </w:t>
      </w:r>
      <w:r w:rsidR="0029247E">
        <w:rPr>
          <w:rFonts w:eastAsiaTheme="minorHAnsi" w:cs="Arial"/>
          <w:szCs w:val="22"/>
          <w:lang w:eastAsia="en-US"/>
        </w:rPr>
        <w:t xml:space="preserve">angle </w:t>
      </w:r>
      <w:r w:rsidR="00CC5461">
        <w:rPr>
          <w:rFonts w:eastAsiaTheme="minorHAnsi" w:cs="Arial"/>
          <w:i/>
          <w:szCs w:val="22"/>
          <w:lang w:eastAsia="en-US"/>
        </w:rPr>
        <w:t>u</w:t>
      </w:r>
      <w:r w:rsidRPr="00414D89">
        <w:rPr>
          <w:rFonts w:eastAsiaTheme="minorHAnsi" w:cs="Arial"/>
          <w:szCs w:val="22"/>
          <w:lang w:eastAsia="en-US"/>
        </w:rPr>
        <w:t>.</w:t>
      </w:r>
    </w:p>
    <w:p w:rsidR="00414D89" w:rsidRPr="001D4519" w:rsidRDefault="00CC5461" w:rsidP="001D4519">
      <w:pPr>
        <w:rPr>
          <w:rFonts w:eastAsiaTheme="minorHAnsi" w:cs="Arial"/>
          <w:szCs w:val="22"/>
          <w:lang w:eastAsia="en-US"/>
        </w:rPr>
      </w:pPr>
      <w:r>
        <w:rPr>
          <w:noProof/>
        </w:rPr>
        <mc:AlternateContent>
          <mc:Choice Requires="wpg">
            <w:drawing>
              <wp:anchor distT="0" distB="0" distL="114300" distR="114300" simplePos="0" relativeHeight="251675136" behindDoc="0" locked="0" layoutInCell="1" allowOverlap="1" wp14:anchorId="41D9E492" wp14:editId="11350E98">
                <wp:simplePos x="0" y="0"/>
                <wp:positionH relativeFrom="column">
                  <wp:posOffset>324485</wp:posOffset>
                </wp:positionH>
                <wp:positionV relativeFrom="paragraph">
                  <wp:posOffset>135890</wp:posOffset>
                </wp:positionV>
                <wp:extent cx="1631950" cy="1452880"/>
                <wp:effectExtent l="0" t="0" r="6350" b="0"/>
                <wp:wrapNone/>
                <wp:docPr id="1120" name="Group 1120"/>
                <wp:cNvGraphicFramePr/>
                <a:graphic xmlns:a="http://schemas.openxmlformats.org/drawingml/2006/main">
                  <a:graphicData uri="http://schemas.microsoft.com/office/word/2010/wordprocessingGroup">
                    <wpg:wgp>
                      <wpg:cNvGrpSpPr/>
                      <wpg:grpSpPr>
                        <a:xfrm>
                          <a:off x="0" y="0"/>
                          <a:ext cx="1631950" cy="1452880"/>
                          <a:chOff x="-165805" y="0"/>
                          <a:chExt cx="1632750" cy="1453098"/>
                        </a:xfrm>
                      </wpg:grpSpPr>
                      <wps:wsp>
                        <wps:cNvPr id="1121" name="Text Box 1121"/>
                        <wps:cNvSpPr txBox="1"/>
                        <wps:spPr>
                          <a:xfrm>
                            <a:off x="1098645" y="873457"/>
                            <a:ext cx="368300" cy="2520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B70306" w:rsidRDefault="009B2AC6" w:rsidP="00CC5461">
                              <w:pPr>
                                <w:rPr>
                                  <w:rFonts w:cs="Arial"/>
                                </w:rPr>
                              </w:pPr>
                              <w:r>
                                <w:rPr>
                                  <w:rFonts w:cs="Arial"/>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2" name="Text Box 1122"/>
                        <wps:cNvSpPr txBox="1"/>
                        <wps:spPr>
                          <a:xfrm>
                            <a:off x="34119" y="0"/>
                            <a:ext cx="368300" cy="2520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B70306" w:rsidRDefault="009B2AC6" w:rsidP="00CC5461">
                              <w:pPr>
                                <w:rPr>
                                  <w:rFonts w:cs="Arial"/>
                                </w:rPr>
                              </w:pPr>
                              <w:r>
                                <w:rPr>
                                  <w:rFonts w:cs="Arial"/>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3" name="Text Box 1123"/>
                        <wps:cNvSpPr txBox="1"/>
                        <wps:spPr>
                          <a:xfrm>
                            <a:off x="0" y="1201003"/>
                            <a:ext cx="368300" cy="2520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B70306" w:rsidRDefault="009B2AC6" w:rsidP="00CC5461">
                              <w:pPr>
                                <w:rPr>
                                  <w:rFonts w:cs="Arial"/>
                                </w:rPr>
                              </w:pPr>
                              <w:r>
                                <w:rPr>
                                  <w:rFonts w:cs="Arial"/>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124" name="Group 1124"/>
                        <wpg:cNvGrpSpPr/>
                        <wpg:grpSpPr>
                          <a:xfrm>
                            <a:off x="-165805" y="204717"/>
                            <a:ext cx="1293120" cy="1172930"/>
                            <a:chOff x="-240868" y="0"/>
                            <a:chExt cx="1293120" cy="1172930"/>
                          </a:xfrm>
                        </wpg:grpSpPr>
                        <wps:wsp>
                          <wps:cNvPr id="1125" name="Text Box 1125"/>
                          <wps:cNvSpPr txBox="1"/>
                          <wps:spPr>
                            <a:xfrm>
                              <a:off x="0" y="146884"/>
                              <a:ext cx="368300" cy="2520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696C0E" w:rsidRDefault="009B2AC6" w:rsidP="00CC5461">
                                <w:pPr>
                                  <w:jc w:val="right"/>
                                  <w:rPr>
                                    <w:rFonts w:cs="Arial"/>
                                    <w:i/>
                                  </w:rPr>
                                </w:pPr>
                                <w:r>
                                  <w:rPr>
                                    <w:rFonts w:cs="Arial"/>
                                    <w:i/>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6" name="Text Box 1126"/>
                          <wps:cNvSpPr txBox="1"/>
                          <wps:spPr>
                            <a:xfrm>
                              <a:off x="454570" y="212665"/>
                              <a:ext cx="368300" cy="2520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B70306" w:rsidRDefault="009B2AC6" w:rsidP="00CC5461">
                                <w:pPr>
                                  <w:jc w:val="right"/>
                                  <w:rPr>
                                    <w:rFonts w:cs="Arial"/>
                                  </w:rPr>
                                </w:pPr>
                                <w:r>
                                  <w:rPr>
                                    <w:rFonts w:cs="Arial"/>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7" name="Text Box 1127"/>
                          <wps:cNvSpPr txBox="1"/>
                          <wps:spPr>
                            <a:xfrm>
                              <a:off x="427832" y="920835"/>
                              <a:ext cx="368300" cy="2520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B70306" w:rsidRDefault="009B2AC6" w:rsidP="00CC5461">
                                <w:pPr>
                                  <w:jc w:val="right"/>
                                  <w:rPr>
                                    <w:rFonts w:cs="Arial"/>
                                  </w:rPr>
                                </w:pPr>
                                <w:r>
                                  <w:rPr>
                                    <w:rFonts w:cs="Arial"/>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8" name="Text Box 1128"/>
                          <wps:cNvSpPr txBox="1"/>
                          <wps:spPr>
                            <a:xfrm>
                              <a:off x="-240868" y="398979"/>
                              <a:ext cx="344827" cy="25149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Default="009B2AC6" w:rsidP="00CC5461">
                                <w:r>
                                  <w:t>1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29" name="Isosceles Triangle 1129"/>
                          <wps:cNvSpPr/>
                          <wps:spPr>
                            <a:xfrm rot="5400000">
                              <a:off x="64827" y="73025"/>
                              <a:ext cx="1060450" cy="914400"/>
                            </a:xfrm>
                            <a:prstGeom prst="triangle">
                              <a:avLst>
                                <a:gd name="adj" fmla="val 77670"/>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anchor>
            </w:drawing>
          </mc:Choice>
          <mc:Fallback>
            <w:pict>
              <v:group w14:anchorId="41D9E492" id="Group 1120" o:spid="_x0000_s1049" style="position:absolute;margin-left:25.55pt;margin-top:10.7pt;width:128.5pt;height:114.4pt;z-index:251675136;mso-position-horizontal-relative:text;mso-position-vertical-relative:text;mso-width-relative:margin" coordorigin="-1658" coordsize="16327,14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">
                <v:shape id="Text Box 1121" o:spid="_x0000_s1050" type="#_x0000_t202" style="position:absolute;left:10986;top:8734;width:368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" fillcolor="white [3201]" stroked="f" strokeweight=".5pt">
                  <v:textbox>
                    <w:txbxContent>
                      <w:p w:rsidR="009B2AC6" w:rsidRPr="00B70306" w:rsidRDefault="009B2AC6" w:rsidP="00CC5461">
                        <w:pPr>
                          <w:rPr>
                            <w:rFonts w:cs="Arial"/>
                          </w:rPr>
                        </w:pPr>
                        <w:r>
                          <w:rPr>
                            <w:rFonts w:cs="Arial"/>
                          </w:rPr>
                          <w:t>S</w:t>
                        </w:r>
                      </w:p>
                    </w:txbxContent>
                  </v:textbox>
                </v:shape>
                <v:shape id="Text Box 1122" o:spid="_x0000_s1051" type="#_x0000_t202" style="position:absolute;left:341;width:3683;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" fillcolor="white [3201]" stroked="f" strokeweight=".5pt">
                  <v:textbox>
                    <w:txbxContent>
                      <w:p w:rsidR="009B2AC6" w:rsidRPr="00B70306" w:rsidRDefault="009B2AC6" w:rsidP="00CC5461">
                        <w:pPr>
                          <w:rPr>
                            <w:rFonts w:cs="Arial"/>
                          </w:rPr>
                        </w:pPr>
                        <w:r>
                          <w:rPr>
                            <w:rFonts w:cs="Arial"/>
                          </w:rPr>
                          <w:t>U</w:t>
                        </w:r>
                      </w:p>
                    </w:txbxContent>
                  </v:textbox>
                </v:shape>
                <v:shape id="Text Box 1123" o:spid="_x0000_s1052" type="#_x0000_t202" style="position:absolute;top:12010;width:3683;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" fillcolor="white [3201]" stroked="f" strokeweight=".5pt">
                  <v:textbox>
                    <w:txbxContent>
                      <w:p w:rsidR="009B2AC6" w:rsidRPr="00B70306" w:rsidRDefault="009B2AC6" w:rsidP="00CC5461">
                        <w:pPr>
                          <w:rPr>
                            <w:rFonts w:cs="Arial"/>
                          </w:rPr>
                        </w:pPr>
                        <w:r>
                          <w:rPr>
                            <w:rFonts w:cs="Arial"/>
                          </w:rPr>
                          <w:t>T</w:t>
                        </w:r>
                      </w:p>
                    </w:txbxContent>
                  </v:textbox>
                </v:shape>
                <v:group id="Group 1124" o:spid="_x0000_s1053" style="position:absolute;left:-1658;top:2047;width:12931;height:11729" coordorigin="-2408" coordsize="12931,11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">
                  <v:shape id="Text Box 1125" o:spid="_x0000_s1054" type="#_x0000_t202" style="position:absolute;top:1468;width:368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" fillcolor="white [3201]" stroked="f" strokeweight=".5pt">
                    <v:textbox>
                      <w:txbxContent>
                        <w:p w:rsidR="009B2AC6" w:rsidRPr="00696C0E" w:rsidRDefault="009B2AC6" w:rsidP="00CC5461">
                          <w:pPr>
                            <w:jc w:val="right"/>
                            <w:rPr>
                              <w:rFonts w:cs="Arial"/>
                              <w:i/>
                            </w:rPr>
                          </w:pPr>
                          <w:r>
                            <w:rPr>
                              <w:rFonts w:cs="Arial"/>
                              <w:i/>
                            </w:rPr>
                            <w:t>u</w:t>
                          </w:r>
                        </w:p>
                      </w:txbxContent>
                    </v:textbox>
                  </v:shape>
                  <v:shape id="Text Box 1126" o:spid="_x0000_s1055" type="#_x0000_t202" style="position:absolute;left:4545;top:2126;width:368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" fillcolor="white [3201]" stroked="f" strokeweight=".5pt">
                    <v:textbox>
                      <w:txbxContent>
                        <w:p w:rsidR="009B2AC6" w:rsidRPr="00B70306" w:rsidRDefault="009B2AC6" w:rsidP="00CC5461">
                          <w:pPr>
                            <w:jc w:val="right"/>
                            <w:rPr>
                              <w:rFonts w:cs="Arial"/>
                            </w:rPr>
                          </w:pPr>
                          <w:r>
                            <w:rPr>
                              <w:rFonts w:cs="Arial"/>
                            </w:rPr>
                            <w:t>9</w:t>
                          </w:r>
                        </w:p>
                      </w:txbxContent>
                    </v:textbox>
                  </v:shape>
                  <v:shape id="Text Box 1127" o:spid="_x0000_s1056" type="#_x0000_t202" style="position:absolute;left:4278;top:9208;width:368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" fillcolor="white [3201]" stroked="f" strokeweight=".5pt">
                    <v:textbox>
                      <w:txbxContent>
                        <w:p w:rsidR="009B2AC6" w:rsidRPr="00B70306" w:rsidRDefault="009B2AC6" w:rsidP="00CC5461">
                          <w:pPr>
                            <w:jc w:val="right"/>
                            <w:rPr>
                              <w:rFonts w:cs="Arial"/>
                            </w:rPr>
                          </w:pPr>
                          <w:r>
                            <w:rPr>
                              <w:rFonts w:cs="Arial"/>
                            </w:rPr>
                            <w:t>7</w:t>
                          </w:r>
                        </w:p>
                      </w:txbxContent>
                    </v:textbox>
                  </v:shape>
                  <v:shape id="Text Box 1128" o:spid="_x0000_s1057" type="#_x0000_t202" style="position:absolute;left:-2408;top:3989;width:3447;height:25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" fillcolor="white [3201]" stroked="f" strokeweight=".5pt">
                    <v:textbox>
                      <w:txbxContent>
                        <w:p w:rsidR="009B2AC6" w:rsidRDefault="009B2AC6" w:rsidP="00CC5461">
                          <w:r>
                            <w:t>13</w:t>
                          </w:r>
                        </w:p>
                      </w:txbxContent>
                    </v:textbox>
                  </v:shape>
                  <v:shape id="Isosceles Triangle 1129" o:spid="_x0000_s1058" type="#_x0000_t5" style="position:absolute;left:648;top:730;width:10604;height:914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" adj="16777" filled="f" strokecolor="black [3213]" strokeweight="1pt"/>
                </v:group>
              </v:group>
            </w:pict>
          </mc:Fallback>
        </mc:AlternateContent>
      </w:r>
    </w:p>
    <w:p w:rsidR="00CE34B4" w:rsidRDefault="00CE34B4" w:rsidP="00D7050D">
      <w:pPr>
        <w:rPr>
          <w:rFonts w:eastAsiaTheme="minorHAnsi" w:cs="Arial"/>
          <w:szCs w:val="22"/>
          <w:lang w:eastAsia="en-US"/>
        </w:rPr>
      </w:pPr>
    </w:p>
    <w:p w:rsidR="00CE34B4" w:rsidRDefault="00CC5461" w:rsidP="00D7050D">
      <w:pPr>
        <w:rPr>
          <w:rFonts w:eastAsiaTheme="minorHAnsi" w:cs="Arial"/>
          <w:szCs w:val="22"/>
          <w:lang w:eastAsia="en-US"/>
        </w:rPr>
      </w:pPr>
      <w:r>
        <w:rPr>
          <w:noProof/>
        </w:rPr>
        <mc:AlternateContent>
          <mc:Choice Requires="wps">
            <w:drawing>
              <wp:anchor distT="0" distB="0" distL="114300" distR="114300" simplePos="0" relativeHeight="251676160" behindDoc="0" locked="0" layoutInCell="1" allowOverlap="1" wp14:anchorId="41ED5E34" wp14:editId="3B7DA693">
                <wp:simplePos x="0" y="0"/>
                <wp:positionH relativeFrom="column">
                  <wp:posOffset>665480</wp:posOffset>
                </wp:positionH>
                <wp:positionV relativeFrom="paragraph">
                  <wp:posOffset>98425</wp:posOffset>
                </wp:positionV>
                <wp:extent cx="295910" cy="392430"/>
                <wp:effectExtent l="0" t="0" r="0" b="36830"/>
                <wp:wrapNone/>
                <wp:docPr id="1130" name="Arc 1130"/>
                <wp:cNvGraphicFramePr/>
                <a:graphic xmlns:a="http://schemas.openxmlformats.org/drawingml/2006/main">
                  <a:graphicData uri="http://schemas.microsoft.com/office/word/2010/wordprocessingShape">
                    <wps:wsp>
                      <wps:cNvSpPr/>
                      <wps:spPr>
                        <a:xfrm rot="3519472">
                          <a:off x="0" y="0"/>
                          <a:ext cx="295910" cy="392430"/>
                        </a:xfrm>
                        <a:prstGeom prst="arc">
                          <a:avLst>
                            <a:gd name="adj1" fmla="val 17456806"/>
                            <a:gd name="adj2" fmla="val 3985299"/>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C66116" id="Arc 1130" o:spid="_x0000_s1026" style="position:absolute;margin-left:52.4pt;margin-top:7.75pt;width:23.3pt;height:30.9pt;rotation:3844202fd;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95910,392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" path="m214930,21254nsc263789,54148,294939,120160,295888,192817v930,71229,-27324,137532,-73816,173219l147955,196215,214930,21254xem214930,21254nfc263789,54148,294939,120160,295888,192817v930,71229,-27324,137532,-73816,173219e" filled="f" strokecolor="black [3213]" strokeweight="1pt">
                <v:path arrowok="t" o:connecttype="custom" o:connectlocs="214930,21254;295888,192817;222072,366036" o:connectangles="0,0,0"/>
              </v:shape>
            </w:pict>
          </mc:Fallback>
        </mc:AlternateContent>
      </w:r>
    </w:p>
    <w:p w:rsidR="00414D89" w:rsidRDefault="00291776" w:rsidP="00D7050D">
      <w:pPr>
        <w:rPr>
          <w:rFonts w:eastAsiaTheme="minorHAnsi" w:cs="Arial"/>
          <w:szCs w:val="22"/>
          <w:lang w:eastAsia="en-US"/>
        </w:rPr>
      </w:pPr>
      <w:r w:rsidRPr="00AF50D6">
        <w:rPr>
          <w:noProof/>
          <w:szCs w:val="22"/>
        </w:rPr>
        <mc:AlternateContent>
          <mc:Choice Requires="wps">
            <w:drawing>
              <wp:anchor distT="0" distB="0" distL="114300" distR="114300" simplePos="0" relativeHeight="251672064" behindDoc="0" locked="0" layoutInCell="1" allowOverlap="1" wp14:anchorId="0E994544" wp14:editId="5E6C2892">
                <wp:simplePos x="0" y="0"/>
                <wp:positionH relativeFrom="column">
                  <wp:posOffset>2729230</wp:posOffset>
                </wp:positionH>
                <wp:positionV relativeFrom="paragraph">
                  <wp:posOffset>125095</wp:posOffset>
                </wp:positionV>
                <wp:extent cx="1238250" cy="457200"/>
                <wp:effectExtent l="0" t="0" r="0" b="0"/>
                <wp:wrapNone/>
                <wp:docPr id="1105"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AC6" w:rsidRPr="00DE6627" w:rsidRDefault="009B2AC6" w:rsidP="00291776">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994544" id="_x0000_s1059" type="#_x0000_t202" style="position:absolute;margin-left:214.9pt;margin-top:9.85pt;width:97.5pt;height:36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" filled="f" stroked="f">
                <v:textbox>
                  <w:txbxContent>
                    <w:p w:rsidR="009B2AC6" w:rsidRPr="00DE6627" w:rsidRDefault="009B2AC6" w:rsidP="00291776">
                      <w:pPr>
                        <w:rPr>
                          <w:rFonts w:cs="Arial"/>
                          <w:b/>
                        </w:rPr>
                      </w:pPr>
                      <w:r w:rsidRPr="00DE6627">
                        <w:rPr>
                          <w:rFonts w:cs="Arial"/>
                          <w:b/>
                        </w:rPr>
                        <w:t>Not to scale</w:t>
                      </w:r>
                    </w:p>
                  </w:txbxContent>
                </v:textbox>
              </v:shape>
            </w:pict>
          </mc:Fallback>
        </mc:AlternateContent>
      </w:r>
    </w:p>
    <w:p w:rsidR="00414D89" w:rsidRDefault="00414D89" w:rsidP="00D7050D">
      <w:pPr>
        <w:rPr>
          <w:rFonts w:eastAsiaTheme="minorHAnsi" w:cs="Arial"/>
          <w:szCs w:val="22"/>
          <w:lang w:eastAsia="en-US"/>
        </w:rPr>
      </w:pPr>
    </w:p>
    <w:p w:rsidR="001D4519" w:rsidRDefault="001D4519" w:rsidP="00D7050D">
      <w:pPr>
        <w:rPr>
          <w:rFonts w:eastAsiaTheme="minorHAnsi" w:cs="Arial"/>
          <w:szCs w:val="22"/>
          <w:lang w:eastAsia="en-US"/>
        </w:rPr>
      </w:pPr>
    </w:p>
    <w:p w:rsidR="001D4519" w:rsidRDefault="001D4519" w:rsidP="00D7050D">
      <w:pPr>
        <w:rPr>
          <w:rFonts w:eastAsiaTheme="minorHAnsi" w:cs="Arial"/>
          <w:szCs w:val="22"/>
          <w:lang w:eastAsia="en-US"/>
        </w:rPr>
      </w:pPr>
    </w:p>
    <w:p w:rsidR="001D4519" w:rsidRDefault="001D4519" w:rsidP="00D7050D">
      <w:pPr>
        <w:rPr>
          <w:rFonts w:eastAsiaTheme="minorHAnsi" w:cs="Arial"/>
          <w:szCs w:val="22"/>
          <w:lang w:eastAsia="en-US"/>
        </w:rPr>
      </w:pPr>
    </w:p>
    <w:p w:rsidR="001D4519" w:rsidRDefault="001D4519" w:rsidP="00D7050D">
      <w:pPr>
        <w:rPr>
          <w:rFonts w:eastAsiaTheme="minorHAnsi" w:cs="Arial"/>
          <w:szCs w:val="22"/>
          <w:lang w:eastAsia="en-US"/>
        </w:rPr>
      </w:pPr>
    </w:p>
    <w:p w:rsidR="00414D89" w:rsidRDefault="00414D89" w:rsidP="00D7050D">
      <w:pPr>
        <w:rPr>
          <w:rFonts w:eastAsiaTheme="minorHAnsi" w:cs="Arial"/>
          <w:szCs w:val="22"/>
          <w:lang w:eastAsia="en-US"/>
        </w:rPr>
      </w:pPr>
    </w:p>
    <w:p w:rsidR="00EA2AC8" w:rsidRDefault="00EA2AC8" w:rsidP="00D7050D">
      <w:pPr>
        <w:rPr>
          <w:rFonts w:eastAsiaTheme="minorHAnsi" w:cs="Arial"/>
          <w:szCs w:val="22"/>
          <w:lang w:eastAsia="en-US"/>
        </w:rPr>
      </w:pPr>
    </w:p>
    <w:p w:rsidR="00F44392" w:rsidRDefault="003E7FCF" w:rsidP="00414D89">
      <w:pPr>
        <w:ind w:left="426" w:hanging="426"/>
        <w:rPr>
          <w:rFonts w:eastAsiaTheme="minorHAnsi" w:cs="Arial"/>
          <w:szCs w:val="22"/>
          <w:lang w:eastAsia="en-US"/>
        </w:rPr>
      </w:pPr>
      <w:r w:rsidRPr="00AF50D6">
        <w:rPr>
          <w:noProof/>
          <w:szCs w:val="22"/>
        </w:rPr>
        <mc:AlternateContent>
          <mc:Choice Requires="wps">
            <w:drawing>
              <wp:anchor distT="0" distB="0" distL="114300" distR="114300" simplePos="0" relativeHeight="251679232" behindDoc="0" locked="0" layoutInCell="1" allowOverlap="1" wp14:anchorId="6B541DC4" wp14:editId="765D5AB4">
                <wp:simplePos x="0" y="0"/>
                <wp:positionH relativeFrom="column">
                  <wp:posOffset>4026257</wp:posOffset>
                </wp:positionH>
                <wp:positionV relativeFrom="paragraph">
                  <wp:posOffset>137160</wp:posOffset>
                </wp:positionV>
                <wp:extent cx="1238250" cy="457200"/>
                <wp:effectExtent l="0" t="0" r="0" b="0"/>
                <wp:wrapNone/>
                <wp:docPr id="1143"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AC6" w:rsidRPr="00DE6627" w:rsidRDefault="009B2AC6" w:rsidP="00F44392">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541DC4" id="_x0000_s1060" type="#_x0000_t202" style="position:absolute;left:0;text-align:left;margin-left:317.05pt;margin-top:10.8pt;width:97.5pt;height:36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doRugIAAMY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" filled="f" stroked="f">
                <v:textbox>
                  <w:txbxContent>
                    <w:p w:rsidR="009B2AC6" w:rsidRPr="00DE6627" w:rsidRDefault="009B2AC6" w:rsidP="00F44392">
                      <w:pPr>
                        <w:rPr>
                          <w:rFonts w:cs="Arial"/>
                          <w:b/>
                        </w:rPr>
                      </w:pPr>
                      <w:r w:rsidRPr="00DE6627">
                        <w:rPr>
                          <w:rFonts w:cs="Arial"/>
                          <w:b/>
                        </w:rPr>
                        <w:t>Not to scale</w:t>
                      </w:r>
                    </w:p>
                  </w:txbxContent>
                </v:textbox>
              </v:shape>
            </w:pict>
          </mc:Fallback>
        </mc:AlternateContent>
      </w:r>
      <w:r w:rsidR="00D7050D" w:rsidRPr="00D7050D">
        <w:rPr>
          <w:rFonts w:eastAsiaTheme="minorHAnsi" w:cs="Arial"/>
          <w:szCs w:val="22"/>
          <w:lang w:eastAsia="en-US"/>
        </w:rPr>
        <w:t>3.</w:t>
      </w:r>
      <w:r w:rsidR="00414D89">
        <w:rPr>
          <w:rFonts w:eastAsiaTheme="minorHAnsi" w:cs="Arial"/>
          <w:szCs w:val="22"/>
          <w:lang w:eastAsia="en-US"/>
        </w:rPr>
        <w:tab/>
      </w:r>
      <w:r w:rsidR="00F44392">
        <w:rPr>
          <w:rFonts w:eastAsiaTheme="minorHAnsi" w:cs="Arial"/>
          <w:szCs w:val="22"/>
          <w:lang w:eastAsia="en-US"/>
        </w:rPr>
        <w:t>Which of these triangles are congruent?</w:t>
      </w:r>
    </w:p>
    <w:p w:rsidR="00D7050D" w:rsidRDefault="003E7FCF" w:rsidP="00923302">
      <w:pPr>
        <w:rPr>
          <w:rFonts w:eastAsiaTheme="minorHAnsi" w:cs="Arial"/>
          <w:szCs w:val="22"/>
          <w:lang w:eastAsia="en-US"/>
        </w:rPr>
      </w:pPr>
      <w:r>
        <w:rPr>
          <w:rFonts w:eastAsiaTheme="minorHAnsi" w:cs="Arial"/>
          <w:noProof/>
          <w:szCs w:val="22"/>
        </w:rPr>
        <mc:AlternateContent>
          <mc:Choice Requires="wpg">
            <w:drawing>
              <wp:anchor distT="0" distB="0" distL="114300" distR="114300" simplePos="0" relativeHeight="251681280" behindDoc="0" locked="0" layoutInCell="1" allowOverlap="1" wp14:anchorId="0EB500B3" wp14:editId="766D9A48">
                <wp:simplePos x="0" y="0"/>
                <wp:positionH relativeFrom="column">
                  <wp:posOffset>2564488</wp:posOffset>
                </wp:positionH>
                <wp:positionV relativeFrom="paragraph">
                  <wp:posOffset>90997</wp:posOffset>
                </wp:positionV>
                <wp:extent cx="1348740" cy="1192007"/>
                <wp:effectExtent l="78422" t="16828" r="196533" b="0"/>
                <wp:wrapNone/>
                <wp:docPr id="48" name="Group 48"/>
                <wp:cNvGraphicFramePr/>
                <a:graphic xmlns:a="http://schemas.openxmlformats.org/drawingml/2006/main">
                  <a:graphicData uri="http://schemas.microsoft.com/office/word/2010/wordprocessingGroup">
                    <wpg:wgp>
                      <wpg:cNvGrpSpPr/>
                      <wpg:grpSpPr>
                        <a:xfrm rot="14496996">
                          <a:off x="0" y="0"/>
                          <a:ext cx="1348740" cy="1192007"/>
                          <a:chOff x="0" y="0"/>
                          <a:chExt cx="1349258" cy="1279910"/>
                        </a:xfrm>
                      </wpg:grpSpPr>
                      <wps:wsp>
                        <wps:cNvPr id="54" name="Text Box 2"/>
                        <wps:cNvSpPr txBox="1">
                          <a:spLocks noChangeArrowheads="1"/>
                        </wps:cNvSpPr>
                        <wps:spPr bwMode="auto">
                          <a:xfrm>
                            <a:off x="996199" y="502477"/>
                            <a:ext cx="353059" cy="261619"/>
                          </a:xfrm>
                          <a:prstGeom prst="rect">
                            <a:avLst/>
                          </a:prstGeom>
                          <a:solidFill>
                            <a:srgbClr val="FFFFFF"/>
                          </a:solidFill>
                          <a:ln w="9525">
                            <a:noFill/>
                            <a:miter lim="800000"/>
                            <a:headEnd/>
                            <a:tailEnd/>
                          </a:ln>
                        </wps:spPr>
                        <wps:txbx>
                          <w:txbxContent>
                            <w:p w:rsidR="009B2AC6" w:rsidRDefault="009B2AC6" w:rsidP="006A12F0">
                              <w:r>
                                <w:t>4</w:t>
                              </w:r>
                            </w:p>
                          </w:txbxContent>
                        </wps:txbx>
                        <wps:bodyPr rot="0" vert="horz" wrap="square" lIns="91440" tIns="45720" rIns="91440" bIns="45720" anchor="t" anchorCtr="0" upright="1">
                          <a:spAutoFit/>
                        </wps:bodyPr>
                      </wps:wsp>
                      <wps:wsp>
                        <wps:cNvPr id="49" name="Text Box 2"/>
                        <wps:cNvSpPr txBox="1">
                          <a:spLocks noChangeArrowheads="1"/>
                        </wps:cNvSpPr>
                        <wps:spPr bwMode="auto">
                          <a:xfrm>
                            <a:off x="193143" y="390280"/>
                            <a:ext cx="353059" cy="280786"/>
                          </a:xfrm>
                          <a:prstGeom prst="rect">
                            <a:avLst/>
                          </a:prstGeom>
                          <a:solidFill>
                            <a:srgbClr val="FFFFFF"/>
                          </a:solidFill>
                          <a:ln w="9525">
                            <a:noFill/>
                            <a:miter lim="800000"/>
                            <a:headEnd/>
                            <a:tailEnd/>
                          </a:ln>
                        </wps:spPr>
                        <wps:txbx>
                          <w:txbxContent>
                            <w:p w:rsidR="009B2AC6" w:rsidRDefault="009B2AC6" w:rsidP="006A12F0">
                              <w:r>
                                <w:t>5</w:t>
                              </w:r>
                            </w:p>
                          </w:txbxContent>
                        </wps:txbx>
                        <wps:bodyPr rot="0" vert="horz" wrap="square" lIns="91440" tIns="45720" rIns="91440" bIns="45720" anchor="t" anchorCtr="0" upright="1">
                          <a:spAutoFit/>
                        </wps:bodyPr>
                      </wps:wsp>
                      <wps:wsp>
                        <wps:cNvPr id="53" name="Text Box 2"/>
                        <wps:cNvSpPr txBox="1">
                          <a:spLocks noChangeArrowheads="1"/>
                        </wps:cNvSpPr>
                        <wps:spPr bwMode="auto">
                          <a:xfrm>
                            <a:off x="520419" y="129320"/>
                            <a:ext cx="513714" cy="379947"/>
                          </a:xfrm>
                          <a:prstGeom prst="rect">
                            <a:avLst/>
                          </a:prstGeom>
                          <a:solidFill>
                            <a:srgbClr val="FFFFFF"/>
                          </a:solidFill>
                          <a:ln w="9525">
                            <a:noFill/>
                            <a:miter lim="800000"/>
                            <a:headEnd/>
                            <a:tailEnd/>
                          </a:ln>
                        </wps:spPr>
                        <wps:txbx>
                          <w:txbxContent>
                            <w:p w:rsidR="009B2AC6" w:rsidRDefault="009B2AC6" w:rsidP="006A12F0">
                              <w:r>
                                <w:t>45</w:t>
                              </w:r>
                              <w:r>
                                <w:rPr>
                                  <w:rFonts w:cs="Arial"/>
                                </w:rPr>
                                <w:t>°</w:t>
                              </w:r>
                            </w:p>
                          </w:txbxContent>
                        </wps:txbx>
                        <wps:bodyPr rot="0" vert="horz" wrap="square" lIns="91440" tIns="45720" rIns="91440" bIns="45720" anchor="t" anchorCtr="0" upright="1">
                          <a:noAutofit/>
                        </wps:bodyPr>
                      </wps:wsp>
                      <wps:wsp>
                        <wps:cNvPr id="59" name="Text Box 2"/>
                        <wps:cNvSpPr txBox="1">
                          <a:spLocks noChangeArrowheads="1"/>
                        </wps:cNvSpPr>
                        <wps:spPr bwMode="auto">
                          <a:xfrm>
                            <a:off x="126963" y="826700"/>
                            <a:ext cx="348614" cy="453210"/>
                          </a:xfrm>
                          <a:prstGeom prst="rect">
                            <a:avLst/>
                          </a:prstGeom>
                          <a:solidFill>
                            <a:srgbClr val="FFFFFF"/>
                          </a:solidFill>
                          <a:ln w="9525">
                            <a:noFill/>
                            <a:miter lim="800000"/>
                            <a:headEnd/>
                            <a:tailEnd/>
                          </a:ln>
                        </wps:spPr>
                        <wps:txbx>
                          <w:txbxContent>
                            <w:p w:rsidR="009B2AC6" w:rsidRDefault="009B2AC6" w:rsidP="006A12F0">
                              <w:r>
                                <w:t>50</w:t>
                              </w:r>
                              <w:r>
                                <w:rPr>
                                  <w:rFonts w:cs="Arial"/>
                                </w:rPr>
                                <w:t>°</w:t>
                              </w:r>
                            </w:p>
                          </w:txbxContent>
                        </wps:txbx>
                        <wps:bodyPr rot="0" vert="horz" wrap="square" lIns="91440" tIns="45720" rIns="91440" bIns="45720" anchor="t" anchorCtr="0" upright="1">
                          <a:spAutoFit/>
                        </wps:bodyPr>
                      </wps:wsp>
                      <wps:wsp>
                        <wps:cNvPr id="60" name="Isosceles Triangle 60"/>
                        <wps:cNvSpPr/>
                        <wps:spPr>
                          <a:xfrm>
                            <a:off x="0" y="0"/>
                            <a:ext cx="1172845" cy="1162050"/>
                          </a:xfrm>
                          <a:prstGeom prst="triangle">
                            <a:avLst>
                              <a:gd name="adj" fmla="val 80048"/>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Text Box 2"/>
                        <wps:cNvSpPr txBox="1">
                          <a:spLocks noChangeArrowheads="1"/>
                        </wps:cNvSpPr>
                        <wps:spPr bwMode="auto">
                          <a:xfrm rot="7103004">
                            <a:off x="602924" y="597837"/>
                            <a:ext cx="285749" cy="261619"/>
                          </a:xfrm>
                          <a:prstGeom prst="rect">
                            <a:avLst/>
                          </a:prstGeom>
                          <a:solidFill>
                            <a:srgbClr val="FFFFFF"/>
                          </a:solidFill>
                          <a:ln w="9525">
                            <a:noFill/>
                            <a:miter lim="800000"/>
                            <a:headEnd/>
                            <a:tailEnd/>
                          </a:ln>
                        </wps:spPr>
                        <wps:txbx>
                          <w:txbxContent>
                            <w:p w:rsidR="009B2AC6" w:rsidRPr="006A12F0" w:rsidRDefault="009B2AC6" w:rsidP="006A12F0">
                              <w:pPr>
                                <w:rPr>
                                  <w:b/>
                                </w:rPr>
                              </w:pPr>
                              <w:r>
                                <w:rPr>
                                  <w:b/>
                                </w:rPr>
                                <w:t>B</w:t>
                              </w:r>
                            </w:p>
                          </w:txbxContent>
                        </wps:txbx>
                        <wps:bodyPr rot="0" vert="horz" wrap="square" lIns="91440" tIns="45720" rIns="91440" bIns="45720" anchor="t" anchorCtr="0">
                          <a:spAutoFit/>
                        </wps:bodyPr>
                      </wps:wsp>
                      <wps:wsp>
                        <wps:cNvPr id="62" name="Arc 62"/>
                        <wps:cNvSpPr/>
                        <wps:spPr>
                          <a:xfrm rot="4655127">
                            <a:off x="666750" y="114300"/>
                            <a:ext cx="365760" cy="429895"/>
                          </a:xfrm>
                          <a:prstGeom prst="arc">
                            <a:avLst>
                              <a:gd name="adj1" fmla="val 18507675"/>
                              <a:gd name="adj2" fmla="val 5270788"/>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Arc 63"/>
                        <wps:cNvSpPr/>
                        <wps:spPr>
                          <a:xfrm rot="19154293">
                            <a:off x="133350" y="790575"/>
                            <a:ext cx="365760" cy="429895"/>
                          </a:xfrm>
                          <a:prstGeom prst="arc">
                            <a:avLst>
                              <a:gd name="adj1" fmla="val 18339091"/>
                              <a:gd name="adj2" fmla="val 5270788"/>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EB500B3" id="Group 48" o:spid="_x0000_s1061" style="position:absolute;margin-left:201.95pt;margin-top:7.15pt;width:106.2pt;height:93.85pt;rotation:-7758375fd;z-index:251681280;mso-position-horizontal-relative:text;mso-position-vertical-relative:text;mso-width-relative:margin;mso-height-relative:margin" coordsize="13492,127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">
                <v:shape id="_x0000_s1062" type="#_x0000_t202" style="position:absolute;left:9961;top:5024;width:3531;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" stroked="f">
                  <v:textbox style="mso-fit-shape-to-text:t">
                    <w:txbxContent>
                      <w:p w:rsidR="009B2AC6" w:rsidRDefault="009B2AC6" w:rsidP="006A12F0">
                        <w:r>
                          <w:t>4</w:t>
                        </w:r>
                      </w:p>
                    </w:txbxContent>
                  </v:textbox>
                </v:shape>
                <v:shape id="_x0000_s1063" type="#_x0000_t202" style="position:absolute;left:1931;top:3902;width:3531;height:28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" stroked="f">
                  <v:textbox style="mso-fit-shape-to-text:t">
                    <w:txbxContent>
                      <w:p w:rsidR="009B2AC6" w:rsidRDefault="009B2AC6" w:rsidP="006A12F0">
                        <w:r>
                          <w:t>5</w:t>
                        </w:r>
                      </w:p>
                    </w:txbxContent>
                  </v:textbox>
                </v:shape>
                <v:shape id="_x0000_s1064" type="#_x0000_t202" style="position:absolute;left:5204;top:1293;width:5137;height:37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" stroked="f">
                  <v:textbox>
                    <w:txbxContent>
                      <w:p w:rsidR="009B2AC6" w:rsidRDefault="009B2AC6" w:rsidP="006A12F0">
                        <w:r>
                          <w:t>45</w:t>
                        </w:r>
                        <w:r>
                          <w:rPr>
                            <w:rFonts w:cs="Arial"/>
                          </w:rPr>
                          <w:t>°</w:t>
                        </w:r>
                      </w:p>
                    </w:txbxContent>
                  </v:textbox>
                </v:shape>
                <v:shape id="_x0000_s1065" type="#_x0000_t202" style="position:absolute;left:1269;top:8267;width:3486;height:4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" stroked="f">
                  <v:textbox style="mso-fit-shape-to-text:t">
                    <w:txbxContent>
                      <w:p w:rsidR="009B2AC6" w:rsidRDefault="009B2AC6" w:rsidP="006A12F0">
                        <w:r>
                          <w:t>50</w:t>
                        </w:r>
                        <w:r>
                          <w:rPr>
                            <w:rFonts w:cs="Arial"/>
                          </w:rPr>
                          <w:t>°</w:t>
                        </w:r>
                      </w:p>
                    </w:txbxContent>
                  </v:textbox>
                </v:shape>
                <v:shape id="Isosceles Triangle 60" o:spid="_x0000_s1066" type="#_x0000_t5" style="position:absolute;width:11728;height:11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" adj="17290" filled="f" strokecolor="black [3213]" strokeweight="1pt"/>
                <v:shape id="_x0000_s1067" type="#_x0000_t202" style="position:absolute;left:6029;top:5977;width:2858;height:2617;rotation:775837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" stroked="f">
                  <v:textbox style="mso-fit-shape-to-text:t">
                    <w:txbxContent>
                      <w:p w:rsidR="009B2AC6" w:rsidRPr="006A12F0" w:rsidRDefault="009B2AC6" w:rsidP="006A12F0">
                        <w:pPr>
                          <w:rPr>
                            <w:b/>
                          </w:rPr>
                        </w:pPr>
                        <w:r>
                          <w:rPr>
                            <w:b/>
                          </w:rPr>
                          <w:t>B</w:t>
                        </w:r>
                      </w:p>
                    </w:txbxContent>
                  </v:textbox>
                </v:shape>
                <v:shape id="Arc 62" o:spid="_x0000_s1068" style="position:absolute;left:6667;top:1142;width:3658;height:4299;rotation:5084640fd;visibility:visible;mso-wrap-style:square;v-text-anchor:middle" coordsize="365760,429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" path="m307683,57831nsc357576,112580,377376,195431,359034,272707,337782,362246,269967,425582,190955,429686l182880,214948,307683,57831xem307683,57831nfc357576,112580,377376,195431,359034,272707,337782,362246,269967,425582,190955,429686e" filled="f" strokecolor="black [3213]" strokeweight="1pt">
                  <v:path arrowok="t" o:connecttype="custom" o:connectlocs="307683,57831;359034,272707;190955,429686" o:connectangles="0,0,0"/>
                </v:shape>
                <v:shape id="Arc 63" o:spid="_x0000_s1069" style="position:absolute;left:1333;top:7905;width:3658;height:4299;rotation:-2671364fd;visibility:visible;mso-wrap-style:square;v-text-anchor:middle" coordsize="365760,429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" path="m300758,50610nsc354417,103780,377453,188353,360044,268265,340068,359961,271409,425507,190954,429686l182880,214948,300758,50610xem300758,50610nfc354417,103780,377453,188353,360044,268265,340068,359961,271409,425507,190954,429686e" filled="f" strokecolor="black [3213]" strokeweight="1pt">
                  <v:path arrowok="t" o:connecttype="custom" o:connectlocs="300758,50610;360044,268265;190954,429686" o:connectangles="0,0,0"/>
                </v:shape>
              </v:group>
            </w:pict>
          </mc:Fallback>
        </mc:AlternateContent>
      </w:r>
      <w:r>
        <w:rPr>
          <w:rFonts w:eastAsiaTheme="minorHAnsi" w:cs="Arial"/>
          <w:noProof/>
          <w:szCs w:val="22"/>
        </w:rPr>
        <mc:AlternateContent>
          <mc:Choice Requires="wpg">
            <w:drawing>
              <wp:anchor distT="0" distB="0" distL="114300" distR="114300" simplePos="0" relativeHeight="251680256" behindDoc="0" locked="0" layoutInCell="1" allowOverlap="1" wp14:anchorId="29A2F38E" wp14:editId="65C4B5C3">
                <wp:simplePos x="0" y="0"/>
                <wp:positionH relativeFrom="column">
                  <wp:posOffset>42545</wp:posOffset>
                </wp:positionH>
                <wp:positionV relativeFrom="paragraph">
                  <wp:posOffset>34290</wp:posOffset>
                </wp:positionV>
                <wp:extent cx="1333500" cy="1220470"/>
                <wp:effectExtent l="0" t="0" r="0" b="0"/>
                <wp:wrapNone/>
                <wp:docPr id="39" name="Group 39"/>
                <wp:cNvGraphicFramePr/>
                <a:graphic xmlns:a="http://schemas.openxmlformats.org/drawingml/2006/main">
                  <a:graphicData uri="http://schemas.microsoft.com/office/word/2010/wordprocessingGroup">
                    <wpg:wgp>
                      <wpg:cNvGrpSpPr/>
                      <wpg:grpSpPr>
                        <a:xfrm>
                          <a:off x="0" y="0"/>
                          <a:ext cx="1333500" cy="1220470"/>
                          <a:chOff x="0" y="0"/>
                          <a:chExt cx="1333500" cy="1220470"/>
                        </a:xfrm>
                      </wpg:grpSpPr>
                      <wps:wsp>
                        <wps:cNvPr id="1145" name="Text Box 2"/>
                        <wps:cNvSpPr txBox="1">
                          <a:spLocks noChangeArrowheads="1"/>
                        </wps:cNvSpPr>
                        <wps:spPr bwMode="auto">
                          <a:xfrm>
                            <a:off x="276225" y="390525"/>
                            <a:ext cx="285750" cy="257175"/>
                          </a:xfrm>
                          <a:prstGeom prst="rect">
                            <a:avLst/>
                          </a:prstGeom>
                          <a:solidFill>
                            <a:srgbClr val="FFFFFF"/>
                          </a:solidFill>
                          <a:ln w="9525">
                            <a:noFill/>
                            <a:miter lim="800000"/>
                            <a:headEnd/>
                            <a:tailEnd/>
                          </a:ln>
                        </wps:spPr>
                        <wps:txbx>
                          <w:txbxContent>
                            <w:p w:rsidR="009B2AC6" w:rsidRDefault="009B2AC6">
                              <w:r>
                                <w:t>5</w:t>
                              </w:r>
                            </w:p>
                          </w:txbxContent>
                        </wps:txbx>
                        <wps:bodyPr rot="0" vert="horz" wrap="square" lIns="91440" tIns="45720" rIns="91440" bIns="45720" anchor="t" anchorCtr="0">
                          <a:spAutoFit/>
                        </wps:bodyPr>
                      </wps:wsp>
                      <wps:wsp>
                        <wps:cNvPr id="1147" name="Text Box 2"/>
                        <wps:cNvSpPr txBox="1">
                          <a:spLocks noChangeArrowheads="1"/>
                        </wps:cNvSpPr>
                        <wps:spPr bwMode="auto">
                          <a:xfrm>
                            <a:off x="666750" y="180975"/>
                            <a:ext cx="428625" cy="257175"/>
                          </a:xfrm>
                          <a:prstGeom prst="rect">
                            <a:avLst/>
                          </a:prstGeom>
                          <a:solidFill>
                            <a:srgbClr val="FFFFFF"/>
                          </a:solidFill>
                          <a:ln w="9525">
                            <a:noFill/>
                            <a:miter lim="800000"/>
                            <a:headEnd/>
                            <a:tailEnd/>
                          </a:ln>
                        </wps:spPr>
                        <wps:txbx>
                          <w:txbxContent>
                            <w:p w:rsidR="009B2AC6" w:rsidRDefault="009B2AC6" w:rsidP="006A12F0">
                              <w:r>
                                <w:t>50</w:t>
                              </w:r>
                              <w:r>
                                <w:rPr>
                                  <w:rFonts w:cs="Arial"/>
                                </w:rPr>
                                <w:t>°</w:t>
                              </w:r>
                            </w:p>
                          </w:txbxContent>
                        </wps:txbx>
                        <wps:bodyPr rot="0" vert="horz" wrap="square" lIns="91440" tIns="45720" rIns="91440" bIns="45720" anchor="t" anchorCtr="0">
                          <a:spAutoFit/>
                        </wps:bodyPr>
                      </wps:wsp>
                      <wps:wsp>
                        <wps:cNvPr id="1148" name="Text Box 2"/>
                        <wps:cNvSpPr txBox="1">
                          <a:spLocks noChangeArrowheads="1"/>
                        </wps:cNvSpPr>
                        <wps:spPr bwMode="auto">
                          <a:xfrm>
                            <a:off x="1047750" y="476250"/>
                            <a:ext cx="285750" cy="257175"/>
                          </a:xfrm>
                          <a:prstGeom prst="rect">
                            <a:avLst/>
                          </a:prstGeom>
                          <a:solidFill>
                            <a:srgbClr val="FFFFFF"/>
                          </a:solidFill>
                          <a:ln w="9525">
                            <a:noFill/>
                            <a:miter lim="800000"/>
                            <a:headEnd/>
                            <a:tailEnd/>
                          </a:ln>
                        </wps:spPr>
                        <wps:txbx>
                          <w:txbxContent>
                            <w:p w:rsidR="009B2AC6" w:rsidRDefault="009B2AC6" w:rsidP="006A12F0">
                              <w:r>
                                <w:t>4</w:t>
                              </w:r>
                            </w:p>
                          </w:txbxContent>
                        </wps:txbx>
                        <wps:bodyPr rot="0" vert="horz" wrap="square" lIns="91440" tIns="45720" rIns="91440" bIns="45720" anchor="t" anchorCtr="0">
                          <a:spAutoFit/>
                        </wps:bodyPr>
                      </wps:wsp>
                      <wps:wsp>
                        <wps:cNvPr id="1149" name="Text Box 2"/>
                        <wps:cNvSpPr txBox="1">
                          <a:spLocks noChangeArrowheads="1"/>
                        </wps:cNvSpPr>
                        <wps:spPr bwMode="auto">
                          <a:xfrm>
                            <a:off x="104775" y="904875"/>
                            <a:ext cx="428625" cy="257175"/>
                          </a:xfrm>
                          <a:prstGeom prst="rect">
                            <a:avLst/>
                          </a:prstGeom>
                          <a:solidFill>
                            <a:srgbClr val="FFFFFF"/>
                          </a:solidFill>
                          <a:ln w="9525">
                            <a:noFill/>
                            <a:miter lim="800000"/>
                            <a:headEnd/>
                            <a:tailEnd/>
                          </a:ln>
                        </wps:spPr>
                        <wps:txbx>
                          <w:txbxContent>
                            <w:p w:rsidR="009B2AC6" w:rsidRDefault="009B2AC6" w:rsidP="006A12F0">
                              <w:r>
                                <w:t>45</w:t>
                              </w:r>
                              <w:r>
                                <w:rPr>
                                  <w:rFonts w:cs="Arial"/>
                                </w:rPr>
                                <w:t>°</w:t>
                              </w:r>
                            </w:p>
                          </w:txbxContent>
                        </wps:txbx>
                        <wps:bodyPr rot="0" vert="horz" wrap="square" lIns="91440" tIns="45720" rIns="91440" bIns="45720" anchor="t" anchorCtr="0">
                          <a:spAutoFit/>
                        </wps:bodyPr>
                      </wps:wsp>
                      <wps:wsp>
                        <wps:cNvPr id="1144" name="Isosceles Triangle 1144"/>
                        <wps:cNvSpPr/>
                        <wps:spPr>
                          <a:xfrm>
                            <a:off x="0" y="0"/>
                            <a:ext cx="1172845" cy="1162050"/>
                          </a:xfrm>
                          <a:prstGeom prst="triangle">
                            <a:avLst>
                              <a:gd name="adj" fmla="val 80048"/>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0" name="Text Box 2"/>
                        <wps:cNvSpPr txBox="1">
                          <a:spLocks noChangeArrowheads="1"/>
                        </wps:cNvSpPr>
                        <wps:spPr bwMode="auto">
                          <a:xfrm>
                            <a:off x="600075" y="609600"/>
                            <a:ext cx="285750" cy="257175"/>
                          </a:xfrm>
                          <a:prstGeom prst="rect">
                            <a:avLst/>
                          </a:prstGeom>
                          <a:solidFill>
                            <a:srgbClr val="FFFFFF"/>
                          </a:solidFill>
                          <a:ln w="9525">
                            <a:noFill/>
                            <a:miter lim="800000"/>
                            <a:headEnd/>
                            <a:tailEnd/>
                          </a:ln>
                        </wps:spPr>
                        <wps:txbx>
                          <w:txbxContent>
                            <w:p w:rsidR="009B2AC6" w:rsidRPr="006A12F0" w:rsidRDefault="009B2AC6" w:rsidP="006A12F0">
                              <w:pPr>
                                <w:rPr>
                                  <w:b/>
                                </w:rPr>
                              </w:pPr>
                              <w:r>
                                <w:rPr>
                                  <w:b/>
                                </w:rPr>
                                <w:t>A</w:t>
                              </w:r>
                            </w:p>
                          </w:txbxContent>
                        </wps:txbx>
                        <wps:bodyPr rot="0" vert="horz" wrap="square" lIns="91440" tIns="45720" rIns="91440" bIns="45720" anchor="t" anchorCtr="0">
                          <a:spAutoFit/>
                        </wps:bodyPr>
                      </wps:wsp>
                      <wps:wsp>
                        <wps:cNvPr id="1151" name="Arc 1151"/>
                        <wps:cNvSpPr/>
                        <wps:spPr>
                          <a:xfrm rot="4655127">
                            <a:off x="666750" y="114300"/>
                            <a:ext cx="365760" cy="429895"/>
                          </a:xfrm>
                          <a:prstGeom prst="arc">
                            <a:avLst>
                              <a:gd name="adj1" fmla="val 18507675"/>
                              <a:gd name="adj2" fmla="val 5270788"/>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Arc 34"/>
                        <wps:cNvSpPr/>
                        <wps:spPr>
                          <a:xfrm rot="19154293">
                            <a:off x="133350" y="790575"/>
                            <a:ext cx="365760" cy="429895"/>
                          </a:xfrm>
                          <a:prstGeom prst="arc">
                            <a:avLst>
                              <a:gd name="adj1" fmla="val 18339091"/>
                              <a:gd name="adj2" fmla="val 5270788"/>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9A2F38E" id="Group 39" o:spid="_x0000_s1070" style="position:absolute;margin-left:3.35pt;margin-top:2.7pt;width:105pt;height:96.1pt;z-index:251680256;mso-position-horizontal-relative:text;mso-position-vertical-relative:text" coordsize="13335,12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">
                <v:shape id="_x0000_s1071" type="#_x0000_t202" style="position:absolute;left:2762;top:3905;width:2857;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" stroked="f">
                  <v:textbox style="mso-fit-shape-to-text:t">
                    <w:txbxContent>
                      <w:p w:rsidR="009B2AC6" w:rsidRDefault="009B2AC6">
                        <w:r>
                          <w:t>5</w:t>
                        </w:r>
                      </w:p>
                    </w:txbxContent>
                  </v:textbox>
                </v:shape>
                <v:shape id="_x0000_s1072" type="#_x0000_t202" style="position:absolute;left:6667;top:1809;width:4286;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" stroked="f">
                  <v:textbox style="mso-fit-shape-to-text:t">
                    <w:txbxContent>
                      <w:p w:rsidR="009B2AC6" w:rsidRDefault="009B2AC6" w:rsidP="006A12F0">
                        <w:r>
                          <w:t>50</w:t>
                        </w:r>
                        <w:r>
                          <w:rPr>
                            <w:rFonts w:cs="Arial"/>
                          </w:rPr>
                          <w:t>°</w:t>
                        </w:r>
                      </w:p>
                    </w:txbxContent>
                  </v:textbox>
                </v:shape>
                <v:shape id="_x0000_s1073" type="#_x0000_t202" style="position:absolute;left:10477;top:4762;width:2858;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" stroked="f">
                  <v:textbox style="mso-fit-shape-to-text:t">
                    <w:txbxContent>
                      <w:p w:rsidR="009B2AC6" w:rsidRDefault="009B2AC6" w:rsidP="006A12F0">
                        <w:r>
                          <w:t>4</w:t>
                        </w:r>
                      </w:p>
                    </w:txbxContent>
                  </v:textbox>
                </v:shape>
                <v:shape id="_x0000_s1074" type="#_x0000_t202" style="position:absolute;left:1047;top:9048;width:4287;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" stroked="f">
                  <v:textbox style="mso-fit-shape-to-text:t">
                    <w:txbxContent>
                      <w:p w:rsidR="009B2AC6" w:rsidRDefault="009B2AC6" w:rsidP="006A12F0">
                        <w:r>
                          <w:t>45</w:t>
                        </w:r>
                        <w:r>
                          <w:rPr>
                            <w:rFonts w:cs="Arial"/>
                          </w:rPr>
                          <w:t>°</w:t>
                        </w:r>
                      </w:p>
                    </w:txbxContent>
                  </v:textbox>
                </v:shape>
                <v:shape id="Isosceles Triangle 1144" o:spid="_x0000_s1075" type="#_x0000_t5" style="position:absolute;width:11728;height:11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" adj="17290" filled="f" strokecolor="black [3213]" strokeweight="1pt"/>
                <v:shape id="_x0000_s1076" type="#_x0000_t202" style="position:absolute;left:6000;top:6096;width:2858;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" stroked="f">
                  <v:textbox style="mso-fit-shape-to-text:t">
                    <w:txbxContent>
                      <w:p w:rsidR="009B2AC6" w:rsidRPr="006A12F0" w:rsidRDefault="009B2AC6" w:rsidP="006A12F0">
                        <w:pPr>
                          <w:rPr>
                            <w:b/>
                          </w:rPr>
                        </w:pPr>
                        <w:r>
                          <w:rPr>
                            <w:b/>
                          </w:rPr>
                          <w:t>A</w:t>
                        </w:r>
                      </w:p>
                    </w:txbxContent>
                  </v:textbox>
                </v:shape>
                <v:shape id="Arc 1151" o:spid="_x0000_s1077" style="position:absolute;left:6667;top:1142;width:3658;height:4299;rotation:5084640fd;visibility:visible;mso-wrap-style:square;v-text-anchor:middle" coordsize="365760,429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" path="m307683,57831nsc357576,112580,377376,195431,359034,272707,337782,362246,269967,425582,190955,429686l182880,214948,307683,57831xem307683,57831nfc357576,112580,377376,195431,359034,272707,337782,362246,269967,425582,190955,429686e" filled="f" strokecolor="black [3213]" strokeweight="1pt">
                  <v:path arrowok="t" o:connecttype="custom" o:connectlocs="307683,57831;359034,272707;190955,429686" o:connectangles="0,0,0"/>
                </v:shape>
                <v:shape id="Arc 34" o:spid="_x0000_s1078" style="position:absolute;left:1333;top:7905;width:3658;height:4299;rotation:-2671364fd;visibility:visible;mso-wrap-style:square;v-text-anchor:middle" coordsize="365760,429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" path="m300758,50610nsc354417,103780,377453,188353,360044,268265,340068,359961,271409,425507,190954,429686l182880,214948,300758,50610xem300758,50610nfc354417,103780,377453,188353,360044,268265,340068,359961,271409,425507,190954,429686e" filled="f" strokecolor="black [3213]" strokeweight="1pt">
                  <v:path arrowok="t" o:connecttype="custom" o:connectlocs="300758,50610;360044,268265;190954,429686" o:connectangles="0,0,0"/>
                </v:shape>
              </v:group>
            </w:pict>
          </mc:Fallback>
        </mc:AlternateContent>
      </w:r>
    </w:p>
    <w:p w:rsidR="006F5787" w:rsidRDefault="006F5787" w:rsidP="00923302">
      <w:pPr>
        <w:rPr>
          <w:lang w:eastAsia="en-US"/>
        </w:rPr>
      </w:pPr>
    </w:p>
    <w:p w:rsidR="00CE34B4" w:rsidRDefault="00CE34B4" w:rsidP="00923302">
      <w:pPr>
        <w:rPr>
          <w:rFonts w:eastAsiaTheme="minorHAnsi" w:cs="Arial"/>
          <w:szCs w:val="22"/>
          <w:lang w:eastAsia="en-US"/>
        </w:rPr>
      </w:pPr>
    </w:p>
    <w:p w:rsidR="00414D89" w:rsidRDefault="003E7FCF" w:rsidP="00923302">
      <w:pPr>
        <w:rPr>
          <w:rFonts w:eastAsiaTheme="minorHAnsi" w:cs="Arial"/>
          <w:szCs w:val="22"/>
          <w:lang w:eastAsia="en-US"/>
        </w:rPr>
      </w:pPr>
      <w:r>
        <w:rPr>
          <w:rFonts w:eastAsiaTheme="minorHAnsi" w:cs="Arial"/>
          <w:noProof/>
          <w:szCs w:val="22"/>
        </w:rPr>
        <mc:AlternateContent>
          <mc:Choice Requires="wpg">
            <w:drawing>
              <wp:anchor distT="0" distB="0" distL="114300" distR="114300" simplePos="0" relativeHeight="251682304" behindDoc="0" locked="0" layoutInCell="1" allowOverlap="1" wp14:anchorId="47F80B6C" wp14:editId="467DF28D">
                <wp:simplePos x="0" y="0"/>
                <wp:positionH relativeFrom="column">
                  <wp:posOffset>3900170</wp:posOffset>
                </wp:positionH>
                <wp:positionV relativeFrom="paragraph">
                  <wp:posOffset>29210</wp:posOffset>
                </wp:positionV>
                <wp:extent cx="1847850" cy="1675765"/>
                <wp:effectExtent l="0" t="0" r="0" b="0"/>
                <wp:wrapNone/>
                <wp:docPr id="752" name="Group 752"/>
                <wp:cNvGraphicFramePr/>
                <a:graphic xmlns:a="http://schemas.openxmlformats.org/drawingml/2006/main">
                  <a:graphicData uri="http://schemas.microsoft.com/office/word/2010/wordprocessingGroup">
                    <wpg:wgp>
                      <wpg:cNvGrpSpPr/>
                      <wpg:grpSpPr>
                        <a:xfrm>
                          <a:off x="0" y="0"/>
                          <a:ext cx="1847850" cy="1675765"/>
                          <a:chOff x="0" y="0"/>
                          <a:chExt cx="1333500" cy="1220470"/>
                        </a:xfrm>
                      </wpg:grpSpPr>
                      <wps:wsp>
                        <wps:cNvPr id="754" name="Text Box 2"/>
                        <wps:cNvSpPr txBox="1">
                          <a:spLocks noChangeArrowheads="1"/>
                        </wps:cNvSpPr>
                        <wps:spPr bwMode="auto">
                          <a:xfrm>
                            <a:off x="276225" y="390525"/>
                            <a:ext cx="285750" cy="257175"/>
                          </a:xfrm>
                          <a:prstGeom prst="rect">
                            <a:avLst/>
                          </a:prstGeom>
                          <a:solidFill>
                            <a:srgbClr val="FFFFFF"/>
                          </a:solidFill>
                          <a:ln w="9525">
                            <a:noFill/>
                            <a:miter lim="800000"/>
                            <a:headEnd/>
                            <a:tailEnd/>
                          </a:ln>
                        </wps:spPr>
                        <wps:txbx>
                          <w:txbxContent>
                            <w:p w:rsidR="009B2AC6" w:rsidRDefault="009B2AC6" w:rsidP="006A12F0">
                              <w:r>
                                <w:t>10</w:t>
                              </w:r>
                            </w:p>
                          </w:txbxContent>
                        </wps:txbx>
                        <wps:bodyPr rot="0" vert="horz" wrap="square" lIns="91440" tIns="45720" rIns="91440" bIns="45720" anchor="t" anchorCtr="0">
                          <a:noAutofit/>
                        </wps:bodyPr>
                      </wps:wsp>
                      <wps:wsp>
                        <wps:cNvPr id="755" name="Text Box 2"/>
                        <wps:cNvSpPr txBox="1">
                          <a:spLocks noChangeArrowheads="1"/>
                        </wps:cNvSpPr>
                        <wps:spPr bwMode="auto">
                          <a:xfrm>
                            <a:off x="716724" y="253560"/>
                            <a:ext cx="428625" cy="257175"/>
                          </a:xfrm>
                          <a:prstGeom prst="rect">
                            <a:avLst/>
                          </a:prstGeom>
                          <a:solidFill>
                            <a:srgbClr val="FFFFFF"/>
                          </a:solidFill>
                          <a:ln w="9525">
                            <a:noFill/>
                            <a:miter lim="800000"/>
                            <a:headEnd/>
                            <a:tailEnd/>
                          </a:ln>
                        </wps:spPr>
                        <wps:txbx>
                          <w:txbxContent>
                            <w:p w:rsidR="009B2AC6" w:rsidRDefault="009B2AC6" w:rsidP="006A12F0">
                              <w:r>
                                <w:t>50</w:t>
                              </w:r>
                              <w:r>
                                <w:rPr>
                                  <w:rFonts w:cs="Arial"/>
                                </w:rPr>
                                <w:t>°</w:t>
                              </w:r>
                            </w:p>
                          </w:txbxContent>
                        </wps:txbx>
                        <wps:bodyPr rot="0" vert="horz" wrap="square" lIns="91440" tIns="45720" rIns="91440" bIns="45720" anchor="t" anchorCtr="0">
                          <a:noAutofit/>
                        </wps:bodyPr>
                      </wps:wsp>
                      <wps:wsp>
                        <wps:cNvPr id="756" name="Text Box 2"/>
                        <wps:cNvSpPr txBox="1">
                          <a:spLocks noChangeArrowheads="1"/>
                        </wps:cNvSpPr>
                        <wps:spPr bwMode="auto">
                          <a:xfrm>
                            <a:off x="1047750" y="476250"/>
                            <a:ext cx="285750" cy="257175"/>
                          </a:xfrm>
                          <a:prstGeom prst="rect">
                            <a:avLst/>
                          </a:prstGeom>
                          <a:solidFill>
                            <a:srgbClr val="FFFFFF"/>
                          </a:solidFill>
                          <a:ln w="9525">
                            <a:noFill/>
                            <a:miter lim="800000"/>
                            <a:headEnd/>
                            <a:tailEnd/>
                          </a:ln>
                        </wps:spPr>
                        <wps:txbx>
                          <w:txbxContent>
                            <w:p w:rsidR="009B2AC6" w:rsidRDefault="009B2AC6" w:rsidP="006A12F0">
                              <w:r>
                                <w:t>8</w:t>
                              </w:r>
                            </w:p>
                          </w:txbxContent>
                        </wps:txbx>
                        <wps:bodyPr rot="0" vert="horz" wrap="square" lIns="91440" tIns="45720" rIns="91440" bIns="45720" anchor="t" anchorCtr="0">
                          <a:noAutofit/>
                        </wps:bodyPr>
                      </wps:wsp>
                      <wps:wsp>
                        <wps:cNvPr id="757" name="Text Box 2"/>
                        <wps:cNvSpPr txBox="1">
                          <a:spLocks noChangeArrowheads="1"/>
                        </wps:cNvSpPr>
                        <wps:spPr bwMode="auto">
                          <a:xfrm>
                            <a:off x="185088" y="929101"/>
                            <a:ext cx="428625" cy="257175"/>
                          </a:xfrm>
                          <a:prstGeom prst="rect">
                            <a:avLst/>
                          </a:prstGeom>
                          <a:solidFill>
                            <a:srgbClr val="FFFFFF"/>
                          </a:solidFill>
                          <a:ln w="9525">
                            <a:noFill/>
                            <a:miter lim="800000"/>
                            <a:headEnd/>
                            <a:tailEnd/>
                          </a:ln>
                        </wps:spPr>
                        <wps:txbx>
                          <w:txbxContent>
                            <w:p w:rsidR="009B2AC6" w:rsidRDefault="009B2AC6" w:rsidP="006A12F0">
                              <w:r>
                                <w:t>45</w:t>
                              </w:r>
                              <w:r>
                                <w:rPr>
                                  <w:rFonts w:cs="Arial"/>
                                </w:rPr>
                                <w:t>°</w:t>
                              </w:r>
                            </w:p>
                          </w:txbxContent>
                        </wps:txbx>
                        <wps:bodyPr rot="0" vert="horz" wrap="square" lIns="91440" tIns="45720" rIns="91440" bIns="45720" anchor="t" anchorCtr="0">
                          <a:noAutofit/>
                        </wps:bodyPr>
                      </wps:wsp>
                      <wps:wsp>
                        <wps:cNvPr id="758" name="Isosceles Triangle 758"/>
                        <wps:cNvSpPr/>
                        <wps:spPr>
                          <a:xfrm>
                            <a:off x="0" y="0"/>
                            <a:ext cx="1172845" cy="1162050"/>
                          </a:xfrm>
                          <a:prstGeom prst="triangle">
                            <a:avLst>
                              <a:gd name="adj" fmla="val 80048"/>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0" name="Text Box 2"/>
                        <wps:cNvSpPr txBox="1">
                          <a:spLocks noChangeArrowheads="1"/>
                        </wps:cNvSpPr>
                        <wps:spPr bwMode="auto">
                          <a:xfrm>
                            <a:off x="600075" y="609600"/>
                            <a:ext cx="285750" cy="257175"/>
                          </a:xfrm>
                          <a:prstGeom prst="rect">
                            <a:avLst/>
                          </a:prstGeom>
                          <a:solidFill>
                            <a:srgbClr val="FFFFFF"/>
                          </a:solidFill>
                          <a:ln w="9525">
                            <a:noFill/>
                            <a:miter lim="800000"/>
                            <a:headEnd/>
                            <a:tailEnd/>
                          </a:ln>
                        </wps:spPr>
                        <wps:txbx>
                          <w:txbxContent>
                            <w:p w:rsidR="009B2AC6" w:rsidRPr="006A12F0" w:rsidRDefault="009B2AC6" w:rsidP="006A12F0">
                              <w:pPr>
                                <w:rPr>
                                  <w:b/>
                                </w:rPr>
                              </w:pPr>
                              <w:r>
                                <w:rPr>
                                  <w:b/>
                                </w:rPr>
                                <w:t>D</w:t>
                              </w:r>
                            </w:p>
                          </w:txbxContent>
                        </wps:txbx>
                        <wps:bodyPr rot="0" vert="horz" wrap="square" lIns="91440" tIns="45720" rIns="91440" bIns="45720" anchor="t" anchorCtr="0">
                          <a:noAutofit/>
                        </wps:bodyPr>
                      </wps:wsp>
                      <wps:wsp>
                        <wps:cNvPr id="762" name="Arc 762"/>
                        <wps:cNvSpPr/>
                        <wps:spPr>
                          <a:xfrm rot="4655127">
                            <a:off x="666750" y="114300"/>
                            <a:ext cx="365760" cy="429895"/>
                          </a:xfrm>
                          <a:prstGeom prst="arc">
                            <a:avLst>
                              <a:gd name="adj1" fmla="val 18507675"/>
                              <a:gd name="adj2" fmla="val 5270788"/>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 name="Arc 296"/>
                        <wps:cNvSpPr/>
                        <wps:spPr>
                          <a:xfrm rot="19154293">
                            <a:off x="133350" y="790575"/>
                            <a:ext cx="365760" cy="429895"/>
                          </a:xfrm>
                          <a:prstGeom prst="arc">
                            <a:avLst>
                              <a:gd name="adj1" fmla="val 18339091"/>
                              <a:gd name="adj2" fmla="val 5270788"/>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7F80B6C" id="Group 752" o:spid="_x0000_s1079" style="position:absolute;margin-left:307.1pt;margin-top:2.3pt;width:145.5pt;height:131.95pt;z-index:251682304;mso-position-horizontal-relative:text;mso-position-vertical-relative:text;mso-width-relative:margin;mso-height-relative:margin" coordsize="13335,12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">
                <v:shape id="_x0000_s1080" type="#_x0000_t202" style="position:absolute;left:2762;top:3905;width:2857;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" stroked="f">
                  <v:textbox>
                    <w:txbxContent>
                      <w:p w:rsidR="009B2AC6" w:rsidRDefault="009B2AC6" w:rsidP="006A12F0">
                        <w:r>
                          <w:t>10</w:t>
                        </w:r>
                      </w:p>
                    </w:txbxContent>
                  </v:textbox>
                </v:shape>
                <v:shape id="_x0000_s1081" type="#_x0000_t202" style="position:absolute;left:7167;top:2535;width:4286;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" stroked="f">
                  <v:textbox>
                    <w:txbxContent>
                      <w:p w:rsidR="009B2AC6" w:rsidRDefault="009B2AC6" w:rsidP="006A12F0">
                        <w:r>
                          <w:t>50</w:t>
                        </w:r>
                        <w:r>
                          <w:rPr>
                            <w:rFonts w:cs="Arial"/>
                          </w:rPr>
                          <w:t>°</w:t>
                        </w:r>
                      </w:p>
                    </w:txbxContent>
                  </v:textbox>
                </v:shape>
                <v:shape id="_x0000_s1082" type="#_x0000_t202" style="position:absolute;left:10477;top:4762;width:2858;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" stroked="f">
                  <v:textbox>
                    <w:txbxContent>
                      <w:p w:rsidR="009B2AC6" w:rsidRDefault="009B2AC6" w:rsidP="006A12F0">
                        <w:r>
                          <w:t>8</w:t>
                        </w:r>
                      </w:p>
                    </w:txbxContent>
                  </v:textbox>
                </v:shape>
                <v:shape id="_x0000_s1083" type="#_x0000_t202" style="position:absolute;left:1850;top:9291;width:4287;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" stroked="f">
                  <v:textbox>
                    <w:txbxContent>
                      <w:p w:rsidR="009B2AC6" w:rsidRDefault="009B2AC6" w:rsidP="006A12F0">
                        <w:r>
                          <w:t>45</w:t>
                        </w:r>
                        <w:r>
                          <w:rPr>
                            <w:rFonts w:cs="Arial"/>
                          </w:rPr>
                          <w:t>°</w:t>
                        </w:r>
                      </w:p>
                    </w:txbxContent>
                  </v:textbox>
                </v:shape>
                <v:shape id="Isosceles Triangle 758" o:spid="_x0000_s1084" type="#_x0000_t5" style="position:absolute;width:11728;height:11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" adj="17290" filled="f" strokecolor="black [3213]" strokeweight="1pt"/>
                <v:shape id="_x0000_s1085" type="#_x0000_t202" style="position:absolute;left:6000;top:6096;width:2858;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" stroked="f">
                  <v:textbox>
                    <w:txbxContent>
                      <w:p w:rsidR="009B2AC6" w:rsidRPr="006A12F0" w:rsidRDefault="009B2AC6" w:rsidP="006A12F0">
                        <w:pPr>
                          <w:rPr>
                            <w:b/>
                          </w:rPr>
                        </w:pPr>
                        <w:r>
                          <w:rPr>
                            <w:b/>
                          </w:rPr>
                          <w:t>D</w:t>
                        </w:r>
                      </w:p>
                    </w:txbxContent>
                  </v:textbox>
                </v:shape>
                <v:shape id="Arc 762" o:spid="_x0000_s1086" style="position:absolute;left:6667;top:1142;width:3658;height:4299;rotation:5084640fd;visibility:visible;mso-wrap-style:square;v-text-anchor:middle" coordsize="365760,429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" path="m307683,57831nsc357576,112580,377376,195431,359034,272707,337782,362246,269967,425582,190955,429686l182880,214948,307683,57831xem307683,57831nfc357576,112580,377376,195431,359034,272707,337782,362246,269967,425582,190955,429686e" filled="f" strokecolor="black [3213]" strokeweight="1pt">
                  <v:path arrowok="t" o:connecttype="custom" o:connectlocs="307683,57831;359034,272707;190955,429686" o:connectangles="0,0,0"/>
                </v:shape>
                <v:shape id="Arc 296" o:spid="_x0000_s1087" style="position:absolute;left:1333;top:7905;width:3658;height:4299;rotation:-2671364fd;visibility:visible;mso-wrap-style:square;v-text-anchor:middle" coordsize="365760,429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" path="m300758,50610nsc354417,103780,377453,188353,360044,268265,340068,359961,271409,425507,190954,429686l182880,214948,300758,50610xem300758,50610nfc354417,103780,377453,188353,360044,268265,340068,359961,271409,425507,190954,429686e" filled="f" strokecolor="black [3213]" strokeweight="1pt">
                  <v:path arrowok="t" o:connecttype="custom" o:connectlocs="300758,50610;360044,268265;190954,429686" o:connectangles="0,0,0"/>
                </v:shape>
              </v:group>
            </w:pict>
          </mc:Fallback>
        </mc:AlternateContent>
      </w:r>
    </w:p>
    <w:p w:rsidR="00414D89" w:rsidRDefault="00414D89" w:rsidP="00923302">
      <w:pPr>
        <w:rPr>
          <w:rFonts w:eastAsiaTheme="minorHAnsi" w:cs="Arial"/>
          <w:szCs w:val="22"/>
          <w:lang w:eastAsia="en-US"/>
        </w:rPr>
      </w:pPr>
    </w:p>
    <w:p w:rsidR="00414D89" w:rsidRDefault="003E7FCF" w:rsidP="00923302">
      <w:pPr>
        <w:rPr>
          <w:rFonts w:eastAsiaTheme="minorHAnsi" w:cs="Arial"/>
          <w:szCs w:val="22"/>
          <w:lang w:eastAsia="en-US"/>
        </w:rPr>
      </w:pPr>
      <w:r>
        <w:rPr>
          <w:rFonts w:eastAsiaTheme="minorHAnsi" w:cs="Arial"/>
          <w:noProof/>
          <w:szCs w:val="22"/>
        </w:rPr>
        <mc:AlternateContent>
          <mc:Choice Requires="wpg">
            <w:drawing>
              <wp:anchor distT="0" distB="0" distL="114300" distR="114300" simplePos="0" relativeHeight="251628032" behindDoc="0" locked="0" layoutInCell="1" allowOverlap="1" wp14:anchorId="55AC56EE" wp14:editId="68CED699">
                <wp:simplePos x="0" y="0"/>
                <wp:positionH relativeFrom="column">
                  <wp:posOffset>1570990</wp:posOffset>
                </wp:positionH>
                <wp:positionV relativeFrom="paragraph">
                  <wp:posOffset>7620</wp:posOffset>
                </wp:positionV>
                <wp:extent cx="1549400" cy="1526540"/>
                <wp:effectExtent l="0" t="7620" r="24130" b="5080"/>
                <wp:wrapNone/>
                <wp:docPr id="743" name="Group 743"/>
                <wp:cNvGraphicFramePr/>
                <a:graphic xmlns:a="http://schemas.openxmlformats.org/drawingml/2006/main">
                  <a:graphicData uri="http://schemas.microsoft.com/office/word/2010/wordprocessingGroup">
                    <wpg:wgp>
                      <wpg:cNvGrpSpPr/>
                      <wpg:grpSpPr>
                        <a:xfrm rot="5400000">
                          <a:off x="0" y="0"/>
                          <a:ext cx="1549400" cy="1526540"/>
                          <a:chOff x="0" y="0"/>
                          <a:chExt cx="1359144" cy="1220470"/>
                        </a:xfrm>
                      </wpg:grpSpPr>
                      <wps:wsp>
                        <wps:cNvPr id="744" name="Text Box 2"/>
                        <wps:cNvSpPr txBox="1">
                          <a:spLocks noChangeArrowheads="1"/>
                        </wps:cNvSpPr>
                        <wps:spPr bwMode="auto">
                          <a:xfrm>
                            <a:off x="227965" y="318771"/>
                            <a:ext cx="348614" cy="261619"/>
                          </a:xfrm>
                          <a:prstGeom prst="rect">
                            <a:avLst/>
                          </a:prstGeom>
                          <a:solidFill>
                            <a:srgbClr val="FFFFFF"/>
                          </a:solidFill>
                          <a:ln w="9525">
                            <a:noFill/>
                            <a:miter lim="800000"/>
                            <a:headEnd/>
                            <a:tailEnd/>
                          </a:ln>
                        </wps:spPr>
                        <wps:txbx>
                          <w:txbxContent>
                            <w:p w:rsidR="009B2AC6" w:rsidRDefault="009B2AC6" w:rsidP="006A12F0">
                              <w:r>
                                <w:t>5</w:t>
                              </w:r>
                            </w:p>
                          </w:txbxContent>
                        </wps:txbx>
                        <wps:bodyPr rot="0" vert="horz" wrap="square" lIns="91440" tIns="45720" rIns="91440" bIns="45720" anchor="t" anchorCtr="0" upright="1">
                          <a:noAutofit/>
                        </wps:bodyPr>
                      </wps:wsp>
                      <wps:wsp>
                        <wps:cNvPr id="745" name="Text Box 2"/>
                        <wps:cNvSpPr txBox="1">
                          <a:spLocks noChangeArrowheads="1"/>
                        </wps:cNvSpPr>
                        <wps:spPr bwMode="auto">
                          <a:xfrm>
                            <a:off x="672760" y="48897"/>
                            <a:ext cx="349249" cy="422274"/>
                          </a:xfrm>
                          <a:prstGeom prst="rect">
                            <a:avLst/>
                          </a:prstGeom>
                          <a:solidFill>
                            <a:srgbClr val="FFFFFF"/>
                          </a:solidFill>
                          <a:ln w="9525">
                            <a:noFill/>
                            <a:miter lim="800000"/>
                            <a:headEnd/>
                            <a:tailEnd/>
                          </a:ln>
                        </wps:spPr>
                        <wps:txbx>
                          <w:txbxContent>
                            <w:p w:rsidR="009B2AC6" w:rsidRDefault="009B2AC6" w:rsidP="006A12F0">
                              <w:r>
                                <w:t>50</w:t>
                              </w:r>
                              <w:r>
                                <w:rPr>
                                  <w:rFonts w:cs="Arial"/>
                                </w:rPr>
                                <w:t>°</w:t>
                              </w:r>
                            </w:p>
                          </w:txbxContent>
                        </wps:txbx>
                        <wps:bodyPr rot="0" vert="horz" wrap="square" lIns="91440" tIns="45720" rIns="91440" bIns="45720" anchor="t" anchorCtr="0" upright="1">
                          <a:noAutofit/>
                        </wps:bodyPr>
                      </wps:wsp>
                      <wps:wsp>
                        <wps:cNvPr id="746" name="Text Box 2"/>
                        <wps:cNvSpPr txBox="1">
                          <a:spLocks noChangeArrowheads="1"/>
                        </wps:cNvSpPr>
                        <wps:spPr bwMode="auto">
                          <a:xfrm>
                            <a:off x="1018363" y="442732"/>
                            <a:ext cx="340781" cy="261619"/>
                          </a:xfrm>
                          <a:prstGeom prst="rect">
                            <a:avLst/>
                          </a:prstGeom>
                          <a:solidFill>
                            <a:srgbClr val="FFFFFF"/>
                          </a:solidFill>
                          <a:ln w="9525">
                            <a:noFill/>
                            <a:miter lim="800000"/>
                            <a:headEnd/>
                            <a:tailEnd/>
                          </a:ln>
                        </wps:spPr>
                        <wps:txbx>
                          <w:txbxContent>
                            <w:p w:rsidR="009B2AC6" w:rsidRDefault="009B2AC6" w:rsidP="006A12F0">
                              <w:r>
                                <w:t>4</w:t>
                              </w:r>
                            </w:p>
                          </w:txbxContent>
                        </wps:txbx>
                        <wps:bodyPr rot="0" vert="horz" wrap="square" lIns="91440" tIns="45720" rIns="91440" bIns="45720" anchor="t" anchorCtr="0" upright="1">
                          <a:noAutofit/>
                        </wps:bodyPr>
                      </wps:wsp>
                      <wps:wsp>
                        <wps:cNvPr id="747" name="Text Box 2"/>
                        <wps:cNvSpPr txBox="1">
                          <a:spLocks noChangeArrowheads="1"/>
                        </wps:cNvSpPr>
                        <wps:spPr bwMode="auto">
                          <a:xfrm>
                            <a:off x="165226" y="721681"/>
                            <a:ext cx="348614" cy="422274"/>
                          </a:xfrm>
                          <a:prstGeom prst="rect">
                            <a:avLst/>
                          </a:prstGeom>
                          <a:solidFill>
                            <a:srgbClr val="FFFFFF"/>
                          </a:solidFill>
                          <a:ln w="9525">
                            <a:noFill/>
                            <a:miter lim="800000"/>
                            <a:headEnd/>
                            <a:tailEnd/>
                          </a:ln>
                        </wps:spPr>
                        <wps:txbx>
                          <w:txbxContent>
                            <w:p w:rsidR="009B2AC6" w:rsidRDefault="009B2AC6" w:rsidP="006A12F0">
                              <w:r>
                                <w:t>45</w:t>
                              </w:r>
                              <w:r>
                                <w:rPr>
                                  <w:rFonts w:cs="Arial"/>
                                </w:rPr>
                                <w:t>°</w:t>
                              </w:r>
                            </w:p>
                          </w:txbxContent>
                        </wps:txbx>
                        <wps:bodyPr rot="0" vert="horz" wrap="square" lIns="91440" tIns="45720" rIns="91440" bIns="45720" anchor="t" anchorCtr="0" upright="1">
                          <a:noAutofit/>
                        </wps:bodyPr>
                      </wps:wsp>
                      <wps:wsp>
                        <wps:cNvPr id="748" name="Isosceles Triangle 748"/>
                        <wps:cNvSpPr/>
                        <wps:spPr>
                          <a:xfrm>
                            <a:off x="0" y="0"/>
                            <a:ext cx="1172845" cy="1162050"/>
                          </a:xfrm>
                          <a:prstGeom prst="triangle">
                            <a:avLst>
                              <a:gd name="adj" fmla="val 80048"/>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upright="1" compatLnSpc="1">
                          <a:prstTxWarp prst="textNoShape">
                            <a:avLst/>
                          </a:prstTxWarp>
                          <a:noAutofit/>
                        </wps:bodyPr>
                      </wps:wsp>
                      <wps:wsp>
                        <wps:cNvPr id="749" name="Text Box 2"/>
                        <wps:cNvSpPr txBox="1">
                          <a:spLocks noChangeArrowheads="1"/>
                        </wps:cNvSpPr>
                        <wps:spPr bwMode="auto">
                          <a:xfrm>
                            <a:off x="570866" y="575946"/>
                            <a:ext cx="348614" cy="261619"/>
                          </a:xfrm>
                          <a:prstGeom prst="rect">
                            <a:avLst/>
                          </a:prstGeom>
                          <a:solidFill>
                            <a:srgbClr val="FFFFFF"/>
                          </a:solidFill>
                          <a:ln w="9525">
                            <a:noFill/>
                            <a:miter lim="800000"/>
                            <a:headEnd/>
                            <a:tailEnd/>
                          </a:ln>
                        </wps:spPr>
                        <wps:txbx>
                          <w:txbxContent>
                            <w:p w:rsidR="009B2AC6" w:rsidRPr="006A12F0" w:rsidRDefault="009B2AC6" w:rsidP="006A12F0">
                              <w:pPr>
                                <w:rPr>
                                  <w:b/>
                                </w:rPr>
                              </w:pPr>
                              <w:r>
                                <w:rPr>
                                  <w:b/>
                                </w:rPr>
                                <w:t>C</w:t>
                              </w:r>
                            </w:p>
                          </w:txbxContent>
                        </wps:txbx>
                        <wps:bodyPr rot="0" vert="horz" wrap="square" lIns="91440" tIns="45720" rIns="91440" bIns="45720" anchor="t" anchorCtr="0" upright="1">
                          <a:noAutofit/>
                        </wps:bodyPr>
                      </wps:wsp>
                      <wps:wsp>
                        <wps:cNvPr id="750" name="Arc 750"/>
                        <wps:cNvSpPr/>
                        <wps:spPr>
                          <a:xfrm rot="4655127">
                            <a:off x="666750" y="114300"/>
                            <a:ext cx="365760" cy="429895"/>
                          </a:xfrm>
                          <a:prstGeom prst="arc">
                            <a:avLst>
                              <a:gd name="adj1" fmla="val 18507675"/>
                              <a:gd name="adj2" fmla="val 5270788"/>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upright="1" compatLnSpc="1">
                          <a:prstTxWarp prst="textNoShape">
                            <a:avLst/>
                          </a:prstTxWarp>
                          <a:noAutofit/>
                        </wps:bodyPr>
                      </wps:wsp>
                      <wps:wsp>
                        <wps:cNvPr id="751" name="Arc 751"/>
                        <wps:cNvSpPr/>
                        <wps:spPr>
                          <a:xfrm rot="19154293">
                            <a:off x="133350" y="790575"/>
                            <a:ext cx="365760" cy="429895"/>
                          </a:xfrm>
                          <a:prstGeom prst="arc">
                            <a:avLst>
                              <a:gd name="adj1" fmla="val 18339091"/>
                              <a:gd name="adj2" fmla="val 5270788"/>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upright="1"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5AC56EE" id="Group 743" o:spid="_x0000_s1088" style="position:absolute;margin-left:123.7pt;margin-top:.6pt;width:122pt;height:120.2pt;rotation:90;z-index:251628032;mso-position-horizontal-relative:text;mso-position-vertical-relative:text;mso-width-relative:margin;mso-height-relative:margin" coordsize="13591,12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">
                <v:shape id="_x0000_s1089" type="#_x0000_t202" style="position:absolute;left:2279;top:3187;width:3486;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" stroked="f">
                  <v:textbox>
                    <w:txbxContent>
                      <w:p w:rsidR="009B2AC6" w:rsidRDefault="009B2AC6" w:rsidP="006A12F0">
                        <w:r>
                          <w:t>5</w:t>
                        </w:r>
                      </w:p>
                    </w:txbxContent>
                  </v:textbox>
                </v:shape>
                <v:shape id="_x0000_s1090" type="#_x0000_t202" style="position:absolute;left:6727;top:488;width:3493;height:4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" stroked="f">
                  <v:textbox>
                    <w:txbxContent>
                      <w:p w:rsidR="009B2AC6" w:rsidRDefault="009B2AC6" w:rsidP="006A12F0">
                        <w:r>
                          <w:t>50</w:t>
                        </w:r>
                        <w:r>
                          <w:rPr>
                            <w:rFonts w:cs="Arial"/>
                          </w:rPr>
                          <w:t>°</w:t>
                        </w:r>
                      </w:p>
                    </w:txbxContent>
                  </v:textbox>
                </v:shape>
                <v:shape id="_x0000_s1091" type="#_x0000_t202" style="position:absolute;left:10183;top:4427;width:3408;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" stroked="f">
                  <v:textbox>
                    <w:txbxContent>
                      <w:p w:rsidR="009B2AC6" w:rsidRDefault="009B2AC6" w:rsidP="006A12F0">
                        <w:r>
                          <w:t>4</w:t>
                        </w:r>
                      </w:p>
                    </w:txbxContent>
                  </v:textbox>
                </v:shape>
                <v:shape id="_x0000_s1092" type="#_x0000_t202" style="position:absolute;left:1652;top:7216;width:3486;height:4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" stroked="f">
                  <v:textbox>
                    <w:txbxContent>
                      <w:p w:rsidR="009B2AC6" w:rsidRDefault="009B2AC6" w:rsidP="006A12F0">
                        <w:r>
                          <w:t>45</w:t>
                        </w:r>
                        <w:r>
                          <w:rPr>
                            <w:rFonts w:cs="Arial"/>
                          </w:rPr>
                          <w:t>°</w:t>
                        </w:r>
                      </w:p>
                    </w:txbxContent>
                  </v:textbox>
                </v:shape>
                <v:shape id="Isosceles Triangle 748" o:spid="_x0000_s1093" type="#_x0000_t5" style="position:absolute;width:11728;height:11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" adj="17290" filled="f" strokecolor="black [3213]" strokeweight="1pt"/>
                <v:shape id="_x0000_s1094" type="#_x0000_t202" style="position:absolute;left:5708;top:5759;width:3486;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" stroked="f">
                  <v:textbox>
                    <w:txbxContent>
                      <w:p w:rsidR="009B2AC6" w:rsidRPr="006A12F0" w:rsidRDefault="009B2AC6" w:rsidP="006A12F0">
                        <w:pPr>
                          <w:rPr>
                            <w:b/>
                          </w:rPr>
                        </w:pPr>
                        <w:r>
                          <w:rPr>
                            <w:b/>
                          </w:rPr>
                          <w:t>C</w:t>
                        </w:r>
                      </w:p>
                    </w:txbxContent>
                  </v:textbox>
                </v:shape>
                <v:shape id="Arc 750" o:spid="_x0000_s1095" style="position:absolute;left:6667;top:1142;width:3658;height:4299;rotation:5084640fd;visibility:visible;mso-wrap-style:square;v-text-anchor:middle" coordsize="365760,429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" path="m307683,57831nsc357576,112580,377376,195431,359034,272707,337782,362246,269967,425582,190955,429686l182880,214948,307683,57831xem307683,57831nfc357576,112580,377376,195431,359034,272707,337782,362246,269967,425582,190955,429686e" filled="f" strokecolor="black [3213]" strokeweight="1pt">
                  <v:path arrowok="t" o:connecttype="custom" o:connectlocs="307683,57831;359034,272707;190955,429686" o:connectangles="0,0,0"/>
                </v:shape>
                <v:shape id="Arc 751" o:spid="_x0000_s1096" style="position:absolute;left:1333;top:7905;width:3658;height:4299;rotation:-2671364fd;visibility:visible;mso-wrap-style:square;v-text-anchor:middle" coordsize="365760,429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" path="m300758,50610nsc354417,103780,377453,188353,360044,268265,340068,359961,271409,425507,190954,429686l182880,214948,300758,50610xem300758,50610nfc354417,103780,377453,188353,360044,268265,340068,359961,271409,425507,190954,429686e" filled="f" strokecolor="black [3213]" strokeweight="1pt">
                  <v:path arrowok="t" o:connecttype="custom" o:connectlocs="300758,50610;360044,268265;190954,429686" o:connectangles="0,0,0"/>
                </v:shape>
              </v:group>
            </w:pict>
          </mc:Fallback>
        </mc:AlternateContent>
      </w:r>
    </w:p>
    <w:p w:rsidR="00414D89" w:rsidRDefault="00414D89" w:rsidP="00923302">
      <w:pPr>
        <w:rPr>
          <w:rFonts w:eastAsiaTheme="minorHAnsi" w:cs="Arial"/>
          <w:szCs w:val="22"/>
          <w:lang w:eastAsia="en-US"/>
        </w:rPr>
      </w:pPr>
    </w:p>
    <w:p w:rsidR="001D4519" w:rsidRDefault="001D4519" w:rsidP="00923302">
      <w:pPr>
        <w:rPr>
          <w:rFonts w:eastAsiaTheme="minorHAnsi" w:cs="Arial"/>
          <w:szCs w:val="22"/>
          <w:lang w:eastAsia="en-US"/>
        </w:rPr>
      </w:pPr>
    </w:p>
    <w:p w:rsidR="001D4519" w:rsidRDefault="001D4519" w:rsidP="00923302">
      <w:pPr>
        <w:rPr>
          <w:rFonts w:eastAsiaTheme="minorHAnsi" w:cs="Arial"/>
          <w:szCs w:val="22"/>
          <w:lang w:eastAsia="en-US"/>
        </w:rPr>
      </w:pPr>
    </w:p>
    <w:p w:rsidR="001D4519" w:rsidRDefault="001D4519" w:rsidP="00923302">
      <w:pPr>
        <w:rPr>
          <w:rFonts w:eastAsiaTheme="minorHAnsi" w:cs="Arial"/>
          <w:szCs w:val="22"/>
          <w:lang w:eastAsia="en-US"/>
        </w:rPr>
      </w:pPr>
    </w:p>
    <w:p w:rsidR="001D4519" w:rsidRDefault="001D4519" w:rsidP="00923302">
      <w:pPr>
        <w:rPr>
          <w:rFonts w:eastAsiaTheme="minorHAnsi" w:cs="Arial"/>
          <w:szCs w:val="22"/>
          <w:lang w:eastAsia="en-US"/>
        </w:rPr>
      </w:pPr>
    </w:p>
    <w:p w:rsidR="001D4519" w:rsidRDefault="001D4519" w:rsidP="00923302">
      <w:pPr>
        <w:rPr>
          <w:rFonts w:eastAsiaTheme="minorHAnsi" w:cs="Arial"/>
          <w:szCs w:val="22"/>
          <w:lang w:eastAsia="en-US"/>
        </w:rPr>
      </w:pPr>
    </w:p>
    <w:p w:rsidR="001D4519" w:rsidRDefault="001D4519" w:rsidP="00923302">
      <w:pPr>
        <w:rPr>
          <w:rFonts w:eastAsiaTheme="minorHAnsi" w:cs="Arial"/>
          <w:szCs w:val="22"/>
          <w:lang w:eastAsia="en-US"/>
        </w:rPr>
      </w:pPr>
    </w:p>
    <w:p w:rsidR="00F44392" w:rsidRDefault="00F44392" w:rsidP="00923302">
      <w:pPr>
        <w:rPr>
          <w:rFonts w:eastAsiaTheme="minorHAnsi" w:cs="Arial"/>
          <w:szCs w:val="22"/>
          <w:lang w:eastAsia="en-US"/>
        </w:rPr>
      </w:pPr>
    </w:p>
    <w:p w:rsidR="00D2724F" w:rsidRDefault="00D2724F" w:rsidP="00923302">
      <w:pPr>
        <w:rPr>
          <w:rFonts w:eastAsiaTheme="minorHAnsi" w:cs="Arial"/>
          <w:szCs w:val="22"/>
          <w:lang w:eastAsia="en-US"/>
        </w:rPr>
        <w:sectPr w:rsidR="00D2724F" w:rsidSect="00FA2C73">
          <w:headerReference w:type="even" r:id="rId8"/>
          <w:headerReference w:type="default" r:id="rId9"/>
          <w:footerReference w:type="default" r:id="rId10"/>
          <w:pgSz w:w="11906" w:h="16838"/>
          <w:pgMar w:top="1985" w:right="1700" w:bottom="1135" w:left="1418" w:header="708" w:footer="708" w:gutter="0"/>
          <w:cols w:space="708"/>
          <w:docGrid w:linePitch="360"/>
        </w:sectPr>
      </w:pPr>
    </w:p>
    <w:p w:rsidR="00E64F43" w:rsidRPr="00CC30A8" w:rsidRDefault="00292954" w:rsidP="00CC30A8">
      <w:pPr>
        <w:pStyle w:val="ListParagraph"/>
        <w:numPr>
          <w:ilvl w:val="0"/>
          <w:numId w:val="29"/>
        </w:numPr>
        <w:rPr>
          <w:rFonts w:eastAsiaTheme="minorHAnsi" w:cs="Arial"/>
          <w:szCs w:val="22"/>
          <w:lang w:eastAsia="en-US"/>
        </w:rPr>
      </w:pPr>
      <w:r>
        <w:rPr>
          <w:rFonts w:eastAsiaTheme="minorHAnsi" w:cs="Arial"/>
          <w:szCs w:val="22"/>
          <w:lang w:eastAsia="en-US"/>
        </w:rPr>
        <w:lastRenderedPageBreak/>
        <w:t>T</w:t>
      </w:r>
      <w:r w:rsidR="0016272C" w:rsidRPr="0016272C">
        <w:rPr>
          <w:rFonts w:eastAsiaTheme="minorHAnsi" w:cs="Arial"/>
          <w:szCs w:val="22"/>
          <w:lang w:eastAsia="en-US"/>
        </w:rPr>
        <w:t>rian</w:t>
      </w:r>
      <w:r w:rsidR="001D4519">
        <w:rPr>
          <w:rFonts w:eastAsiaTheme="minorHAnsi" w:cs="Arial"/>
          <w:szCs w:val="22"/>
          <w:lang w:eastAsia="en-US"/>
        </w:rPr>
        <w:t>gles FGH and JKL are congruent.</w:t>
      </w:r>
      <w:r w:rsidR="00CC30A8">
        <w:rPr>
          <w:rFonts w:eastAsiaTheme="minorHAnsi" w:cs="Arial"/>
          <w:szCs w:val="22"/>
          <w:lang w:eastAsia="en-US"/>
        </w:rPr>
        <w:t xml:space="preserve"> </w:t>
      </w:r>
      <w:r w:rsidR="00CC30A8" w:rsidRPr="00CC30A8">
        <w:rPr>
          <w:rFonts w:eastAsiaTheme="minorHAnsi" w:cs="Arial"/>
          <w:szCs w:val="22"/>
          <w:lang w:eastAsia="en-US"/>
        </w:rPr>
        <w:t>Find</w:t>
      </w:r>
      <w:r w:rsidR="00916AE4" w:rsidRPr="00CC30A8">
        <w:rPr>
          <w:rFonts w:eastAsiaTheme="minorHAnsi" w:cs="Arial"/>
          <w:szCs w:val="22"/>
          <w:lang w:eastAsia="en-US"/>
        </w:rPr>
        <w:t xml:space="preserve"> angle </w:t>
      </w:r>
      <w:r w:rsidR="00CB63B7" w:rsidRPr="00CB63B7">
        <w:rPr>
          <w:rFonts w:eastAsiaTheme="minorHAnsi" w:cs="Arial"/>
          <w:i/>
          <w:szCs w:val="22"/>
          <w:lang w:eastAsia="en-US"/>
        </w:rPr>
        <w:t>k</w:t>
      </w:r>
      <w:r w:rsidR="00CB63B7">
        <w:rPr>
          <w:rFonts w:eastAsiaTheme="minorHAnsi" w:cs="Arial"/>
          <w:szCs w:val="22"/>
          <w:lang w:eastAsia="en-US"/>
        </w:rPr>
        <w:t>.</w:t>
      </w:r>
    </w:p>
    <w:p w:rsidR="00CC30A8" w:rsidRDefault="00CC30A8" w:rsidP="001D4519">
      <w:pPr>
        <w:rPr>
          <w:rFonts w:eastAsiaTheme="minorHAnsi" w:cs="Arial"/>
          <w:szCs w:val="22"/>
          <w:lang w:eastAsia="en-US"/>
        </w:rPr>
      </w:pPr>
      <w:r>
        <w:rPr>
          <w:rFonts w:eastAsiaTheme="minorHAnsi" w:cs="Arial"/>
          <w:noProof/>
          <w:szCs w:val="22"/>
        </w:rPr>
        <mc:AlternateContent>
          <mc:Choice Requires="wpg">
            <w:drawing>
              <wp:anchor distT="0" distB="0" distL="114300" distR="114300" simplePos="0" relativeHeight="251652608" behindDoc="0" locked="0" layoutInCell="1" allowOverlap="1" wp14:anchorId="0F3CA34D" wp14:editId="170174BF">
                <wp:simplePos x="0" y="0"/>
                <wp:positionH relativeFrom="column">
                  <wp:posOffset>2613025</wp:posOffset>
                </wp:positionH>
                <wp:positionV relativeFrom="paragraph">
                  <wp:posOffset>44450</wp:posOffset>
                </wp:positionV>
                <wp:extent cx="1584325" cy="2042795"/>
                <wp:effectExtent l="0" t="0" r="0" b="0"/>
                <wp:wrapNone/>
                <wp:docPr id="761" name="Group 761"/>
                <wp:cNvGraphicFramePr/>
                <a:graphic xmlns:a="http://schemas.openxmlformats.org/drawingml/2006/main">
                  <a:graphicData uri="http://schemas.microsoft.com/office/word/2010/wordprocessingGroup">
                    <wpg:wgp>
                      <wpg:cNvGrpSpPr/>
                      <wpg:grpSpPr>
                        <a:xfrm>
                          <a:off x="0" y="0"/>
                          <a:ext cx="1584325" cy="2042795"/>
                          <a:chOff x="46351" y="0"/>
                          <a:chExt cx="1584783" cy="2042795"/>
                        </a:xfrm>
                      </wpg:grpSpPr>
                      <wps:wsp>
                        <wps:cNvPr id="759" name="Text Box 759"/>
                        <wps:cNvSpPr txBox="1"/>
                        <wps:spPr>
                          <a:xfrm>
                            <a:off x="474447" y="1514475"/>
                            <a:ext cx="259790" cy="2514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B16477" w:rsidRDefault="009B2AC6" w:rsidP="00B16477">
                              <w:pPr>
                                <w:rPr>
                                  <w:i/>
                                </w:rPr>
                              </w:pPr>
                              <w:r>
                                <w:rPr>
                                  <w:i/>
                                </w:rPr>
                                <w:t>k</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19" name="Text Box 319"/>
                        <wps:cNvSpPr txBox="1"/>
                        <wps:spPr>
                          <a:xfrm flipH="1">
                            <a:off x="981075" y="0"/>
                            <a:ext cx="368300" cy="2520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B70306" w:rsidRDefault="009B2AC6" w:rsidP="00E135E3">
                              <w:pPr>
                                <w:jc w:val="right"/>
                                <w:rPr>
                                  <w:rFonts w:cs="Arial"/>
                                </w:rPr>
                              </w:pPr>
                              <w:r>
                                <w:rPr>
                                  <w:rFonts w:cs="Arial"/>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7" name="Group 57"/>
                        <wpg:cNvGrpSpPr/>
                        <wpg:grpSpPr>
                          <a:xfrm flipH="1">
                            <a:off x="389475" y="260799"/>
                            <a:ext cx="1241659" cy="1596997"/>
                            <a:chOff x="-12519" y="3624"/>
                            <a:chExt cx="1241659" cy="1596997"/>
                          </a:xfrm>
                        </wpg:grpSpPr>
                        <wpg:grpSp>
                          <wpg:cNvPr id="28" name="Group 28"/>
                          <wpg:cNvGrpSpPr/>
                          <wpg:grpSpPr>
                            <a:xfrm rot="14262392" flipH="1">
                              <a:off x="-187027" y="178132"/>
                              <a:ext cx="1590675" cy="1241659"/>
                              <a:chOff x="0" y="-13574"/>
                              <a:chExt cx="1590675" cy="1242187"/>
                            </a:xfrm>
                          </wpg:grpSpPr>
                          <wps:wsp>
                            <wps:cNvPr id="1059" name="Right Triangle 1059"/>
                            <wps:cNvSpPr/>
                            <wps:spPr>
                              <a:xfrm rot="8862392">
                                <a:off x="0" y="314213"/>
                                <a:ext cx="1590675" cy="914400"/>
                              </a:xfrm>
                              <a:prstGeom prst="r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1" name="Rectangle 1061"/>
                            <wps:cNvSpPr>
                              <a:spLocks noChangeAspect="1"/>
                            </wps:cNvSpPr>
                            <wps:spPr>
                              <a:xfrm rot="3462392">
                                <a:off x="1136955" y="-19154"/>
                                <a:ext cx="124345" cy="135506"/>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 name="Straight Connector 30"/>
                          <wps:cNvCnPr/>
                          <wps:spPr>
                            <a:xfrm flipV="1">
                              <a:off x="682625" y="1395199"/>
                              <a:ext cx="1" cy="20542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Connector 52"/>
                          <wps:cNvCnPr/>
                          <wps:spPr>
                            <a:xfrm flipV="1">
                              <a:off x="637857" y="657543"/>
                              <a:ext cx="196215" cy="946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Straight Connector 56"/>
                          <wps:cNvCnPr/>
                          <wps:spPr>
                            <a:xfrm flipV="1">
                              <a:off x="682625" y="742950"/>
                              <a:ext cx="196215" cy="946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40" name="Text Box 740"/>
                        <wps:cNvSpPr txBox="1"/>
                        <wps:spPr>
                          <a:xfrm flipH="1">
                            <a:off x="46351" y="1756049"/>
                            <a:ext cx="368300" cy="2520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B70306" w:rsidRDefault="009B2AC6" w:rsidP="00E135E3">
                              <w:pPr>
                                <w:jc w:val="right"/>
                                <w:rPr>
                                  <w:rFonts w:cs="Arial"/>
                                </w:rPr>
                              </w:pPr>
                              <w:r>
                                <w:rPr>
                                  <w:rFonts w:cs="Arial"/>
                                </w:rP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2" name="Text Box 742"/>
                        <wps:cNvSpPr txBox="1"/>
                        <wps:spPr>
                          <a:xfrm flipH="1">
                            <a:off x="1247775" y="1790700"/>
                            <a:ext cx="368300" cy="2520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B70306" w:rsidRDefault="009B2AC6" w:rsidP="00E135E3">
                              <w:pPr>
                                <w:rPr>
                                  <w:rFonts w:cs="Arial"/>
                                </w:rPr>
                              </w:pPr>
                              <w:r>
                                <w:rPr>
                                  <w:rFonts w:cs="Arial"/>
                                </w:rPr>
                                <w:t>J</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0F3CA34D" id="Group 761" o:spid="_x0000_s1097" style="position:absolute;margin-left:205.75pt;margin-top:3.5pt;width:124.75pt;height:160.85pt;z-index:251652608;mso-position-horizontal-relative:text;mso-position-vertical-relative:text;mso-width-relative:margin" coordorigin="463" coordsize="15847,204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">
                <v:shape id="Text Box 759" o:spid="_x0000_s1098" type="#_x0000_t202" style="position:absolute;left:4744;top:15144;width:2598;height:25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" fillcolor="white [3201]" stroked="f" strokeweight=".5pt">
                  <v:textbox>
                    <w:txbxContent>
                      <w:p w:rsidR="009B2AC6" w:rsidRPr="00B16477" w:rsidRDefault="009B2AC6" w:rsidP="00B16477">
                        <w:pPr>
                          <w:rPr>
                            <w:i/>
                          </w:rPr>
                        </w:pPr>
                        <w:r>
                          <w:rPr>
                            <w:i/>
                          </w:rPr>
                          <w:t>k</w:t>
                        </w:r>
                      </w:p>
                    </w:txbxContent>
                  </v:textbox>
                </v:shape>
                <v:shape id="Text Box 319" o:spid="_x0000_s1099" type="#_x0000_t202" style="position:absolute;left:9810;width:3683;height:252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" fillcolor="white [3201]" stroked="f" strokeweight=".5pt">
                  <v:textbox>
                    <w:txbxContent>
                      <w:p w:rsidR="009B2AC6" w:rsidRPr="00B70306" w:rsidRDefault="009B2AC6" w:rsidP="00E135E3">
                        <w:pPr>
                          <w:jc w:val="right"/>
                          <w:rPr>
                            <w:rFonts w:cs="Arial"/>
                          </w:rPr>
                        </w:pPr>
                        <w:r>
                          <w:rPr>
                            <w:rFonts w:cs="Arial"/>
                          </w:rPr>
                          <w:t>L</w:t>
                        </w:r>
                      </w:p>
                    </w:txbxContent>
                  </v:textbox>
                </v:shape>
                <v:group id="Group 57" o:spid="_x0000_s1100" style="position:absolute;left:3894;top:2607;width:12417;height:15970;flip:x" coordorigin="-125,36" coordsize="12416,15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">
                  <v:group id="Group 28" o:spid="_x0000_s1101" style="position:absolute;left:-1870;top:1781;width:15906;height:12416;rotation:8014625fd;flip:x" coordorigin=",-135" coordsize="15906,12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">
                    <v:shapetype id="_x0000_t6" coordsize="21600,21600" o:spt="6" path="m,l,21600r21600,xe">
                      <v:stroke joinstyle="miter"/>
                      <v:path gradientshapeok="t" o:connecttype="custom" o:connectlocs="0,0;0,10800;0,21600;10800,21600;21600,21600;10800,10800" textboxrect="1800,12600,12600,19800"/>
                    </v:shapetype>
                    <v:shape id="Right Triangle 1059" o:spid="_x0000_s1102" type="#_x0000_t6" style="position:absolute;top:3142;width:15906;height:9144;rotation:968009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" filled="f" strokecolor="black [3213]" strokeweight="1pt"/>
                    <v:rect id="Rectangle 1061" o:spid="_x0000_s1103" style="position:absolute;left:11370;top:-192;width:1242;height:1355;rotation:378185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" filled="f" strokecolor="black [3213]" strokeweight="1pt">
                      <v:path arrowok="t"/>
                      <o:lock v:ext="edit" aspectratio="t"/>
                    </v:rect>
                  </v:group>
                  <v:line id="Straight Connector 30" o:spid="_x0000_s1104" style="position:absolute;flip:y;visibility:visible;mso-wrap-style:square" from="6826,13951" to="6826,16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" strokecolor="black [3213]" strokeweight="1pt"/>
                  <v:line id="Straight Connector 52" o:spid="_x0000_s1105" style="position:absolute;flip:y;visibility:visible;mso-wrap-style:square" from="6378,6575" to="8340,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" strokecolor="black [3213]" strokeweight="1pt"/>
                  <v:line id="Straight Connector 56" o:spid="_x0000_s1106" style="position:absolute;flip:y;visibility:visible;mso-wrap-style:square" from="6826,7429" to="8788,8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" strokecolor="black [3213]" strokeweight="1pt"/>
                </v:group>
                <v:shape id="Text Box 740" o:spid="_x0000_s1107" type="#_x0000_t202" style="position:absolute;left:463;top:17560;width:3683;height:252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" fillcolor="white [3201]" stroked="f" strokeweight=".5pt">
                  <v:textbox>
                    <w:txbxContent>
                      <w:p w:rsidR="009B2AC6" w:rsidRPr="00B70306" w:rsidRDefault="009B2AC6" w:rsidP="00E135E3">
                        <w:pPr>
                          <w:jc w:val="right"/>
                          <w:rPr>
                            <w:rFonts w:cs="Arial"/>
                          </w:rPr>
                        </w:pPr>
                        <w:r>
                          <w:rPr>
                            <w:rFonts w:cs="Arial"/>
                          </w:rPr>
                          <w:t>K</w:t>
                        </w:r>
                      </w:p>
                    </w:txbxContent>
                  </v:textbox>
                </v:shape>
                <v:shape id="Text Box 742" o:spid="_x0000_s1108" type="#_x0000_t202" style="position:absolute;left:12477;top:17907;width:3683;height:252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" fillcolor="white [3201]" stroked="f" strokeweight=".5pt">
                  <v:textbox>
                    <w:txbxContent>
                      <w:p w:rsidR="009B2AC6" w:rsidRPr="00B70306" w:rsidRDefault="009B2AC6" w:rsidP="00E135E3">
                        <w:pPr>
                          <w:rPr>
                            <w:rFonts w:cs="Arial"/>
                          </w:rPr>
                        </w:pPr>
                        <w:r>
                          <w:rPr>
                            <w:rFonts w:cs="Arial"/>
                          </w:rPr>
                          <w:t>J</w:t>
                        </w:r>
                      </w:p>
                    </w:txbxContent>
                  </v:textbox>
                </v:shape>
              </v:group>
            </w:pict>
          </mc:Fallback>
        </mc:AlternateContent>
      </w:r>
    </w:p>
    <w:p w:rsidR="0016272C" w:rsidRPr="001D4519" w:rsidRDefault="001D4519" w:rsidP="001D4519">
      <w:pPr>
        <w:rPr>
          <w:rFonts w:eastAsiaTheme="minorHAnsi" w:cs="Arial"/>
          <w:szCs w:val="22"/>
          <w:lang w:eastAsia="en-US"/>
        </w:rPr>
      </w:pPr>
      <w:r>
        <w:rPr>
          <w:rFonts w:eastAsiaTheme="minorHAnsi" w:cs="Arial"/>
          <w:noProof/>
          <w:szCs w:val="22"/>
        </w:rPr>
        <mc:AlternateContent>
          <mc:Choice Requires="wpg">
            <w:drawing>
              <wp:anchor distT="0" distB="0" distL="114300" distR="114300" simplePos="0" relativeHeight="251650560" behindDoc="0" locked="0" layoutInCell="1" allowOverlap="1" wp14:anchorId="0C218F12" wp14:editId="2DE86E40">
                <wp:simplePos x="0" y="0"/>
                <wp:positionH relativeFrom="column">
                  <wp:posOffset>156538</wp:posOffset>
                </wp:positionH>
                <wp:positionV relativeFrom="paragraph">
                  <wp:posOffset>65118</wp:posOffset>
                </wp:positionV>
                <wp:extent cx="2327275" cy="1366520"/>
                <wp:effectExtent l="0" t="0" r="0" b="5080"/>
                <wp:wrapNone/>
                <wp:docPr id="22" name="Group 22"/>
                <wp:cNvGraphicFramePr/>
                <a:graphic xmlns:a="http://schemas.openxmlformats.org/drawingml/2006/main">
                  <a:graphicData uri="http://schemas.microsoft.com/office/word/2010/wordprocessingGroup">
                    <wpg:wgp>
                      <wpg:cNvGrpSpPr/>
                      <wpg:grpSpPr>
                        <a:xfrm>
                          <a:off x="0" y="0"/>
                          <a:ext cx="2327275" cy="1366520"/>
                          <a:chOff x="79375" y="0"/>
                          <a:chExt cx="2327275" cy="1366520"/>
                        </a:xfrm>
                      </wpg:grpSpPr>
                      <wps:wsp>
                        <wps:cNvPr id="58" name="Text Box 58"/>
                        <wps:cNvSpPr txBox="1"/>
                        <wps:spPr>
                          <a:xfrm>
                            <a:off x="1307582" y="891540"/>
                            <a:ext cx="400685" cy="2514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Default="009B2AC6" w:rsidP="00E135E3">
                              <w:r>
                                <w:t>2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60" name="Rectangle 1060"/>
                        <wps:cNvSpPr/>
                        <wps:spPr>
                          <a:xfrm>
                            <a:off x="447676" y="1038225"/>
                            <a:ext cx="123312" cy="12382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Straight Connector 29"/>
                        <wps:cNvCnPr/>
                        <wps:spPr>
                          <a:xfrm flipV="1">
                            <a:off x="342900" y="723899"/>
                            <a:ext cx="197109" cy="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 name="Straight Connector 50"/>
                        <wps:cNvCnPr/>
                        <wps:spPr>
                          <a:xfrm flipV="1">
                            <a:off x="1019175" y="552450"/>
                            <a:ext cx="190500" cy="1619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 name="Straight Connector 51"/>
                        <wps:cNvCnPr/>
                        <wps:spPr>
                          <a:xfrm flipV="1">
                            <a:off x="1114425" y="571819"/>
                            <a:ext cx="196591" cy="1714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6" name="Text Box 316"/>
                        <wps:cNvSpPr txBox="1"/>
                        <wps:spPr>
                          <a:xfrm flipH="1">
                            <a:off x="79375" y="0"/>
                            <a:ext cx="368300" cy="2520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B70306" w:rsidRDefault="009B2AC6" w:rsidP="00B16477">
                              <w:pPr>
                                <w:jc w:val="right"/>
                                <w:rPr>
                                  <w:rFonts w:cs="Arial"/>
                                </w:rPr>
                              </w:pPr>
                              <w:r>
                                <w:rPr>
                                  <w:rFonts w:cs="Arial"/>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7" name="Text Box 317"/>
                        <wps:cNvSpPr txBox="1"/>
                        <wps:spPr>
                          <a:xfrm flipH="1">
                            <a:off x="171709" y="1114425"/>
                            <a:ext cx="368300" cy="2520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B70306" w:rsidRDefault="009B2AC6" w:rsidP="00E135E3">
                              <w:pPr>
                                <w:rPr>
                                  <w:rFonts w:cs="Arial"/>
                                </w:rPr>
                              </w:pPr>
                              <w:r>
                                <w:rPr>
                                  <w:rFonts w:cs="Arial"/>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8" name="Text Box 318"/>
                        <wps:cNvSpPr txBox="1"/>
                        <wps:spPr>
                          <a:xfrm flipH="1">
                            <a:off x="2038350" y="1114425"/>
                            <a:ext cx="368300" cy="2520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B70306" w:rsidRDefault="009B2AC6" w:rsidP="00E135E3">
                              <w:pPr>
                                <w:rPr>
                                  <w:rFonts w:cs="Arial"/>
                                </w:rPr>
                              </w:pPr>
                              <w:r>
                                <w:rPr>
                                  <w:rFonts w:cs="Arial"/>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8" name="Right Triangle 1058"/>
                        <wps:cNvSpPr/>
                        <wps:spPr>
                          <a:xfrm>
                            <a:off x="447675" y="247650"/>
                            <a:ext cx="1590675" cy="914400"/>
                          </a:xfrm>
                          <a:prstGeom prst="r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C218F12" id="Group 22" o:spid="_x0000_s1109" style="position:absolute;margin-left:12.35pt;margin-top:5.15pt;width:183.25pt;height:107.6pt;z-index:251650560;mso-position-horizontal-relative:text;mso-position-vertical-relative:text;mso-width-relative:margin;mso-height-relative:margin" coordorigin="793" coordsize="23272,13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">
                <v:shape id="Text Box 58" o:spid="_x0000_s1110" type="#_x0000_t202" style="position:absolute;left:13075;top:8915;width:4007;height:25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" fillcolor="white [3201]" stroked="f" strokeweight=".5pt">
                  <v:textbox>
                    <w:txbxContent>
                      <w:p w:rsidR="009B2AC6" w:rsidRDefault="009B2AC6" w:rsidP="00E135E3">
                        <w:r>
                          <w:t>25°</w:t>
                        </w:r>
                      </w:p>
                    </w:txbxContent>
                  </v:textbox>
                </v:shape>
                <v:rect id="Rectangle 1060" o:spid="_x0000_s1111" style="position:absolute;left:4476;top:10382;width:1233;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" filled="f" strokecolor="black [3213]" strokeweight="1pt"/>
                <v:line id="Straight Connector 29" o:spid="_x0000_s1112" style="position:absolute;flip:y;visibility:visible;mso-wrap-style:square" from="3429,7238" to="5400,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" strokecolor="black [3213]" strokeweight="1pt"/>
                <v:line id="Straight Connector 50" o:spid="_x0000_s1113" style="position:absolute;flip:y;visibility:visible;mso-wrap-style:square" from="10191,5524" to="12096,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" strokecolor="black [3213]" strokeweight="1pt"/>
                <v:line id="Straight Connector 51" o:spid="_x0000_s1114" style="position:absolute;flip:y;visibility:visible;mso-wrap-style:square" from="11144,5718" to="13110,7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" strokecolor="black [3213]" strokeweight="1pt"/>
                <v:shape id="Text Box 316" o:spid="_x0000_s1115" type="#_x0000_t202" style="position:absolute;left:793;width:3683;height:252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" fillcolor="white [3201]" stroked="f" strokeweight=".5pt">
                  <v:textbox>
                    <w:txbxContent>
                      <w:p w:rsidR="009B2AC6" w:rsidRPr="00B70306" w:rsidRDefault="009B2AC6" w:rsidP="00B16477">
                        <w:pPr>
                          <w:jc w:val="right"/>
                          <w:rPr>
                            <w:rFonts w:cs="Arial"/>
                          </w:rPr>
                        </w:pPr>
                        <w:r>
                          <w:rPr>
                            <w:rFonts w:cs="Arial"/>
                          </w:rPr>
                          <w:t>H</w:t>
                        </w:r>
                      </w:p>
                    </w:txbxContent>
                  </v:textbox>
                </v:shape>
                <v:shape id="Text Box 317" o:spid="_x0000_s1116" type="#_x0000_t202" style="position:absolute;left:1717;top:11144;width:3683;height:252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" fillcolor="white [3201]" stroked="f" strokeweight=".5pt">
                  <v:textbox>
                    <w:txbxContent>
                      <w:p w:rsidR="009B2AC6" w:rsidRPr="00B70306" w:rsidRDefault="009B2AC6" w:rsidP="00E135E3">
                        <w:pPr>
                          <w:rPr>
                            <w:rFonts w:cs="Arial"/>
                          </w:rPr>
                        </w:pPr>
                        <w:r>
                          <w:rPr>
                            <w:rFonts w:cs="Arial"/>
                          </w:rPr>
                          <w:t>G</w:t>
                        </w:r>
                      </w:p>
                    </w:txbxContent>
                  </v:textbox>
                </v:shape>
                <v:shape id="Text Box 318" o:spid="_x0000_s1117" type="#_x0000_t202" style="position:absolute;left:20383;top:11144;width:3683;height:252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" fillcolor="white [3201]" stroked="f" strokeweight=".5pt">
                  <v:textbox>
                    <w:txbxContent>
                      <w:p w:rsidR="009B2AC6" w:rsidRPr="00B70306" w:rsidRDefault="009B2AC6" w:rsidP="00E135E3">
                        <w:pPr>
                          <w:rPr>
                            <w:rFonts w:cs="Arial"/>
                          </w:rPr>
                        </w:pPr>
                        <w:r>
                          <w:rPr>
                            <w:rFonts w:cs="Arial"/>
                          </w:rPr>
                          <w:t>F</w:t>
                        </w:r>
                      </w:p>
                    </w:txbxContent>
                  </v:textbox>
                </v:shape>
                <v:shape id="Right Triangle 1058" o:spid="_x0000_s1118" type="#_x0000_t6" style="position:absolute;left:4476;top:2476;width:15907;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" filled="f" strokecolor="black [3213]" strokeweight="1pt"/>
              </v:group>
            </w:pict>
          </mc:Fallback>
        </mc:AlternateContent>
      </w:r>
    </w:p>
    <w:p w:rsidR="0016272C" w:rsidRPr="001D4519" w:rsidRDefault="0016272C" w:rsidP="001D4519">
      <w:pPr>
        <w:rPr>
          <w:rFonts w:eastAsiaTheme="minorHAnsi" w:cs="Arial"/>
          <w:szCs w:val="22"/>
          <w:lang w:eastAsia="en-US"/>
        </w:rPr>
      </w:pPr>
    </w:p>
    <w:p w:rsidR="0016272C" w:rsidRPr="001D4519" w:rsidRDefault="00291776" w:rsidP="001D4519">
      <w:pPr>
        <w:rPr>
          <w:rFonts w:eastAsiaTheme="minorHAnsi" w:cs="Arial"/>
          <w:szCs w:val="22"/>
          <w:lang w:eastAsia="en-US"/>
        </w:rPr>
      </w:pPr>
      <w:r w:rsidRPr="00AF50D6">
        <w:rPr>
          <w:noProof/>
          <w:szCs w:val="22"/>
        </w:rPr>
        <mc:AlternateContent>
          <mc:Choice Requires="wps">
            <w:drawing>
              <wp:anchor distT="0" distB="0" distL="114300" distR="114300" simplePos="0" relativeHeight="251681280" behindDoc="0" locked="0" layoutInCell="1" allowOverlap="1" wp14:anchorId="53DCC078" wp14:editId="48DA53D5">
                <wp:simplePos x="0" y="0"/>
                <wp:positionH relativeFrom="column">
                  <wp:posOffset>4330074</wp:posOffset>
                </wp:positionH>
                <wp:positionV relativeFrom="paragraph">
                  <wp:posOffset>92075</wp:posOffset>
                </wp:positionV>
                <wp:extent cx="1238250" cy="457200"/>
                <wp:effectExtent l="0" t="0" r="0" b="0"/>
                <wp:wrapNone/>
                <wp:docPr id="1107"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AC6" w:rsidRPr="00DE6627" w:rsidRDefault="009B2AC6" w:rsidP="00291776">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DCC078" id="_x0000_s1119" type="#_x0000_t202" style="position:absolute;margin-left:340.95pt;margin-top:7.25pt;width:97.5pt;height:36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" filled="f" stroked="f">
                <v:textbox>
                  <w:txbxContent>
                    <w:p w:rsidR="009B2AC6" w:rsidRPr="00DE6627" w:rsidRDefault="009B2AC6" w:rsidP="00291776">
                      <w:pPr>
                        <w:rPr>
                          <w:rFonts w:cs="Arial"/>
                          <w:b/>
                        </w:rPr>
                      </w:pPr>
                      <w:r w:rsidRPr="00DE6627">
                        <w:rPr>
                          <w:rFonts w:cs="Arial"/>
                          <w:b/>
                        </w:rPr>
                        <w:t>Not to scale</w:t>
                      </w:r>
                    </w:p>
                  </w:txbxContent>
                </v:textbox>
              </v:shape>
            </w:pict>
          </mc:Fallback>
        </mc:AlternateContent>
      </w:r>
    </w:p>
    <w:p w:rsidR="0016272C" w:rsidRPr="001D4519" w:rsidRDefault="0016272C" w:rsidP="001D4519">
      <w:pPr>
        <w:rPr>
          <w:rFonts w:eastAsiaTheme="minorHAnsi" w:cs="Arial"/>
          <w:szCs w:val="22"/>
          <w:lang w:eastAsia="en-US"/>
        </w:rPr>
      </w:pPr>
    </w:p>
    <w:p w:rsidR="00916AE4" w:rsidRDefault="00916AE4" w:rsidP="00916AE4">
      <w:pPr>
        <w:rPr>
          <w:lang w:eastAsia="en-US"/>
        </w:rPr>
      </w:pPr>
    </w:p>
    <w:p w:rsidR="001D4519" w:rsidRDefault="00292954" w:rsidP="00916AE4">
      <w:pPr>
        <w:rPr>
          <w:lang w:eastAsia="en-US"/>
        </w:rPr>
      </w:pPr>
      <w:r>
        <w:rPr>
          <w:noProof/>
        </w:rPr>
        <mc:AlternateContent>
          <mc:Choice Requires="wps">
            <w:drawing>
              <wp:anchor distT="0" distB="0" distL="114300" distR="114300" simplePos="0" relativeHeight="251664896" behindDoc="0" locked="0" layoutInCell="1" allowOverlap="1" wp14:anchorId="64B184A9" wp14:editId="7ACEF043">
                <wp:simplePos x="0" y="0"/>
                <wp:positionH relativeFrom="column">
                  <wp:posOffset>1280795</wp:posOffset>
                </wp:positionH>
                <wp:positionV relativeFrom="paragraph">
                  <wp:posOffset>53340</wp:posOffset>
                </wp:positionV>
                <wp:extent cx="365760" cy="429895"/>
                <wp:effectExtent l="0" t="0" r="0" b="0"/>
                <wp:wrapNone/>
                <wp:docPr id="1097" name="Arc 1097"/>
                <wp:cNvGraphicFramePr/>
                <a:graphic xmlns:a="http://schemas.openxmlformats.org/drawingml/2006/main">
                  <a:graphicData uri="http://schemas.microsoft.com/office/word/2010/wordprocessingShape">
                    <wps:wsp>
                      <wps:cNvSpPr/>
                      <wps:spPr>
                        <a:xfrm rot="10800000">
                          <a:off x="0" y="0"/>
                          <a:ext cx="365760" cy="429895"/>
                        </a:xfrm>
                        <a:prstGeom prst="arc">
                          <a:avLst>
                            <a:gd name="adj1" fmla="val 18493364"/>
                            <a:gd name="adj2" fmla="val 561194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82CAE44" id="Arc 1097" o:spid="_x0000_s1026" style="position:absolute;margin-left:100.85pt;margin-top:4.2pt;width:28.8pt;height:33.85pt;rotation:180;z-index:251664896;visibility:visible;mso-wrap-style:square;mso-wrap-distance-left:9pt;mso-wrap-distance-top:0;mso-wrap-distance-right:9pt;mso-wrap-distance-bottom:0;mso-position-horizontal:absolute;mso-position-horizontal-relative:text;mso-position-vertical:absolute;mso-position-vertical-relative:text;v-text-anchor:middle" coordsize="365760,429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" path="m307111,57207nsc359429,114128,378835,201594,356830,281295,330851,375387,253590,436491,169646,429333l182880,214948,307111,57207xem307111,57207nfc359429,114128,378835,201594,356830,281295,330851,375387,253590,436491,169646,429333e" filled="f" strokecolor="black [3213]" strokeweight="1pt">
                <v:path arrowok="t" o:connecttype="custom" o:connectlocs="307111,57207;356830,281295;169646,429333" o:connectangles="0,0,0"/>
              </v:shape>
            </w:pict>
          </mc:Fallback>
        </mc:AlternateContent>
      </w:r>
    </w:p>
    <w:p w:rsidR="001D4519" w:rsidRDefault="001D4519" w:rsidP="00916AE4">
      <w:pPr>
        <w:rPr>
          <w:lang w:eastAsia="en-US"/>
        </w:rPr>
      </w:pPr>
    </w:p>
    <w:p w:rsidR="001D4519" w:rsidRDefault="00576792" w:rsidP="00916AE4">
      <w:pPr>
        <w:rPr>
          <w:lang w:eastAsia="en-US"/>
        </w:rPr>
      </w:pPr>
      <w:r>
        <w:rPr>
          <w:noProof/>
        </w:rPr>
        <mc:AlternateContent>
          <mc:Choice Requires="wps">
            <w:drawing>
              <wp:anchor distT="0" distB="0" distL="114300" distR="114300" simplePos="0" relativeHeight="251671040" behindDoc="0" locked="0" layoutInCell="1" allowOverlap="1" wp14:anchorId="6E5E863F" wp14:editId="6FE42B08">
                <wp:simplePos x="0" y="0"/>
                <wp:positionH relativeFrom="column">
                  <wp:posOffset>3047315</wp:posOffset>
                </wp:positionH>
                <wp:positionV relativeFrom="paragraph">
                  <wp:posOffset>151309</wp:posOffset>
                </wp:positionV>
                <wp:extent cx="365760" cy="429895"/>
                <wp:effectExtent l="0" t="0" r="34290" b="0"/>
                <wp:wrapNone/>
                <wp:docPr id="14" name="Arc 14"/>
                <wp:cNvGraphicFramePr/>
                <a:graphic xmlns:a="http://schemas.openxmlformats.org/drawingml/2006/main">
                  <a:graphicData uri="http://schemas.microsoft.com/office/word/2010/wordprocessingShape">
                    <wps:wsp>
                      <wps:cNvSpPr/>
                      <wps:spPr>
                        <a:xfrm rot="18989621">
                          <a:off x="0" y="0"/>
                          <a:ext cx="365760" cy="429895"/>
                        </a:xfrm>
                        <a:prstGeom prst="arc">
                          <a:avLst>
                            <a:gd name="adj1" fmla="val 18133474"/>
                            <a:gd name="adj2" fmla="val 561194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AD7DFD3" id="Arc 14" o:spid="_x0000_s1026" style="position:absolute;margin-left:239.95pt;margin-top:11.9pt;width:28.8pt;height:33.85pt;rotation:-2851230fd;z-index:251671040;visibility:visible;mso-wrap-style:square;mso-wrap-distance-left:9pt;mso-wrap-distance-top:0;mso-wrap-distance-right:9pt;mso-wrap-distance-bottom:0;mso-position-horizontal:absolute;mso-position-horizontal-relative:text;mso-position-vertical:absolute;mso-position-vertical-relative:text;v-text-anchor:middle" coordsize="365760,429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" path="m291746,42235nsc352409,95058,379219,186266,359238,271837,336130,370798,256727,436758,169646,429332l182880,214948,291746,42235xem291746,42235nfc352409,95058,379219,186266,359238,271837,336130,370798,256727,436758,169646,429332e" filled="f" strokecolor="black [3213]" strokeweight="1pt">
                <v:path arrowok="t" o:connecttype="custom" o:connectlocs="291746,42235;359238,271837;169646,429332" o:connectangles="0,0,0"/>
              </v:shape>
            </w:pict>
          </mc:Fallback>
        </mc:AlternateContent>
      </w:r>
    </w:p>
    <w:p w:rsidR="001D4519" w:rsidRDefault="001D4519" w:rsidP="00916AE4">
      <w:pPr>
        <w:rPr>
          <w:lang w:eastAsia="en-US"/>
        </w:rPr>
      </w:pPr>
    </w:p>
    <w:p w:rsidR="001D4519" w:rsidRDefault="001D4519" w:rsidP="00916AE4">
      <w:pPr>
        <w:rPr>
          <w:lang w:eastAsia="en-US"/>
        </w:rPr>
      </w:pPr>
    </w:p>
    <w:p w:rsidR="001D4519" w:rsidRDefault="001D4519" w:rsidP="00916AE4">
      <w:pPr>
        <w:rPr>
          <w:lang w:eastAsia="en-US"/>
        </w:rPr>
      </w:pPr>
    </w:p>
    <w:p w:rsidR="001D4519" w:rsidRDefault="001D4519" w:rsidP="00916AE4">
      <w:pPr>
        <w:rPr>
          <w:lang w:eastAsia="en-US"/>
        </w:rPr>
      </w:pPr>
    </w:p>
    <w:p w:rsidR="0016272C" w:rsidRDefault="0016272C" w:rsidP="00425F5F">
      <w:pPr>
        <w:pStyle w:val="ListParagraph"/>
        <w:numPr>
          <w:ilvl w:val="0"/>
          <w:numId w:val="29"/>
        </w:numPr>
        <w:ind w:left="357"/>
        <w:rPr>
          <w:lang w:eastAsia="en-US"/>
        </w:rPr>
      </w:pPr>
      <w:r>
        <w:rPr>
          <w:lang w:eastAsia="en-US"/>
        </w:rPr>
        <w:t>The lines AB and YZ are</w:t>
      </w:r>
      <w:r w:rsidR="001D4519">
        <w:rPr>
          <w:lang w:eastAsia="en-US"/>
        </w:rPr>
        <w:t xml:space="preserve"> parallel in the diagram below.</w:t>
      </w:r>
    </w:p>
    <w:p w:rsidR="00425F5F" w:rsidRDefault="00840648" w:rsidP="00425F5F">
      <w:pPr>
        <w:pStyle w:val="ListParagraph"/>
        <w:ind w:left="357"/>
        <w:rPr>
          <w:lang w:eastAsia="en-US"/>
        </w:rPr>
      </w:pPr>
      <w:r>
        <w:rPr>
          <w:lang w:eastAsia="en-US"/>
        </w:rPr>
        <w:t xml:space="preserve">Find length </w:t>
      </w:r>
      <w:r w:rsidR="00BA723A">
        <w:rPr>
          <w:lang w:eastAsia="en-US"/>
        </w:rPr>
        <w:t>XZ</w:t>
      </w:r>
      <w:r w:rsidR="0016272C">
        <w:rPr>
          <w:lang w:eastAsia="en-US"/>
        </w:rPr>
        <w:t>.</w:t>
      </w:r>
    </w:p>
    <w:p w:rsidR="0016272C" w:rsidRPr="00916AE4" w:rsidRDefault="0016272C" w:rsidP="001D4519">
      <w:pPr>
        <w:rPr>
          <w:lang w:eastAsia="en-US"/>
        </w:rPr>
      </w:pPr>
    </w:p>
    <w:p w:rsidR="002E0EA5" w:rsidRDefault="00F90743" w:rsidP="00923302">
      <w:pPr>
        <w:rPr>
          <w:rFonts w:eastAsiaTheme="minorHAnsi" w:cs="Arial"/>
          <w:szCs w:val="22"/>
          <w:lang w:eastAsia="en-US"/>
        </w:rPr>
      </w:pPr>
      <w:r>
        <w:rPr>
          <w:noProof/>
        </w:rPr>
        <mc:AlternateContent>
          <mc:Choice Requires="wpg">
            <w:drawing>
              <wp:anchor distT="0" distB="0" distL="114300" distR="114300" simplePos="0" relativeHeight="251661824" behindDoc="0" locked="0" layoutInCell="1" allowOverlap="1" wp14:anchorId="33CA235F" wp14:editId="1F53B2F1">
                <wp:simplePos x="0" y="0"/>
                <wp:positionH relativeFrom="column">
                  <wp:posOffset>1995170</wp:posOffset>
                </wp:positionH>
                <wp:positionV relativeFrom="paragraph">
                  <wp:posOffset>8890</wp:posOffset>
                </wp:positionV>
                <wp:extent cx="2677810" cy="1615995"/>
                <wp:effectExtent l="0" t="0" r="8255" b="3810"/>
                <wp:wrapNone/>
                <wp:docPr id="1103" name="Group 1103"/>
                <wp:cNvGraphicFramePr/>
                <a:graphic xmlns:a="http://schemas.openxmlformats.org/drawingml/2006/main">
                  <a:graphicData uri="http://schemas.microsoft.com/office/word/2010/wordprocessingGroup">
                    <wpg:wgp>
                      <wpg:cNvGrpSpPr/>
                      <wpg:grpSpPr>
                        <a:xfrm>
                          <a:off x="0" y="0"/>
                          <a:ext cx="2677810" cy="1615995"/>
                          <a:chOff x="0" y="95250"/>
                          <a:chExt cx="2678183" cy="1616117"/>
                        </a:xfrm>
                      </wpg:grpSpPr>
                      <wps:wsp>
                        <wps:cNvPr id="766" name="Text Box 766"/>
                        <wps:cNvSpPr txBox="1"/>
                        <wps:spPr>
                          <a:xfrm>
                            <a:off x="1128408" y="496111"/>
                            <a:ext cx="45720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Default="009B2AC6" w:rsidP="00BA723A">
                              <w:pPr>
                                <w:jc w:val="center"/>
                              </w:pPr>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5" name="Text Box 1065"/>
                        <wps:cNvSpPr txBox="1"/>
                        <wps:spPr>
                          <a:xfrm>
                            <a:off x="2220983" y="95250"/>
                            <a:ext cx="45720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Default="009B2AC6" w:rsidP="0016272C">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4" name="Text Box 1064"/>
                        <wps:cNvSpPr txBox="1"/>
                        <wps:spPr>
                          <a:xfrm>
                            <a:off x="2220983" y="1387517"/>
                            <a:ext cx="45720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Default="009B2AC6" w:rsidP="0016272C">
                              <w: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7" name="Text Box 1057"/>
                        <wps:cNvSpPr txBox="1"/>
                        <wps:spPr>
                          <a:xfrm>
                            <a:off x="0" y="1313235"/>
                            <a:ext cx="45720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Default="009B2AC6" w:rsidP="00BA723A">
                              <w:pPr>
                                <w:jc w:val="right"/>
                              </w:pPr>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102" name="Group 1102"/>
                        <wpg:cNvGrpSpPr/>
                        <wpg:grpSpPr>
                          <a:xfrm>
                            <a:off x="172691" y="95250"/>
                            <a:ext cx="457200" cy="891470"/>
                            <a:chOff x="104598" y="95250"/>
                            <a:chExt cx="457200" cy="891470"/>
                          </a:xfrm>
                        </wpg:grpSpPr>
                        <wps:wsp>
                          <wps:cNvPr id="763" name="Text Box 763"/>
                          <wps:cNvSpPr txBox="1"/>
                          <wps:spPr>
                            <a:xfrm>
                              <a:off x="104598" y="95250"/>
                              <a:ext cx="45720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425F5F" w:rsidRDefault="009B2AC6">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3" name="Text Box 1073"/>
                          <wps:cNvSpPr txBox="1"/>
                          <wps:spPr>
                            <a:xfrm>
                              <a:off x="105778" y="662870"/>
                              <a:ext cx="265473"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Default="009B2AC6" w:rsidP="00BA723A">
                                <w: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76" name="Text Box 1076"/>
                        <wps:cNvSpPr txBox="1"/>
                        <wps:spPr>
                          <a:xfrm>
                            <a:off x="766461" y="320812"/>
                            <a:ext cx="3905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Default="009B2AC6" w:rsidP="00BA723A">
                              <w: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7" name="Text Box 1077"/>
                        <wps:cNvSpPr txBox="1"/>
                        <wps:spPr>
                          <a:xfrm>
                            <a:off x="2277477" y="652763"/>
                            <a:ext cx="3905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Default="009B2AC6" w:rsidP="00BA723A">
                              <w: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3CA235F" id="Group 1103" o:spid="_x0000_s1120" style="position:absolute;margin-left:157.1pt;margin-top:.7pt;width:210.85pt;height:127.25pt;z-index:251661824;mso-position-horizontal-relative:text;mso-position-vertical-relative:text;mso-width-relative:margin;mso-height-relative:margin" coordorigin=",952" coordsize="26781,16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">
                <v:shape id="Text Box 766" o:spid="_x0000_s1121" type="#_x0000_t202" style="position:absolute;left:11284;top:4961;width:457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" fillcolor="white [3201]" stroked="f" strokeweight=".5pt">
                  <v:textbox>
                    <w:txbxContent>
                      <w:p w:rsidR="009B2AC6" w:rsidRDefault="009B2AC6" w:rsidP="00BA723A">
                        <w:pPr>
                          <w:jc w:val="center"/>
                        </w:pPr>
                        <w:r>
                          <w:t>X</w:t>
                        </w:r>
                      </w:p>
                    </w:txbxContent>
                  </v:textbox>
                </v:shape>
                <v:shape id="Text Box 1065" o:spid="_x0000_s1122" type="#_x0000_t202" style="position:absolute;left:22209;top:952;width:4572;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" fillcolor="white [3201]" stroked="f" strokeweight=".5pt">
                  <v:textbox>
                    <w:txbxContent>
                      <w:p w:rsidR="009B2AC6" w:rsidRDefault="009B2AC6" w:rsidP="0016272C">
                        <w:r>
                          <w:t>Y</w:t>
                        </w:r>
                      </w:p>
                    </w:txbxContent>
                  </v:textbox>
                </v:shape>
                <v:shape id="Text Box 1064" o:spid="_x0000_s1123" type="#_x0000_t202" style="position:absolute;left:22209;top:13875;width:457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" fillcolor="white [3201]" stroked="f" strokeweight=".5pt">
                  <v:textbox>
                    <w:txbxContent>
                      <w:p w:rsidR="009B2AC6" w:rsidRDefault="009B2AC6" w:rsidP="0016272C">
                        <w:r>
                          <w:t>Z</w:t>
                        </w:r>
                      </w:p>
                    </w:txbxContent>
                  </v:textbox>
                </v:shape>
                <v:shape id="Text Box 1057" o:spid="_x0000_s1124" type="#_x0000_t202" style="position:absolute;top:13132;width:457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" fillcolor="white [3201]" stroked="f" strokeweight=".5pt">
                  <v:textbox>
                    <w:txbxContent>
                      <w:p w:rsidR="009B2AC6" w:rsidRDefault="009B2AC6" w:rsidP="00BA723A">
                        <w:pPr>
                          <w:jc w:val="right"/>
                        </w:pPr>
                        <w:r>
                          <w:t>B</w:t>
                        </w:r>
                      </w:p>
                    </w:txbxContent>
                  </v:textbox>
                </v:shape>
                <v:group id="Group 1102" o:spid="_x0000_s1125" style="position:absolute;left:1726;top:952;width:4572;height:8915" coordorigin="1045,952" coordsize="4572,8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">
                  <v:shape id="Text Box 763" o:spid="_x0000_s1126" type="#_x0000_t202" style="position:absolute;left:1045;top:952;width:4572;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" fillcolor="white [3201]" stroked="f" strokeweight=".5pt">
                    <v:textbox>
                      <w:txbxContent>
                        <w:p w:rsidR="009B2AC6" w:rsidRPr="00425F5F" w:rsidRDefault="009B2AC6">
                          <w:r>
                            <w:t>A</w:t>
                          </w:r>
                        </w:p>
                      </w:txbxContent>
                    </v:textbox>
                  </v:shape>
                  <v:shape id="Text Box 1073" o:spid="_x0000_s1127" type="#_x0000_t202" style="position:absolute;left:1057;top:6628;width:2655;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" filled="f" stroked="f" strokeweight=".5pt">
                    <v:textbox>
                      <w:txbxContent>
                        <w:p w:rsidR="009B2AC6" w:rsidRDefault="009B2AC6" w:rsidP="00BA723A">
                          <w:r>
                            <w:t>9</w:t>
                          </w:r>
                        </w:p>
                      </w:txbxContent>
                    </v:textbox>
                  </v:shape>
                </v:group>
                <v:shape id="Text Box 1076" o:spid="_x0000_s1128" type="#_x0000_t202" style="position:absolute;left:7664;top:3208;width:3905;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" filled="f" stroked="f" strokeweight=".5pt">
                  <v:textbox>
                    <w:txbxContent>
                      <w:p w:rsidR="009B2AC6" w:rsidRDefault="009B2AC6" w:rsidP="00BA723A">
                        <w:r>
                          <w:t>7</w:t>
                        </w:r>
                      </w:p>
                    </w:txbxContent>
                  </v:textbox>
                </v:shape>
                <v:shape id="Text Box 1077" o:spid="_x0000_s1129" type="#_x0000_t202" style="position:absolute;left:22774;top:6527;width:3906;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" filled="f" stroked="f" strokeweight=".5pt">
                  <v:textbox>
                    <w:txbxContent>
                      <w:p w:rsidR="009B2AC6" w:rsidRDefault="009B2AC6" w:rsidP="00BA723A">
                        <w:r>
                          <w:t>9</w:t>
                        </w:r>
                      </w:p>
                    </w:txbxContent>
                  </v:textbox>
                </v:shape>
              </v:group>
            </w:pict>
          </mc:Fallback>
        </mc:AlternateContent>
      </w:r>
    </w:p>
    <w:p w:rsidR="00443494" w:rsidRDefault="00425F5F" w:rsidP="00D7050D">
      <w:pPr>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666944" behindDoc="0" locked="0" layoutInCell="1" allowOverlap="1" wp14:anchorId="107EA6FE" wp14:editId="690483B7">
                <wp:simplePos x="0" y="0"/>
                <wp:positionH relativeFrom="column">
                  <wp:posOffset>2372860</wp:posOffset>
                </wp:positionH>
                <wp:positionV relativeFrom="paragraph">
                  <wp:posOffset>152292</wp:posOffset>
                </wp:positionV>
                <wp:extent cx="1060450" cy="914400"/>
                <wp:effectExtent l="0" t="3175" r="22225" b="22225"/>
                <wp:wrapNone/>
                <wp:docPr id="1100" name="Isosceles Triangle 1100"/>
                <wp:cNvGraphicFramePr/>
                <a:graphic xmlns:a="http://schemas.openxmlformats.org/drawingml/2006/main">
                  <a:graphicData uri="http://schemas.microsoft.com/office/word/2010/wordprocessingShape">
                    <wps:wsp>
                      <wps:cNvSpPr/>
                      <wps:spPr>
                        <a:xfrm rot="5400000">
                          <a:off x="0" y="0"/>
                          <a:ext cx="1060450" cy="914400"/>
                        </a:xfrm>
                        <a:prstGeom prs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338F2BD" id="Isosceles Triangle 1100" o:spid="_x0000_s1026" type="#_x0000_t5" style="position:absolute;margin-left:186.85pt;margin-top:12pt;width:83.5pt;height:1in;rotation:90;z-index:251666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" filled="f" strokecolor="black [3213]" strokeweight="1pt"/>
            </w:pict>
          </mc:Fallback>
        </mc:AlternateContent>
      </w:r>
      <w:r>
        <w:rPr>
          <w:rFonts w:eastAsiaTheme="minorHAnsi" w:cs="Arial"/>
          <w:noProof/>
          <w:szCs w:val="22"/>
        </w:rPr>
        <mc:AlternateContent>
          <mc:Choice Requires="wpg">
            <w:drawing>
              <wp:anchor distT="0" distB="0" distL="114300" distR="114300" simplePos="0" relativeHeight="251662848" behindDoc="0" locked="0" layoutInCell="1" allowOverlap="1" wp14:anchorId="7D6629CE" wp14:editId="6D3DFE36">
                <wp:simplePos x="0" y="0"/>
                <wp:positionH relativeFrom="column">
                  <wp:posOffset>2443941</wp:posOffset>
                </wp:positionH>
                <wp:positionV relativeFrom="paragraph">
                  <wp:posOffset>78024</wp:posOffset>
                </wp:positionV>
                <wp:extent cx="1828096" cy="1066330"/>
                <wp:effectExtent l="0" t="0" r="20320" b="19685"/>
                <wp:wrapNone/>
                <wp:docPr id="1080" name="Group 1080"/>
                <wp:cNvGraphicFramePr/>
                <a:graphic xmlns:a="http://schemas.openxmlformats.org/drawingml/2006/main">
                  <a:graphicData uri="http://schemas.microsoft.com/office/word/2010/wordprocessingGroup">
                    <wpg:wgp>
                      <wpg:cNvGrpSpPr/>
                      <wpg:grpSpPr>
                        <a:xfrm>
                          <a:off x="0" y="0"/>
                          <a:ext cx="1828096" cy="1066330"/>
                          <a:chOff x="0" y="0"/>
                          <a:chExt cx="1828096" cy="1066585"/>
                        </a:xfrm>
                      </wpg:grpSpPr>
                      <wps:wsp>
                        <wps:cNvPr id="1078" name="Isosceles Triangle 1078"/>
                        <wps:cNvSpPr/>
                        <wps:spPr>
                          <a:xfrm rot="5400000">
                            <a:off x="-73152" y="73152"/>
                            <a:ext cx="1060704" cy="914400"/>
                          </a:xfrm>
                          <a:prstGeom prs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9" name="Isosceles Triangle 1079"/>
                        <wps:cNvSpPr/>
                        <wps:spPr>
                          <a:xfrm rot="16200000" flipH="1">
                            <a:off x="840544" y="79033"/>
                            <a:ext cx="1060704" cy="914400"/>
                          </a:xfrm>
                          <a:prstGeom prs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A90EC4D" id="Group 1080" o:spid="_x0000_s1026" style="position:absolute;margin-left:192.45pt;margin-top:6.15pt;width:143.95pt;height:83.95pt;z-index:251662848;mso-width-relative:margin;mso-height-relative:margin" coordsize="18280,10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">
                <v:shape id="Isosceles Triangle 1078" o:spid="_x0000_s1027" type="#_x0000_t5" style="position:absolute;left:-732;top:732;width:10607;height:914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" filled="f" strokecolor="black [3213]" strokeweight="1pt"/>
                <v:shape id="Isosceles Triangle 1079" o:spid="_x0000_s1028" type="#_x0000_t5" style="position:absolute;left:8404;top:790;width:10607;height:9144;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" filled="f" strokecolor="black [3213]" strokeweight="1pt"/>
              </v:group>
            </w:pict>
          </mc:Fallback>
        </mc:AlternateContent>
      </w:r>
    </w:p>
    <w:p w:rsidR="00414D89" w:rsidRDefault="00291776" w:rsidP="00D7050D">
      <w:pPr>
        <w:rPr>
          <w:rFonts w:eastAsiaTheme="minorHAnsi" w:cs="Arial"/>
          <w:szCs w:val="22"/>
          <w:lang w:eastAsia="en-US"/>
        </w:rPr>
      </w:pPr>
      <w:r w:rsidRPr="00AF50D6">
        <w:rPr>
          <w:noProof/>
          <w:szCs w:val="22"/>
        </w:rPr>
        <mc:AlternateContent>
          <mc:Choice Requires="wps">
            <w:drawing>
              <wp:anchor distT="0" distB="0" distL="114300" distR="114300" simplePos="0" relativeHeight="251682304" behindDoc="0" locked="0" layoutInCell="1" allowOverlap="1" wp14:anchorId="476A08F5" wp14:editId="7E4E4BAF">
                <wp:simplePos x="0" y="0"/>
                <wp:positionH relativeFrom="column">
                  <wp:posOffset>4843780</wp:posOffset>
                </wp:positionH>
                <wp:positionV relativeFrom="paragraph">
                  <wp:posOffset>83820</wp:posOffset>
                </wp:positionV>
                <wp:extent cx="1238250" cy="457200"/>
                <wp:effectExtent l="0" t="0" r="0" b="0"/>
                <wp:wrapNone/>
                <wp:docPr id="1108"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AC6" w:rsidRPr="00DE6627" w:rsidRDefault="009B2AC6" w:rsidP="00291776">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6A08F5" id="_x0000_s1130" type="#_x0000_t202" style="position:absolute;margin-left:381.4pt;margin-top:6.6pt;width:97.5pt;height:36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" filled="f" stroked="f">
                <v:textbox>
                  <w:txbxContent>
                    <w:p w:rsidR="009B2AC6" w:rsidRPr="00DE6627" w:rsidRDefault="009B2AC6" w:rsidP="00291776">
                      <w:pPr>
                        <w:rPr>
                          <w:rFonts w:cs="Arial"/>
                          <w:b/>
                        </w:rPr>
                      </w:pPr>
                      <w:r w:rsidRPr="00DE6627">
                        <w:rPr>
                          <w:rFonts w:cs="Arial"/>
                          <w:b/>
                        </w:rPr>
                        <w:t>Not to scale</w:t>
                      </w:r>
                    </w:p>
                  </w:txbxContent>
                </v:textbox>
              </v:shape>
            </w:pict>
          </mc:Fallback>
        </mc:AlternateContent>
      </w:r>
      <w:r w:rsidR="00425F5F">
        <w:rPr>
          <w:noProof/>
        </w:rPr>
        <mc:AlternateContent>
          <mc:Choice Requires="wps">
            <w:drawing>
              <wp:anchor distT="0" distB="0" distL="114300" distR="114300" simplePos="0" relativeHeight="251668992" behindDoc="0" locked="0" layoutInCell="1" allowOverlap="1" wp14:anchorId="58AFB482" wp14:editId="1CBA7256">
                <wp:simplePos x="0" y="0"/>
                <wp:positionH relativeFrom="column">
                  <wp:posOffset>3286556</wp:posOffset>
                </wp:positionH>
                <wp:positionV relativeFrom="paragraph">
                  <wp:posOffset>-2483</wp:posOffset>
                </wp:positionV>
                <wp:extent cx="1060450" cy="914400"/>
                <wp:effectExtent l="0" t="3175" r="22225" b="22225"/>
                <wp:wrapNone/>
                <wp:docPr id="1101" name="Isosceles Triangle 1101"/>
                <wp:cNvGraphicFramePr/>
                <a:graphic xmlns:a="http://schemas.openxmlformats.org/drawingml/2006/main">
                  <a:graphicData uri="http://schemas.microsoft.com/office/word/2010/wordprocessingShape">
                    <wps:wsp>
                      <wps:cNvSpPr/>
                      <wps:spPr>
                        <a:xfrm rot="16200000" flipH="1">
                          <a:off x="0" y="0"/>
                          <a:ext cx="1060450" cy="914400"/>
                        </a:xfrm>
                        <a:prstGeom prs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588BC38" id="Isosceles Triangle 1101" o:spid="_x0000_s1026" type="#_x0000_t5" style="position:absolute;margin-left:258.8pt;margin-top:-.2pt;width:83.5pt;height:1in;rotation:90;flip:x;z-index:251668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" filled="f" strokecolor="black [3213]" strokeweight="1pt"/>
            </w:pict>
          </mc:Fallback>
        </mc:AlternateContent>
      </w:r>
    </w:p>
    <w:p w:rsidR="00414D89" w:rsidRDefault="00414D89" w:rsidP="00425F5F">
      <w:pPr>
        <w:tabs>
          <w:tab w:val="left" w:pos="3908"/>
          <w:tab w:val="left" w:pos="6802"/>
        </w:tabs>
        <w:rPr>
          <w:rFonts w:eastAsiaTheme="minorHAnsi" w:cs="Arial"/>
          <w:szCs w:val="22"/>
          <w:lang w:eastAsia="en-US"/>
        </w:rPr>
      </w:pPr>
    </w:p>
    <w:p w:rsidR="00414D89" w:rsidRDefault="002B35A1" w:rsidP="00D7050D">
      <w:pPr>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656704" behindDoc="0" locked="0" layoutInCell="1" allowOverlap="1" wp14:anchorId="100C62A1" wp14:editId="37C1072A">
                <wp:simplePos x="0" y="0"/>
                <wp:positionH relativeFrom="column">
                  <wp:posOffset>2442538</wp:posOffset>
                </wp:positionH>
                <wp:positionV relativeFrom="paragraph">
                  <wp:posOffset>117209</wp:posOffset>
                </wp:positionV>
                <wp:extent cx="1741" cy="547656"/>
                <wp:effectExtent l="95250" t="38100" r="74930" b="24130"/>
                <wp:wrapNone/>
                <wp:docPr id="1066" name="Straight Arrow Connector 1066"/>
                <wp:cNvGraphicFramePr/>
                <a:graphic xmlns:a="http://schemas.openxmlformats.org/drawingml/2006/main">
                  <a:graphicData uri="http://schemas.microsoft.com/office/word/2010/wordprocessingShape">
                    <wps:wsp>
                      <wps:cNvCnPr/>
                      <wps:spPr>
                        <a:xfrm flipV="1">
                          <a:off x="0" y="0"/>
                          <a:ext cx="1741" cy="547656"/>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type w14:anchorId="21696DDB" id="_x0000_t32" coordsize="21600,21600" o:spt="32" o:oned="t" path="m,l21600,21600e" filled="f">
                <v:path arrowok="t" fillok="f" o:connecttype="none"/>
                <o:lock v:ext="edit" shapetype="t"/>
              </v:shapetype>
              <v:shape id="Straight Arrow Connector 1066" o:spid="_x0000_s1026" type="#_x0000_t32" style="position:absolute;margin-left:192.35pt;margin-top:9.25pt;width:.15pt;height:43.1pt;flip:y;z-index:251656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" strokecolor="black [3213]" strokeweight="1pt">
                <v:stroke endarrow="open"/>
              </v:shape>
            </w:pict>
          </mc:Fallback>
        </mc:AlternateContent>
      </w:r>
      <w:r w:rsidR="004B78BD">
        <w:rPr>
          <w:rFonts w:eastAsiaTheme="minorHAnsi" w:cs="Arial"/>
          <w:noProof/>
          <w:szCs w:val="22"/>
        </w:rPr>
        <mc:AlternateContent>
          <mc:Choice Requires="wps">
            <w:drawing>
              <wp:anchor distT="0" distB="0" distL="114300" distR="114300" simplePos="0" relativeHeight="251672064" behindDoc="0" locked="0" layoutInCell="1" allowOverlap="1" wp14:anchorId="77D0E8BA" wp14:editId="033C9966">
                <wp:simplePos x="0" y="0"/>
                <wp:positionH relativeFrom="column">
                  <wp:posOffset>4267835</wp:posOffset>
                </wp:positionH>
                <wp:positionV relativeFrom="paragraph">
                  <wp:posOffset>116205</wp:posOffset>
                </wp:positionV>
                <wp:extent cx="0" cy="495300"/>
                <wp:effectExtent l="95250" t="38100" r="57150" b="19050"/>
                <wp:wrapNone/>
                <wp:docPr id="23" name="Straight Arrow Connector 23"/>
                <wp:cNvGraphicFramePr/>
                <a:graphic xmlns:a="http://schemas.openxmlformats.org/drawingml/2006/main">
                  <a:graphicData uri="http://schemas.microsoft.com/office/word/2010/wordprocessingShape">
                    <wps:wsp>
                      <wps:cNvCnPr/>
                      <wps:spPr>
                        <a:xfrm flipV="1">
                          <a:off x="0" y="0"/>
                          <a:ext cx="0" cy="49530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A0FCD50" id="Straight Arrow Connector 23" o:spid="_x0000_s1026" type="#_x0000_t32" style="position:absolute;margin-left:336.05pt;margin-top:9.15pt;width:0;height:39pt;flip:y;z-index:251672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" strokecolor="black [3213]" strokeweight="1pt">
                <v:stroke endarrow="open"/>
              </v:shape>
            </w:pict>
          </mc:Fallback>
        </mc:AlternateContent>
      </w:r>
    </w:p>
    <w:p w:rsidR="00414D89" w:rsidRDefault="00414D89" w:rsidP="00D7050D">
      <w:pPr>
        <w:rPr>
          <w:rFonts w:eastAsiaTheme="minorHAnsi" w:cs="Arial"/>
          <w:szCs w:val="22"/>
          <w:lang w:eastAsia="en-US"/>
        </w:rPr>
      </w:pPr>
    </w:p>
    <w:p w:rsidR="00414D89" w:rsidRDefault="00F90743" w:rsidP="00D7050D">
      <w:pPr>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660800" behindDoc="0" locked="0" layoutInCell="1" allowOverlap="1" wp14:anchorId="4AC60EA4" wp14:editId="46D587F1">
                <wp:simplePos x="0" y="0"/>
                <wp:positionH relativeFrom="column">
                  <wp:posOffset>2832100</wp:posOffset>
                </wp:positionH>
                <wp:positionV relativeFrom="paragraph">
                  <wp:posOffset>43815</wp:posOffset>
                </wp:positionV>
                <wp:extent cx="390525" cy="323850"/>
                <wp:effectExtent l="0" t="0" r="0" b="0"/>
                <wp:wrapNone/>
                <wp:docPr id="1075" name="Text Box 1075"/>
                <wp:cNvGraphicFramePr/>
                <a:graphic xmlns:a="http://schemas.openxmlformats.org/drawingml/2006/main">
                  <a:graphicData uri="http://schemas.microsoft.com/office/word/2010/wordprocessingShape">
                    <wps:wsp>
                      <wps:cNvSpPr txBox="1"/>
                      <wps:spPr>
                        <a:xfrm>
                          <a:off x="0" y="0"/>
                          <a:ext cx="3905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Default="009B2AC6" w:rsidP="00BA723A">
                            <w: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C60EA4" id="Text Box 1075" o:spid="_x0000_s1131" type="#_x0000_t202" style="position:absolute;margin-left:223pt;margin-top:3.45pt;width:30.75pt;height:25.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" filled="f" stroked="f" strokeweight=".5pt">
                <v:textbox>
                  <w:txbxContent>
                    <w:p w:rsidR="009B2AC6" w:rsidRDefault="009B2AC6" w:rsidP="00BA723A">
                      <w:r>
                        <w:t>8</w:t>
                      </w:r>
                    </w:p>
                  </w:txbxContent>
                </v:textbox>
              </v:shape>
            </w:pict>
          </mc:Fallback>
        </mc:AlternateContent>
      </w:r>
    </w:p>
    <w:p w:rsidR="00414D89" w:rsidRDefault="00414D89" w:rsidP="00D7050D">
      <w:pPr>
        <w:rPr>
          <w:rFonts w:eastAsiaTheme="minorHAnsi" w:cs="Arial"/>
          <w:szCs w:val="22"/>
          <w:lang w:eastAsia="en-US"/>
        </w:rPr>
      </w:pPr>
    </w:p>
    <w:p w:rsidR="00414D89" w:rsidRDefault="00414D89" w:rsidP="00D7050D">
      <w:pPr>
        <w:rPr>
          <w:rFonts w:eastAsiaTheme="minorHAnsi" w:cs="Arial"/>
          <w:szCs w:val="22"/>
          <w:lang w:eastAsia="en-US"/>
        </w:rPr>
      </w:pPr>
    </w:p>
    <w:p w:rsidR="0085340A" w:rsidRPr="00923302" w:rsidRDefault="0085340A" w:rsidP="00425F5F">
      <w:pPr>
        <w:rPr>
          <w:rFonts w:cs="Arial"/>
          <w:noProof/>
          <w:szCs w:val="22"/>
        </w:rPr>
      </w:pPr>
    </w:p>
    <w:p w:rsidR="00923302" w:rsidRDefault="0085340A" w:rsidP="0085340A">
      <w:pPr>
        <w:pStyle w:val="ListParagraph"/>
        <w:numPr>
          <w:ilvl w:val="0"/>
          <w:numId w:val="29"/>
        </w:numPr>
        <w:ind w:left="357"/>
        <w:rPr>
          <w:rFonts w:cs="Arial"/>
          <w:noProof/>
          <w:szCs w:val="22"/>
        </w:rPr>
      </w:pPr>
      <w:r>
        <w:rPr>
          <w:lang w:eastAsia="en-US"/>
        </w:rPr>
        <w:t>The diagram below shows a parallelogram,</w:t>
      </w:r>
      <w:r w:rsidR="004B78BD">
        <w:rPr>
          <w:lang w:eastAsia="en-US"/>
        </w:rPr>
        <w:t xml:space="preserve"> ABCD. Explain why triangle ABC</w:t>
      </w:r>
      <w:r>
        <w:rPr>
          <w:lang w:eastAsia="en-US"/>
        </w:rPr>
        <w:t xml:space="preserve"> and triangle CDA are congruent.</w:t>
      </w:r>
    </w:p>
    <w:p w:rsidR="00861726" w:rsidRDefault="00861726" w:rsidP="00923302">
      <w:pPr>
        <w:rPr>
          <w:rFonts w:cs="Arial"/>
          <w:noProof/>
          <w:szCs w:val="22"/>
        </w:rPr>
      </w:pPr>
      <w:r w:rsidRPr="00861726">
        <w:rPr>
          <w:rFonts w:cs="Arial"/>
          <w:noProof/>
          <w:szCs w:val="22"/>
        </w:rPr>
        <mc:AlternateContent>
          <mc:Choice Requires="wps">
            <w:drawing>
              <wp:anchor distT="0" distB="0" distL="114300" distR="114300" simplePos="0" relativeHeight="251674112" behindDoc="0" locked="0" layoutInCell="1" allowOverlap="1" wp14:anchorId="4AC97CC2" wp14:editId="08CCF0A3">
                <wp:simplePos x="0" y="0"/>
                <wp:positionH relativeFrom="column">
                  <wp:posOffset>695960</wp:posOffset>
                </wp:positionH>
                <wp:positionV relativeFrom="paragraph">
                  <wp:posOffset>113030</wp:posOffset>
                </wp:positionV>
                <wp:extent cx="398780" cy="1403985"/>
                <wp:effectExtent l="0" t="0" r="1270" b="5715"/>
                <wp:wrapNone/>
                <wp:docPr id="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780" cy="1403985"/>
                        </a:xfrm>
                        <a:prstGeom prst="rect">
                          <a:avLst/>
                        </a:prstGeom>
                        <a:solidFill>
                          <a:srgbClr val="FFFFFF"/>
                        </a:solidFill>
                        <a:ln w="9525">
                          <a:noFill/>
                          <a:miter lim="800000"/>
                          <a:headEnd/>
                          <a:tailEnd/>
                        </a:ln>
                      </wps:spPr>
                      <wps:txbx>
                        <w:txbxContent>
                          <w:p w:rsidR="009B2AC6" w:rsidRDefault="009B2AC6">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AC97CC2" id="Text Box 2" o:spid="_x0000_s1132" type="#_x0000_t202" style="position:absolute;margin-left:54.8pt;margin-top:8.9pt;width:31.4pt;height:110.55pt;z-index:2516741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" stroked="f">
                <v:textbox style="mso-fit-shape-to-text:t">
                  <w:txbxContent>
                    <w:p w:rsidR="009B2AC6" w:rsidRDefault="009B2AC6">
                      <w:r>
                        <w:t>A</w:t>
                      </w:r>
                    </w:p>
                  </w:txbxContent>
                </v:textbox>
              </v:shape>
            </w:pict>
          </mc:Fallback>
        </mc:AlternateContent>
      </w:r>
    </w:p>
    <w:p w:rsidR="00861726" w:rsidRDefault="00861726" w:rsidP="00923302">
      <w:pPr>
        <w:rPr>
          <w:rFonts w:cs="Arial"/>
          <w:noProof/>
          <w:szCs w:val="22"/>
        </w:rPr>
      </w:pPr>
      <w:r>
        <w:rPr>
          <w:rFonts w:cs="Arial"/>
          <w:noProof/>
          <w:szCs w:val="22"/>
        </w:rPr>
        <mc:AlternateContent>
          <mc:Choice Requires="wps">
            <w:drawing>
              <wp:anchor distT="0" distB="0" distL="114300" distR="114300" simplePos="0" relativeHeight="251678208" behindDoc="0" locked="0" layoutInCell="1" allowOverlap="1" wp14:anchorId="1E9EDEB6" wp14:editId="39385DA7">
                <wp:simplePos x="0" y="0"/>
                <wp:positionH relativeFrom="column">
                  <wp:posOffset>354330</wp:posOffset>
                </wp:positionH>
                <wp:positionV relativeFrom="paragraph">
                  <wp:posOffset>151130</wp:posOffset>
                </wp:positionV>
                <wp:extent cx="2596515" cy="1011555"/>
                <wp:effectExtent l="0" t="0" r="13335" b="17145"/>
                <wp:wrapNone/>
                <wp:docPr id="36" name="Parallelogram 36"/>
                <wp:cNvGraphicFramePr/>
                <a:graphic xmlns:a="http://schemas.openxmlformats.org/drawingml/2006/main">
                  <a:graphicData uri="http://schemas.microsoft.com/office/word/2010/wordprocessingShape">
                    <wps:wsp>
                      <wps:cNvSpPr/>
                      <wps:spPr>
                        <a:xfrm>
                          <a:off x="0" y="0"/>
                          <a:ext cx="2596515" cy="1011555"/>
                        </a:xfrm>
                        <a:prstGeom prst="parallelogram">
                          <a:avLst>
                            <a:gd name="adj" fmla="val 56735"/>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63C8E676"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36" o:spid="_x0000_s1026" type="#_x0000_t7" style="position:absolute;margin-left:27.9pt;margin-top:11.9pt;width:204.45pt;height:79.65pt;z-index:251678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" adj="4774" filled="f" strokecolor="black [3213]" strokeweight="1pt"/>
            </w:pict>
          </mc:Fallback>
        </mc:AlternateContent>
      </w:r>
      <w:r w:rsidRPr="00861726">
        <w:rPr>
          <w:rFonts w:cs="Arial"/>
          <w:noProof/>
          <w:szCs w:val="22"/>
        </w:rPr>
        <mc:AlternateContent>
          <mc:Choice Requires="wps">
            <w:drawing>
              <wp:anchor distT="0" distB="0" distL="114300" distR="114300" simplePos="0" relativeHeight="251675136" behindDoc="0" locked="0" layoutInCell="1" allowOverlap="1" wp14:anchorId="41280898" wp14:editId="426DB199">
                <wp:simplePos x="0" y="0"/>
                <wp:positionH relativeFrom="column">
                  <wp:posOffset>2912542</wp:posOffset>
                </wp:positionH>
                <wp:positionV relativeFrom="paragraph">
                  <wp:posOffset>10795</wp:posOffset>
                </wp:positionV>
                <wp:extent cx="398780" cy="1403985"/>
                <wp:effectExtent l="0" t="0" r="1270" b="5715"/>
                <wp:wrapNone/>
                <wp:docPr id="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780" cy="1403985"/>
                        </a:xfrm>
                        <a:prstGeom prst="rect">
                          <a:avLst/>
                        </a:prstGeom>
                        <a:solidFill>
                          <a:srgbClr val="FFFFFF"/>
                        </a:solidFill>
                        <a:ln w="9525">
                          <a:noFill/>
                          <a:miter lim="800000"/>
                          <a:headEnd/>
                          <a:tailEnd/>
                        </a:ln>
                      </wps:spPr>
                      <wps:txbx>
                        <w:txbxContent>
                          <w:p w:rsidR="009B2AC6" w:rsidRDefault="009B2AC6" w:rsidP="00861726">
                            <w: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1280898" id="_x0000_s1133" type="#_x0000_t202" style="position:absolute;margin-left:229.35pt;margin-top:.85pt;width:31.4pt;height:110.55pt;z-index:2516751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" stroked="f">
                <v:textbox style="mso-fit-shape-to-text:t">
                  <w:txbxContent>
                    <w:p w:rsidR="009B2AC6" w:rsidRDefault="009B2AC6" w:rsidP="00861726">
                      <w:r>
                        <w:t>B</w:t>
                      </w:r>
                    </w:p>
                  </w:txbxContent>
                </v:textbox>
              </v:shape>
            </w:pict>
          </mc:Fallback>
        </mc:AlternateContent>
      </w:r>
      <w:r>
        <w:rPr>
          <w:rFonts w:cs="Arial"/>
          <w:noProof/>
          <w:szCs w:val="22"/>
        </w:rPr>
        <mc:AlternateContent>
          <mc:Choice Requires="wps">
            <w:drawing>
              <wp:anchor distT="0" distB="0" distL="114300" distR="114300" simplePos="0" relativeHeight="251677184" behindDoc="0" locked="0" layoutInCell="1" allowOverlap="1" wp14:anchorId="334B5C9B" wp14:editId="054323EF">
                <wp:simplePos x="0" y="0"/>
                <wp:positionH relativeFrom="column">
                  <wp:posOffset>933450</wp:posOffset>
                </wp:positionH>
                <wp:positionV relativeFrom="paragraph">
                  <wp:posOffset>151765</wp:posOffset>
                </wp:positionV>
                <wp:extent cx="1446530" cy="1010285"/>
                <wp:effectExtent l="0" t="0" r="20320" b="18415"/>
                <wp:wrapNone/>
                <wp:docPr id="47" name="Straight Connector 47"/>
                <wp:cNvGraphicFramePr/>
                <a:graphic xmlns:a="http://schemas.openxmlformats.org/drawingml/2006/main">
                  <a:graphicData uri="http://schemas.microsoft.com/office/word/2010/wordprocessingShape">
                    <wps:wsp>
                      <wps:cNvCnPr/>
                      <wps:spPr>
                        <a:xfrm>
                          <a:off x="0" y="0"/>
                          <a:ext cx="1446530" cy="1010285"/>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CA9DFB9" id="Straight Connector 47"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3.5pt,11.95pt" to="187.4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" strokecolor="black [3213]" strokeweight="1pt">
                <v:stroke dashstyle="dash"/>
              </v:line>
            </w:pict>
          </mc:Fallback>
        </mc:AlternateContent>
      </w:r>
    </w:p>
    <w:p w:rsidR="00861726" w:rsidRDefault="00861726" w:rsidP="00923302">
      <w:pPr>
        <w:rPr>
          <w:rFonts w:cs="Arial"/>
          <w:noProof/>
          <w:szCs w:val="22"/>
        </w:rPr>
      </w:pPr>
    </w:p>
    <w:p w:rsidR="00861726" w:rsidRDefault="00D96574" w:rsidP="00923302">
      <w:pPr>
        <w:rPr>
          <w:rFonts w:cs="Arial"/>
          <w:noProof/>
          <w:szCs w:val="22"/>
        </w:rPr>
      </w:pPr>
      <w:r w:rsidRPr="00AF50D6">
        <w:rPr>
          <w:noProof/>
          <w:szCs w:val="22"/>
        </w:rPr>
        <mc:AlternateContent>
          <mc:Choice Requires="wps">
            <w:drawing>
              <wp:anchor distT="0" distB="0" distL="114300" distR="114300" simplePos="0" relativeHeight="251659776" behindDoc="0" locked="0" layoutInCell="1" allowOverlap="1" wp14:anchorId="08F62B77" wp14:editId="7BC64A22">
                <wp:simplePos x="0" y="0"/>
                <wp:positionH relativeFrom="column">
                  <wp:posOffset>3204845</wp:posOffset>
                </wp:positionH>
                <wp:positionV relativeFrom="paragraph">
                  <wp:posOffset>127635</wp:posOffset>
                </wp:positionV>
                <wp:extent cx="1238250" cy="457200"/>
                <wp:effectExtent l="0" t="0" r="0" b="0"/>
                <wp:wrapNone/>
                <wp:docPr id="1169"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574" w:rsidRPr="00DE6627" w:rsidRDefault="00D96574" w:rsidP="00D96574">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F62B77" id="_x0000_s1134" type="#_x0000_t202" style="position:absolute;margin-left:252.35pt;margin-top:10.05pt;width:97.5pt;height:3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AlQugIAAMY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" filled="f" stroked="f">
                <v:textbox>
                  <w:txbxContent>
                    <w:p w:rsidR="00D96574" w:rsidRPr="00DE6627" w:rsidRDefault="00D96574" w:rsidP="00D96574">
                      <w:pPr>
                        <w:rPr>
                          <w:rFonts w:cs="Arial"/>
                          <w:b/>
                        </w:rPr>
                      </w:pPr>
                      <w:r w:rsidRPr="00DE6627">
                        <w:rPr>
                          <w:rFonts w:cs="Arial"/>
                          <w:b/>
                        </w:rPr>
                        <w:t>Not to scale</w:t>
                      </w:r>
                    </w:p>
                  </w:txbxContent>
                </v:textbox>
              </v:shape>
            </w:pict>
          </mc:Fallback>
        </mc:AlternateContent>
      </w:r>
    </w:p>
    <w:p w:rsidR="00861726" w:rsidRDefault="00861726" w:rsidP="00923302">
      <w:pPr>
        <w:rPr>
          <w:rFonts w:cs="Arial"/>
          <w:noProof/>
          <w:szCs w:val="22"/>
        </w:rPr>
      </w:pPr>
    </w:p>
    <w:p w:rsidR="00861726" w:rsidRDefault="00861726" w:rsidP="00923302">
      <w:pPr>
        <w:rPr>
          <w:rFonts w:cs="Arial"/>
          <w:noProof/>
          <w:szCs w:val="22"/>
        </w:rPr>
      </w:pPr>
    </w:p>
    <w:p w:rsidR="00861726" w:rsidRDefault="00861726" w:rsidP="00923302">
      <w:pPr>
        <w:rPr>
          <w:rFonts w:cs="Arial"/>
          <w:noProof/>
          <w:szCs w:val="22"/>
        </w:rPr>
      </w:pPr>
    </w:p>
    <w:p w:rsidR="00861726" w:rsidRDefault="00861726" w:rsidP="00923302">
      <w:pPr>
        <w:rPr>
          <w:rFonts w:cs="Arial"/>
          <w:noProof/>
          <w:szCs w:val="22"/>
        </w:rPr>
      </w:pPr>
      <w:r w:rsidRPr="00861726">
        <w:rPr>
          <w:rFonts w:cs="Arial"/>
          <w:noProof/>
          <w:szCs w:val="22"/>
        </w:rPr>
        <mc:AlternateContent>
          <mc:Choice Requires="wps">
            <w:drawing>
              <wp:anchor distT="0" distB="0" distL="114300" distR="114300" simplePos="0" relativeHeight="251654656" behindDoc="0" locked="0" layoutInCell="1" allowOverlap="1" wp14:anchorId="6BE0530B" wp14:editId="0116F10B">
                <wp:simplePos x="0" y="0"/>
                <wp:positionH relativeFrom="column">
                  <wp:posOffset>2320355</wp:posOffset>
                </wp:positionH>
                <wp:positionV relativeFrom="paragraph">
                  <wp:posOffset>143649</wp:posOffset>
                </wp:positionV>
                <wp:extent cx="398780" cy="309034"/>
                <wp:effectExtent l="0" t="0" r="1270" b="0"/>
                <wp:wrapNone/>
                <wp:docPr id="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780" cy="309034"/>
                        </a:xfrm>
                        <a:prstGeom prst="rect">
                          <a:avLst/>
                        </a:prstGeom>
                        <a:solidFill>
                          <a:srgbClr val="FFFFFF"/>
                        </a:solidFill>
                        <a:ln w="9525">
                          <a:noFill/>
                          <a:miter lim="800000"/>
                          <a:headEnd/>
                          <a:tailEnd/>
                        </a:ln>
                      </wps:spPr>
                      <wps:txbx>
                        <w:txbxContent>
                          <w:p w:rsidR="009B2AC6" w:rsidRDefault="009B2AC6" w:rsidP="00861726">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BE0530B" id="_x0000_s1135" type="#_x0000_t202" style="position:absolute;margin-left:182.7pt;margin-top:11.3pt;width:31.4pt;height:24.3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" stroked="f">
                <v:textbox>
                  <w:txbxContent>
                    <w:p w:rsidR="009B2AC6" w:rsidRDefault="009B2AC6" w:rsidP="00861726">
                      <w:r>
                        <w:t>C</w:t>
                      </w:r>
                    </w:p>
                  </w:txbxContent>
                </v:textbox>
              </v:shape>
            </w:pict>
          </mc:Fallback>
        </mc:AlternateContent>
      </w:r>
      <w:r w:rsidRPr="00861726">
        <w:rPr>
          <w:rFonts w:cs="Arial"/>
          <w:noProof/>
          <w:szCs w:val="22"/>
        </w:rPr>
        <mc:AlternateContent>
          <mc:Choice Requires="wps">
            <w:drawing>
              <wp:anchor distT="0" distB="0" distL="114300" distR="114300" simplePos="0" relativeHeight="251655680" behindDoc="0" locked="0" layoutInCell="1" allowOverlap="1" wp14:anchorId="3E77AF96" wp14:editId="6829DBAE">
                <wp:simplePos x="0" y="0"/>
                <wp:positionH relativeFrom="column">
                  <wp:posOffset>125730</wp:posOffset>
                </wp:positionH>
                <wp:positionV relativeFrom="paragraph">
                  <wp:posOffset>148590</wp:posOffset>
                </wp:positionV>
                <wp:extent cx="398780" cy="1403985"/>
                <wp:effectExtent l="0" t="0" r="1270" b="5715"/>
                <wp:wrapNone/>
                <wp:docPr id="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780" cy="1403985"/>
                        </a:xfrm>
                        <a:prstGeom prst="rect">
                          <a:avLst/>
                        </a:prstGeom>
                        <a:solidFill>
                          <a:srgbClr val="FFFFFF"/>
                        </a:solidFill>
                        <a:ln w="9525">
                          <a:noFill/>
                          <a:miter lim="800000"/>
                          <a:headEnd/>
                          <a:tailEnd/>
                        </a:ln>
                      </wps:spPr>
                      <wps:txbx>
                        <w:txbxContent>
                          <w:p w:rsidR="009B2AC6" w:rsidRDefault="009B2AC6" w:rsidP="00861726">
                            <w: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77AF96" id="_x0000_s1136" type="#_x0000_t202" style="position:absolute;margin-left:9.9pt;margin-top:11.7pt;width:31.4pt;height:110.55pt;z-index:2516556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" stroked="f">
                <v:textbox style="mso-fit-shape-to-text:t">
                  <w:txbxContent>
                    <w:p w:rsidR="009B2AC6" w:rsidRDefault="009B2AC6" w:rsidP="00861726">
                      <w:r>
                        <w:t>D</w:t>
                      </w:r>
                    </w:p>
                  </w:txbxContent>
                </v:textbox>
              </v:shape>
            </w:pict>
          </mc:Fallback>
        </mc:AlternateContent>
      </w:r>
    </w:p>
    <w:p w:rsidR="00861726" w:rsidRDefault="00861726" w:rsidP="00923302">
      <w:pPr>
        <w:rPr>
          <w:rFonts w:cs="Arial"/>
          <w:noProof/>
          <w:szCs w:val="22"/>
        </w:rPr>
      </w:pPr>
    </w:p>
    <w:p w:rsidR="00861726" w:rsidRDefault="00861726" w:rsidP="00923302">
      <w:pPr>
        <w:rPr>
          <w:rFonts w:cs="Arial"/>
          <w:noProof/>
          <w:szCs w:val="22"/>
        </w:rPr>
      </w:pPr>
    </w:p>
    <w:p w:rsidR="00923302" w:rsidRPr="00923302" w:rsidRDefault="00923302" w:rsidP="00923302">
      <w:pPr>
        <w:rPr>
          <w:rFonts w:cs="Arial"/>
          <w:noProof/>
          <w:szCs w:val="22"/>
        </w:rPr>
      </w:pPr>
    </w:p>
    <w:p w:rsidR="00CC786A" w:rsidRDefault="001D4519" w:rsidP="00425F5F">
      <w:pPr>
        <w:tabs>
          <w:tab w:val="left" w:pos="426"/>
        </w:tabs>
        <w:rPr>
          <w:rFonts w:eastAsiaTheme="minorHAnsi" w:cs="Arial"/>
          <w:szCs w:val="22"/>
          <w:lang w:eastAsia="en-US"/>
        </w:rPr>
      </w:pPr>
      <w:r>
        <w:rPr>
          <w:rFonts w:eastAsiaTheme="minorHAnsi" w:cs="Arial"/>
          <w:szCs w:val="22"/>
          <w:lang w:eastAsia="en-US"/>
        </w:rPr>
        <w:t>7.</w:t>
      </w:r>
      <w:r>
        <w:rPr>
          <w:rFonts w:eastAsiaTheme="minorHAnsi" w:cs="Arial"/>
          <w:szCs w:val="22"/>
          <w:lang w:eastAsia="en-US"/>
        </w:rPr>
        <w:tab/>
      </w:r>
      <w:r w:rsidR="002E0EA5" w:rsidRPr="002E0EA5">
        <w:rPr>
          <w:rFonts w:eastAsiaTheme="minorHAnsi" w:cs="Arial"/>
          <w:szCs w:val="22"/>
          <w:lang w:eastAsia="en-US"/>
        </w:rPr>
        <w:t>Explain why a kite is formed from two congruent triangles.</w:t>
      </w:r>
    </w:p>
    <w:p w:rsidR="0085340A" w:rsidRDefault="0085340A" w:rsidP="00425F5F">
      <w:pPr>
        <w:tabs>
          <w:tab w:val="left" w:pos="426"/>
        </w:tabs>
        <w:rPr>
          <w:rFonts w:eastAsiaTheme="minorHAnsi" w:cs="Arial"/>
          <w:szCs w:val="22"/>
          <w:lang w:eastAsia="en-US"/>
        </w:rPr>
      </w:pPr>
    </w:p>
    <w:p w:rsidR="0085340A" w:rsidRDefault="0085340A" w:rsidP="0085340A">
      <w:pPr>
        <w:tabs>
          <w:tab w:val="left" w:pos="426"/>
        </w:tabs>
        <w:rPr>
          <w:rFonts w:eastAsiaTheme="minorHAnsi" w:cs="Arial"/>
          <w:szCs w:val="22"/>
          <w:lang w:eastAsia="en-US"/>
        </w:rPr>
      </w:pPr>
      <w:r>
        <w:rPr>
          <w:rFonts w:eastAsiaTheme="minorHAnsi" w:cs="Arial"/>
          <w:szCs w:val="22"/>
          <w:lang w:eastAsia="en-US"/>
        </w:rPr>
        <w:t>8.</w:t>
      </w:r>
      <w:r>
        <w:rPr>
          <w:rFonts w:eastAsiaTheme="minorHAnsi" w:cs="Arial"/>
          <w:szCs w:val="22"/>
          <w:lang w:eastAsia="en-US"/>
        </w:rPr>
        <w:tab/>
        <w:t>Maria makes the following statement.</w:t>
      </w:r>
    </w:p>
    <w:p w:rsidR="0085340A" w:rsidRDefault="0085340A" w:rsidP="0085340A">
      <w:pPr>
        <w:tabs>
          <w:tab w:val="left" w:pos="426"/>
        </w:tabs>
        <w:rPr>
          <w:rFonts w:eastAsiaTheme="minorHAnsi" w:cs="Arial"/>
          <w:szCs w:val="22"/>
          <w:lang w:eastAsia="en-US"/>
        </w:rPr>
      </w:pPr>
    </w:p>
    <w:p w:rsidR="0085340A" w:rsidRDefault="00E54477" w:rsidP="007B62C9">
      <w:pPr>
        <w:tabs>
          <w:tab w:val="left" w:pos="426"/>
        </w:tabs>
        <w:ind w:left="426"/>
        <w:rPr>
          <w:rFonts w:eastAsiaTheme="minorHAnsi" w:cs="Arial"/>
          <w:szCs w:val="22"/>
          <w:lang w:eastAsia="en-US"/>
        </w:rPr>
      </w:pPr>
      <w:r w:rsidRPr="00E54477">
        <w:rPr>
          <w:rFonts w:eastAsiaTheme="minorHAnsi" w:cs="Arial"/>
          <w:szCs w:val="22"/>
          <w:lang w:eastAsia="en-US"/>
        </w:rPr>
        <w:t>“If two triangles have the same base and height then their areas are the same and therefore they are congruent triangles.”</w:t>
      </w:r>
    </w:p>
    <w:p w:rsidR="0085340A" w:rsidRDefault="0085340A" w:rsidP="0085340A">
      <w:pPr>
        <w:tabs>
          <w:tab w:val="left" w:pos="426"/>
        </w:tabs>
        <w:rPr>
          <w:rFonts w:eastAsiaTheme="minorHAnsi" w:cs="Arial"/>
          <w:szCs w:val="22"/>
          <w:lang w:eastAsia="en-US"/>
        </w:rPr>
      </w:pPr>
    </w:p>
    <w:p w:rsidR="00E54477" w:rsidRPr="00E54477" w:rsidRDefault="0085340A" w:rsidP="0085340A">
      <w:pPr>
        <w:tabs>
          <w:tab w:val="left" w:pos="426"/>
        </w:tabs>
        <w:rPr>
          <w:rFonts w:eastAsiaTheme="minorHAnsi" w:cs="Arial"/>
          <w:szCs w:val="22"/>
          <w:lang w:eastAsia="en-US"/>
        </w:rPr>
      </w:pPr>
      <w:r>
        <w:rPr>
          <w:rFonts w:eastAsiaTheme="minorHAnsi" w:cs="Arial"/>
          <w:szCs w:val="22"/>
          <w:lang w:eastAsia="en-US"/>
        </w:rPr>
        <w:tab/>
      </w:r>
      <w:r w:rsidR="00E54477" w:rsidRPr="00E54477">
        <w:rPr>
          <w:rFonts w:eastAsiaTheme="minorHAnsi" w:cs="Arial"/>
          <w:szCs w:val="22"/>
          <w:lang w:eastAsia="en-US"/>
        </w:rPr>
        <w:t>Explain why Maria is not correct.</w:t>
      </w:r>
    </w:p>
    <w:p w:rsidR="00E54477" w:rsidRDefault="00E54477" w:rsidP="00923302">
      <w:pPr>
        <w:rPr>
          <w:rFonts w:eastAsiaTheme="minorHAnsi" w:cs="Arial"/>
          <w:szCs w:val="22"/>
          <w:lang w:eastAsia="en-US"/>
        </w:rPr>
      </w:pPr>
    </w:p>
    <w:p w:rsidR="0085340A" w:rsidRDefault="0085340A" w:rsidP="00923302">
      <w:pPr>
        <w:rPr>
          <w:rFonts w:eastAsiaTheme="minorHAnsi" w:cs="Arial"/>
          <w:szCs w:val="22"/>
          <w:lang w:eastAsia="en-US"/>
        </w:rPr>
      </w:pPr>
    </w:p>
    <w:p w:rsidR="0085340A" w:rsidRDefault="0085340A" w:rsidP="00923302">
      <w:pPr>
        <w:rPr>
          <w:rFonts w:eastAsiaTheme="minorHAnsi" w:cs="Arial"/>
          <w:szCs w:val="22"/>
          <w:lang w:eastAsia="en-US"/>
        </w:rPr>
      </w:pPr>
    </w:p>
    <w:p w:rsidR="0085340A" w:rsidRDefault="0085340A" w:rsidP="00923302">
      <w:pPr>
        <w:rPr>
          <w:rFonts w:eastAsiaTheme="minorHAnsi" w:cs="Arial"/>
          <w:szCs w:val="22"/>
          <w:lang w:eastAsia="en-US"/>
        </w:rPr>
      </w:pPr>
    </w:p>
    <w:p w:rsidR="0085340A" w:rsidRDefault="0085340A" w:rsidP="00923302">
      <w:pPr>
        <w:rPr>
          <w:rFonts w:eastAsiaTheme="minorHAnsi" w:cs="Arial"/>
          <w:szCs w:val="22"/>
          <w:lang w:eastAsia="en-US"/>
        </w:rPr>
      </w:pPr>
    </w:p>
    <w:p w:rsidR="0085340A" w:rsidRPr="00923302" w:rsidRDefault="0085340A" w:rsidP="00923302">
      <w:pPr>
        <w:rPr>
          <w:rFonts w:eastAsiaTheme="minorHAnsi" w:cs="Arial"/>
          <w:szCs w:val="22"/>
          <w:lang w:eastAsia="en-US"/>
        </w:rPr>
      </w:pPr>
    </w:p>
    <w:p w:rsidR="00840648" w:rsidRDefault="0085340A" w:rsidP="000D5A5A">
      <w:pPr>
        <w:ind w:left="284" w:hanging="284"/>
        <w:rPr>
          <w:rFonts w:eastAsiaTheme="minorHAnsi" w:cs="Arial"/>
          <w:szCs w:val="22"/>
          <w:lang w:eastAsia="en-US"/>
        </w:rPr>
      </w:pPr>
      <w:r>
        <w:rPr>
          <w:rFonts w:eastAsiaTheme="minorHAnsi" w:cs="Arial"/>
          <w:szCs w:val="22"/>
          <w:lang w:eastAsia="en-US"/>
        </w:rPr>
        <w:lastRenderedPageBreak/>
        <w:t>9.</w:t>
      </w:r>
      <w:r>
        <w:rPr>
          <w:rFonts w:eastAsiaTheme="minorHAnsi" w:cs="Arial"/>
          <w:szCs w:val="22"/>
          <w:lang w:eastAsia="en-US"/>
        </w:rPr>
        <w:tab/>
      </w:r>
      <w:r w:rsidR="00840648" w:rsidRPr="00E54477">
        <w:rPr>
          <w:rFonts w:eastAsiaTheme="minorHAnsi" w:cs="Arial"/>
          <w:szCs w:val="22"/>
          <w:lang w:eastAsia="en-US"/>
        </w:rPr>
        <w:t xml:space="preserve">The diagram </w:t>
      </w:r>
      <w:r w:rsidR="00840648">
        <w:rPr>
          <w:rFonts w:eastAsiaTheme="minorHAnsi" w:cs="Arial"/>
          <w:szCs w:val="22"/>
          <w:lang w:eastAsia="en-US"/>
        </w:rPr>
        <w:t>below</w:t>
      </w:r>
      <w:r w:rsidR="00840648" w:rsidRPr="00E54477">
        <w:rPr>
          <w:rFonts w:eastAsiaTheme="minorHAnsi" w:cs="Arial"/>
          <w:szCs w:val="22"/>
          <w:lang w:eastAsia="en-US"/>
        </w:rPr>
        <w:t xml:space="preserve"> shows two int</w:t>
      </w:r>
      <w:r w:rsidR="00840648">
        <w:rPr>
          <w:rFonts w:eastAsiaTheme="minorHAnsi" w:cs="Arial"/>
          <w:szCs w:val="22"/>
          <w:lang w:eastAsia="en-US"/>
        </w:rPr>
        <w:t>ersecting circles</w:t>
      </w:r>
      <w:r w:rsidR="00984609">
        <w:rPr>
          <w:rFonts w:eastAsiaTheme="minorHAnsi" w:cs="Arial"/>
          <w:szCs w:val="22"/>
          <w:lang w:eastAsia="en-US"/>
        </w:rPr>
        <w:t xml:space="preserve"> of equal size</w:t>
      </w:r>
      <w:r w:rsidR="00840648">
        <w:rPr>
          <w:rFonts w:eastAsiaTheme="minorHAnsi" w:cs="Arial"/>
          <w:szCs w:val="22"/>
          <w:lang w:eastAsia="en-US"/>
        </w:rPr>
        <w:t>. A</w:t>
      </w:r>
      <w:r w:rsidR="00840648" w:rsidRPr="00E54477">
        <w:rPr>
          <w:rFonts w:eastAsiaTheme="minorHAnsi" w:cs="Arial"/>
          <w:szCs w:val="22"/>
          <w:lang w:eastAsia="en-US"/>
        </w:rPr>
        <w:t>ngle</w:t>
      </w:r>
      <w:r w:rsidR="00840648">
        <w:rPr>
          <w:rFonts w:eastAsiaTheme="minorHAnsi" w:cs="Arial"/>
          <w:szCs w:val="22"/>
          <w:lang w:eastAsia="en-US"/>
        </w:rPr>
        <w:t xml:space="preserve"> </w:t>
      </w:r>
      <w:r w:rsidR="00840648" w:rsidRPr="00E54477">
        <w:rPr>
          <w:rFonts w:eastAsiaTheme="minorHAnsi" w:cs="Arial"/>
          <w:szCs w:val="22"/>
          <w:lang w:eastAsia="en-US"/>
        </w:rPr>
        <w:t>QPR = 40</w:t>
      </w:r>
      <w:r w:rsidR="00840648">
        <w:rPr>
          <w:rStyle w:val="SupescriptChar"/>
          <w:rFonts w:cs="Arial"/>
          <w:vertAlign w:val="baseline"/>
        </w:rPr>
        <w:t>°</w:t>
      </w:r>
      <w:r w:rsidR="00840648">
        <w:rPr>
          <w:rStyle w:val="SupescriptChar"/>
          <w:vertAlign w:val="baseline"/>
        </w:rPr>
        <w:t>.</w:t>
      </w:r>
    </w:p>
    <w:p w:rsidR="00840648" w:rsidRPr="00923302" w:rsidRDefault="00840648" w:rsidP="0068644A">
      <w:pPr>
        <w:ind w:left="284"/>
        <w:rPr>
          <w:rFonts w:eastAsiaTheme="minorHAnsi" w:cs="Arial"/>
          <w:szCs w:val="22"/>
          <w:lang w:eastAsia="en-US"/>
        </w:rPr>
      </w:pPr>
      <w:r>
        <w:rPr>
          <w:rFonts w:eastAsiaTheme="minorHAnsi" w:cs="Arial"/>
          <w:szCs w:val="22"/>
          <w:lang w:eastAsia="en-US"/>
        </w:rPr>
        <w:t xml:space="preserve">Work out </w:t>
      </w:r>
      <w:r w:rsidRPr="00E54477">
        <w:rPr>
          <w:rFonts w:eastAsiaTheme="minorHAnsi" w:cs="Arial"/>
          <w:szCs w:val="22"/>
          <w:lang w:eastAsia="en-US"/>
        </w:rPr>
        <w:t>angle PSR.</w:t>
      </w:r>
    </w:p>
    <w:p w:rsidR="00093390" w:rsidRDefault="00093390" w:rsidP="00093390">
      <w:pPr>
        <w:rPr>
          <w:rFonts w:eastAsiaTheme="minorHAnsi" w:cs="Arial"/>
          <w:szCs w:val="22"/>
          <w:lang w:eastAsia="en-US"/>
        </w:rPr>
      </w:pPr>
    </w:p>
    <w:p w:rsidR="00A40D07" w:rsidRDefault="005723C5" w:rsidP="00093390">
      <w:pPr>
        <w:rPr>
          <w:rFonts w:eastAsiaTheme="minorHAnsi" w:cs="Arial"/>
          <w:szCs w:val="22"/>
          <w:lang w:eastAsia="en-US"/>
        </w:rPr>
      </w:pPr>
      <w:r>
        <w:rPr>
          <w:rFonts w:eastAsiaTheme="minorHAnsi" w:cs="Arial"/>
          <w:noProof/>
          <w:szCs w:val="22"/>
        </w:rPr>
        <mc:AlternateContent>
          <mc:Choice Requires="wpg">
            <w:drawing>
              <wp:anchor distT="0" distB="0" distL="114300" distR="114300" simplePos="0" relativeHeight="251658752" behindDoc="0" locked="0" layoutInCell="1" allowOverlap="1" wp14:anchorId="2139A7F7" wp14:editId="28DD9441">
                <wp:simplePos x="0" y="0"/>
                <wp:positionH relativeFrom="column">
                  <wp:posOffset>538012</wp:posOffset>
                </wp:positionH>
                <wp:positionV relativeFrom="paragraph">
                  <wp:posOffset>38234</wp:posOffset>
                </wp:positionV>
                <wp:extent cx="3253740" cy="1842135"/>
                <wp:effectExtent l="0" t="0" r="22860" b="24765"/>
                <wp:wrapNone/>
                <wp:docPr id="1185" name="Group 1185"/>
                <wp:cNvGraphicFramePr/>
                <a:graphic xmlns:a="http://schemas.openxmlformats.org/drawingml/2006/main">
                  <a:graphicData uri="http://schemas.microsoft.com/office/word/2010/wordprocessingGroup">
                    <wpg:wgp>
                      <wpg:cNvGrpSpPr/>
                      <wpg:grpSpPr>
                        <a:xfrm>
                          <a:off x="0" y="0"/>
                          <a:ext cx="3253740" cy="1842135"/>
                          <a:chOff x="0" y="0"/>
                          <a:chExt cx="2746587" cy="1567815"/>
                        </a:xfrm>
                      </wpg:grpSpPr>
                      <wpg:grpSp>
                        <wpg:cNvPr id="1186" name="Group 1186"/>
                        <wpg:cNvGrpSpPr/>
                        <wpg:grpSpPr>
                          <a:xfrm>
                            <a:off x="0" y="0"/>
                            <a:ext cx="2746587" cy="1567815"/>
                            <a:chOff x="0" y="0"/>
                            <a:chExt cx="2746587" cy="1567815"/>
                          </a:xfrm>
                        </wpg:grpSpPr>
                        <wpg:grpSp>
                          <wpg:cNvPr id="1187" name="Group 1187"/>
                          <wpg:cNvGrpSpPr/>
                          <wpg:grpSpPr>
                            <a:xfrm>
                              <a:off x="0" y="0"/>
                              <a:ext cx="2746587" cy="1567815"/>
                              <a:chOff x="0" y="0"/>
                              <a:chExt cx="2746587" cy="1567815"/>
                            </a:xfrm>
                          </wpg:grpSpPr>
                          <wpg:grpSp>
                            <wpg:cNvPr id="1188" name="Group 1188"/>
                            <wpg:cNvGrpSpPr/>
                            <wpg:grpSpPr>
                              <a:xfrm>
                                <a:off x="0" y="0"/>
                                <a:ext cx="2746587" cy="1567815"/>
                                <a:chOff x="0" y="0"/>
                                <a:chExt cx="2746587" cy="1567815"/>
                              </a:xfrm>
                            </wpg:grpSpPr>
                            <wpg:grpSp>
                              <wpg:cNvPr id="1189" name="Group 1189"/>
                              <wpg:cNvGrpSpPr/>
                              <wpg:grpSpPr>
                                <a:xfrm>
                                  <a:off x="0" y="0"/>
                                  <a:ext cx="2746587" cy="1567815"/>
                                  <a:chOff x="0" y="0"/>
                                  <a:chExt cx="2746587" cy="1567815"/>
                                </a:xfrm>
                              </wpg:grpSpPr>
                              <wpg:grpSp>
                                <wpg:cNvPr id="1190" name="Group 1190"/>
                                <wpg:cNvGrpSpPr/>
                                <wpg:grpSpPr>
                                  <a:xfrm>
                                    <a:off x="0" y="0"/>
                                    <a:ext cx="1569720" cy="1567815"/>
                                    <a:chOff x="0" y="0"/>
                                    <a:chExt cx="1570325" cy="1567815"/>
                                  </a:xfrm>
                                </wpg:grpSpPr>
                                <wpg:grpSp>
                                  <wpg:cNvPr id="1191" name="Group 115"/>
                                  <wpg:cNvGrpSpPr>
                                    <a:grpSpLocks/>
                                  </wpg:cNvGrpSpPr>
                                  <wpg:grpSpPr bwMode="auto">
                                    <a:xfrm>
                                      <a:off x="762000" y="762000"/>
                                      <a:ext cx="42131" cy="43374"/>
                                      <a:chOff x="4380" y="2621"/>
                                      <a:chExt cx="66" cy="68"/>
                                    </a:xfrm>
                                  </wpg:grpSpPr>
                                  <wps:wsp>
                                    <wps:cNvPr id="1192" name="Freeform 116"/>
                                    <wps:cNvSpPr>
                                      <a:spLocks/>
                                    </wps:cNvSpPr>
                                    <wps:spPr bwMode="auto">
                                      <a:xfrm>
                                        <a:off x="4380" y="2621"/>
                                        <a:ext cx="66" cy="68"/>
                                      </a:xfrm>
                                      <a:custGeom>
                                        <a:avLst/>
                                        <a:gdLst>
                                          <a:gd name="T0" fmla="+- 0 4404 4380"/>
                                          <a:gd name="T1" fmla="*/ T0 w 66"/>
                                          <a:gd name="T2" fmla="+- 0 2621 2621"/>
                                          <a:gd name="T3" fmla="*/ 2621 h 68"/>
                                          <a:gd name="T4" fmla="+- 0 4386 4380"/>
                                          <a:gd name="T5" fmla="*/ T4 w 66"/>
                                          <a:gd name="T6" fmla="+- 0 2634 2621"/>
                                          <a:gd name="T7" fmla="*/ 2634 h 68"/>
                                          <a:gd name="T8" fmla="+- 0 4380 4380"/>
                                          <a:gd name="T9" fmla="*/ T8 w 66"/>
                                          <a:gd name="T10" fmla="+- 0 2655 2621"/>
                                          <a:gd name="T11" fmla="*/ 2655 h 68"/>
                                          <a:gd name="T12" fmla="+- 0 4383 4380"/>
                                          <a:gd name="T13" fmla="*/ T12 w 66"/>
                                          <a:gd name="T14" fmla="+- 0 2669 2621"/>
                                          <a:gd name="T15" fmla="*/ 2669 h 68"/>
                                          <a:gd name="T16" fmla="+- 0 4397 4380"/>
                                          <a:gd name="T17" fmla="*/ T16 w 66"/>
                                          <a:gd name="T18" fmla="+- 0 2684 2621"/>
                                          <a:gd name="T19" fmla="*/ 2684 h 68"/>
                                          <a:gd name="T20" fmla="+- 0 4420 4380"/>
                                          <a:gd name="T21" fmla="*/ T20 w 66"/>
                                          <a:gd name="T22" fmla="+- 0 2689 2621"/>
                                          <a:gd name="T23" fmla="*/ 2689 h 68"/>
                                          <a:gd name="T24" fmla="+- 0 4435 4380"/>
                                          <a:gd name="T25" fmla="*/ T24 w 66"/>
                                          <a:gd name="T26" fmla="+- 0 2682 2621"/>
                                          <a:gd name="T27" fmla="*/ 2682 h 68"/>
                                          <a:gd name="T28" fmla="+- 0 4445 4380"/>
                                          <a:gd name="T29" fmla="*/ T28 w 66"/>
                                          <a:gd name="T30" fmla="+- 0 2665 2621"/>
                                          <a:gd name="T31" fmla="*/ 2665 h 68"/>
                                          <a:gd name="T32" fmla="+- 0 4446 4380"/>
                                          <a:gd name="T33" fmla="*/ T32 w 66"/>
                                          <a:gd name="T34" fmla="+- 0 2637 2621"/>
                                          <a:gd name="T35" fmla="*/ 2637 h 68"/>
                                          <a:gd name="T36" fmla="+- 0 4430 4380"/>
                                          <a:gd name="T37" fmla="*/ T36 w 66"/>
                                          <a:gd name="T38" fmla="+- 0 2625 2621"/>
                                          <a:gd name="T39" fmla="*/ 2625 h 68"/>
                                          <a:gd name="T40" fmla="+- 0 4404 4380"/>
                                          <a:gd name="T41" fmla="*/ T40 w 66"/>
                                          <a:gd name="T42" fmla="+- 0 2621 2621"/>
                                          <a:gd name="T43" fmla="*/ 2621 h 6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66" h="68">
                                            <a:moveTo>
                                              <a:pt x="24" y="0"/>
                                            </a:moveTo>
                                            <a:lnTo>
                                              <a:pt x="6" y="13"/>
                                            </a:lnTo>
                                            <a:lnTo>
                                              <a:pt x="0" y="34"/>
                                            </a:lnTo>
                                            <a:lnTo>
                                              <a:pt x="3" y="48"/>
                                            </a:lnTo>
                                            <a:lnTo>
                                              <a:pt x="17" y="63"/>
                                            </a:lnTo>
                                            <a:lnTo>
                                              <a:pt x="40" y="68"/>
                                            </a:lnTo>
                                            <a:lnTo>
                                              <a:pt x="55" y="61"/>
                                            </a:lnTo>
                                            <a:lnTo>
                                              <a:pt x="65" y="44"/>
                                            </a:lnTo>
                                            <a:lnTo>
                                              <a:pt x="66" y="16"/>
                                            </a:lnTo>
                                            <a:lnTo>
                                              <a:pt x="50" y="4"/>
                                            </a:lnTo>
                                            <a:lnTo>
                                              <a:pt x="2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193" name="Group 113"/>
                                  <wpg:cNvGrpSpPr>
                                    <a:grpSpLocks/>
                                  </wpg:cNvGrpSpPr>
                                  <wpg:grpSpPr bwMode="auto">
                                    <a:xfrm>
                                      <a:off x="0" y="0"/>
                                      <a:ext cx="1570325" cy="1567815"/>
                                      <a:chOff x="3186" y="1426"/>
                                      <a:chExt cx="2460" cy="2458"/>
                                    </a:xfrm>
                                  </wpg:grpSpPr>
                                  <wps:wsp>
                                    <wps:cNvPr id="1194" name="Freeform 114"/>
                                    <wps:cNvSpPr>
                                      <a:spLocks/>
                                    </wps:cNvSpPr>
                                    <wps:spPr bwMode="auto">
                                      <a:xfrm>
                                        <a:off x="3186" y="1426"/>
                                        <a:ext cx="2460" cy="2458"/>
                                      </a:xfrm>
                                      <a:custGeom>
                                        <a:avLst/>
                                        <a:gdLst>
                                          <a:gd name="T0" fmla="+- 0 3190 3186"/>
                                          <a:gd name="T1" fmla="*/ T0 w 2460"/>
                                          <a:gd name="T2" fmla="+- 0 2555 1426"/>
                                          <a:gd name="T3" fmla="*/ 2555 h 2458"/>
                                          <a:gd name="T4" fmla="+- 0 3222 3186"/>
                                          <a:gd name="T5" fmla="*/ T4 w 2460"/>
                                          <a:gd name="T6" fmla="+- 0 2360 1426"/>
                                          <a:gd name="T7" fmla="*/ 2360 h 2458"/>
                                          <a:gd name="T8" fmla="+- 0 3283 3186"/>
                                          <a:gd name="T9" fmla="*/ T8 w 2460"/>
                                          <a:gd name="T10" fmla="+- 0 2177 1426"/>
                                          <a:gd name="T11" fmla="*/ 2177 h 2458"/>
                                          <a:gd name="T12" fmla="+- 0 3371 3186"/>
                                          <a:gd name="T13" fmla="*/ T12 w 2460"/>
                                          <a:gd name="T14" fmla="+- 0 2008 1426"/>
                                          <a:gd name="T15" fmla="*/ 2008 h 2458"/>
                                          <a:gd name="T16" fmla="+- 0 3482 3186"/>
                                          <a:gd name="T17" fmla="*/ T16 w 2460"/>
                                          <a:gd name="T18" fmla="+- 0 1856 1426"/>
                                          <a:gd name="T19" fmla="*/ 1856 h 2458"/>
                                          <a:gd name="T20" fmla="+- 0 3616 3186"/>
                                          <a:gd name="T21" fmla="*/ T20 w 2460"/>
                                          <a:gd name="T22" fmla="+- 0 1722 1426"/>
                                          <a:gd name="T23" fmla="*/ 1722 h 2458"/>
                                          <a:gd name="T24" fmla="+- 0 3768 3186"/>
                                          <a:gd name="T25" fmla="*/ T24 w 2460"/>
                                          <a:gd name="T26" fmla="+- 0 1610 1426"/>
                                          <a:gd name="T27" fmla="*/ 1610 h 2458"/>
                                          <a:gd name="T28" fmla="+- 0 3938 3186"/>
                                          <a:gd name="T29" fmla="*/ T28 w 2460"/>
                                          <a:gd name="T30" fmla="+- 0 1523 1426"/>
                                          <a:gd name="T31" fmla="*/ 1523 h 2458"/>
                                          <a:gd name="T32" fmla="+- 0 4121 3186"/>
                                          <a:gd name="T33" fmla="*/ T32 w 2460"/>
                                          <a:gd name="T34" fmla="+- 0 1462 1426"/>
                                          <a:gd name="T35" fmla="*/ 1462 h 2458"/>
                                          <a:gd name="T36" fmla="+- 0 4315 3186"/>
                                          <a:gd name="T37" fmla="*/ T36 w 2460"/>
                                          <a:gd name="T38" fmla="+- 0 1430 1426"/>
                                          <a:gd name="T39" fmla="*/ 1430 h 2458"/>
                                          <a:gd name="T40" fmla="+- 0 4517 3186"/>
                                          <a:gd name="T41" fmla="*/ T40 w 2460"/>
                                          <a:gd name="T42" fmla="+- 0 1430 1426"/>
                                          <a:gd name="T43" fmla="*/ 1430 h 2458"/>
                                          <a:gd name="T44" fmla="+- 0 4712 3186"/>
                                          <a:gd name="T45" fmla="*/ T44 w 2460"/>
                                          <a:gd name="T46" fmla="+- 0 1462 1426"/>
                                          <a:gd name="T47" fmla="*/ 1462 h 2458"/>
                                          <a:gd name="T48" fmla="+- 0 4895 3186"/>
                                          <a:gd name="T49" fmla="*/ T48 w 2460"/>
                                          <a:gd name="T50" fmla="+- 0 1523 1426"/>
                                          <a:gd name="T51" fmla="*/ 1523 h 2458"/>
                                          <a:gd name="T52" fmla="+- 0 5064 3186"/>
                                          <a:gd name="T53" fmla="*/ T52 w 2460"/>
                                          <a:gd name="T54" fmla="+- 0 1610 1426"/>
                                          <a:gd name="T55" fmla="*/ 1610 h 2458"/>
                                          <a:gd name="T56" fmla="+- 0 5217 3186"/>
                                          <a:gd name="T57" fmla="*/ T56 w 2460"/>
                                          <a:gd name="T58" fmla="+- 0 1722 1426"/>
                                          <a:gd name="T59" fmla="*/ 1722 h 2458"/>
                                          <a:gd name="T60" fmla="+- 0 5350 3186"/>
                                          <a:gd name="T61" fmla="*/ T60 w 2460"/>
                                          <a:gd name="T62" fmla="+- 0 1856 1426"/>
                                          <a:gd name="T63" fmla="*/ 1856 h 2458"/>
                                          <a:gd name="T64" fmla="+- 0 5462 3186"/>
                                          <a:gd name="T65" fmla="*/ T64 w 2460"/>
                                          <a:gd name="T66" fmla="+- 0 2008 1426"/>
                                          <a:gd name="T67" fmla="*/ 2008 h 2458"/>
                                          <a:gd name="T68" fmla="+- 0 5549 3186"/>
                                          <a:gd name="T69" fmla="*/ T68 w 2460"/>
                                          <a:gd name="T70" fmla="+- 0 2177 1426"/>
                                          <a:gd name="T71" fmla="*/ 2177 h 2458"/>
                                          <a:gd name="T72" fmla="+- 0 5610 3186"/>
                                          <a:gd name="T73" fmla="*/ T72 w 2460"/>
                                          <a:gd name="T74" fmla="+- 0 2360 1426"/>
                                          <a:gd name="T75" fmla="*/ 2360 h 2458"/>
                                          <a:gd name="T76" fmla="+- 0 5642 3186"/>
                                          <a:gd name="T77" fmla="*/ T76 w 2460"/>
                                          <a:gd name="T78" fmla="+- 0 2555 1426"/>
                                          <a:gd name="T79" fmla="*/ 2555 h 2458"/>
                                          <a:gd name="T80" fmla="+- 0 5642 3186"/>
                                          <a:gd name="T81" fmla="*/ T80 w 2460"/>
                                          <a:gd name="T82" fmla="+- 0 2756 1426"/>
                                          <a:gd name="T83" fmla="*/ 2756 h 2458"/>
                                          <a:gd name="T84" fmla="+- 0 5610 3186"/>
                                          <a:gd name="T85" fmla="*/ T84 w 2460"/>
                                          <a:gd name="T86" fmla="+- 0 2951 1426"/>
                                          <a:gd name="T87" fmla="*/ 2951 h 2458"/>
                                          <a:gd name="T88" fmla="+- 0 5549 3186"/>
                                          <a:gd name="T89" fmla="*/ T88 w 2460"/>
                                          <a:gd name="T90" fmla="+- 0 3134 1426"/>
                                          <a:gd name="T91" fmla="*/ 3134 h 2458"/>
                                          <a:gd name="T92" fmla="+- 0 5462 3186"/>
                                          <a:gd name="T93" fmla="*/ T92 w 2460"/>
                                          <a:gd name="T94" fmla="+- 0 3303 1426"/>
                                          <a:gd name="T95" fmla="*/ 3303 h 2458"/>
                                          <a:gd name="T96" fmla="+- 0 5350 3186"/>
                                          <a:gd name="T97" fmla="*/ T96 w 2460"/>
                                          <a:gd name="T98" fmla="+- 0 3455 1426"/>
                                          <a:gd name="T99" fmla="*/ 3455 h 2458"/>
                                          <a:gd name="T100" fmla="+- 0 5217 3186"/>
                                          <a:gd name="T101" fmla="*/ T100 w 2460"/>
                                          <a:gd name="T102" fmla="+- 0 3588 1426"/>
                                          <a:gd name="T103" fmla="*/ 3588 h 2458"/>
                                          <a:gd name="T104" fmla="+- 0 5064 3186"/>
                                          <a:gd name="T105" fmla="*/ T104 w 2460"/>
                                          <a:gd name="T106" fmla="+- 0 3700 1426"/>
                                          <a:gd name="T107" fmla="*/ 3700 h 2458"/>
                                          <a:gd name="T108" fmla="+- 0 4895 3186"/>
                                          <a:gd name="T109" fmla="*/ T108 w 2460"/>
                                          <a:gd name="T110" fmla="+- 0 3788 1426"/>
                                          <a:gd name="T111" fmla="*/ 3788 h 2458"/>
                                          <a:gd name="T112" fmla="+- 0 4712 3186"/>
                                          <a:gd name="T113" fmla="*/ T112 w 2460"/>
                                          <a:gd name="T114" fmla="+- 0 3849 1426"/>
                                          <a:gd name="T115" fmla="*/ 3849 h 2458"/>
                                          <a:gd name="T116" fmla="+- 0 4517 3186"/>
                                          <a:gd name="T117" fmla="*/ T116 w 2460"/>
                                          <a:gd name="T118" fmla="+- 0 3880 1426"/>
                                          <a:gd name="T119" fmla="*/ 3880 h 2458"/>
                                          <a:gd name="T120" fmla="+- 0 4315 3186"/>
                                          <a:gd name="T121" fmla="*/ T120 w 2460"/>
                                          <a:gd name="T122" fmla="+- 0 3880 1426"/>
                                          <a:gd name="T123" fmla="*/ 3880 h 2458"/>
                                          <a:gd name="T124" fmla="+- 0 4121 3186"/>
                                          <a:gd name="T125" fmla="*/ T124 w 2460"/>
                                          <a:gd name="T126" fmla="+- 0 3849 1426"/>
                                          <a:gd name="T127" fmla="*/ 3849 h 2458"/>
                                          <a:gd name="T128" fmla="+- 0 3938 3186"/>
                                          <a:gd name="T129" fmla="*/ T128 w 2460"/>
                                          <a:gd name="T130" fmla="+- 0 3788 1426"/>
                                          <a:gd name="T131" fmla="*/ 3788 h 2458"/>
                                          <a:gd name="T132" fmla="+- 0 3768 3186"/>
                                          <a:gd name="T133" fmla="*/ T132 w 2460"/>
                                          <a:gd name="T134" fmla="+- 0 3700 1426"/>
                                          <a:gd name="T135" fmla="*/ 3700 h 2458"/>
                                          <a:gd name="T136" fmla="+- 0 3616 3186"/>
                                          <a:gd name="T137" fmla="*/ T136 w 2460"/>
                                          <a:gd name="T138" fmla="+- 0 3588 1426"/>
                                          <a:gd name="T139" fmla="*/ 3588 h 2458"/>
                                          <a:gd name="T140" fmla="+- 0 3482 3186"/>
                                          <a:gd name="T141" fmla="*/ T140 w 2460"/>
                                          <a:gd name="T142" fmla="+- 0 3455 1426"/>
                                          <a:gd name="T143" fmla="*/ 3455 h 2458"/>
                                          <a:gd name="T144" fmla="+- 0 3371 3186"/>
                                          <a:gd name="T145" fmla="*/ T144 w 2460"/>
                                          <a:gd name="T146" fmla="+- 0 3303 1426"/>
                                          <a:gd name="T147" fmla="*/ 3303 h 2458"/>
                                          <a:gd name="T148" fmla="+- 0 3283 3186"/>
                                          <a:gd name="T149" fmla="*/ T148 w 2460"/>
                                          <a:gd name="T150" fmla="+- 0 3134 1426"/>
                                          <a:gd name="T151" fmla="*/ 3134 h 2458"/>
                                          <a:gd name="T152" fmla="+- 0 3222 3186"/>
                                          <a:gd name="T153" fmla="*/ T152 w 2460"/>
                                          <a:gd name="T154" fmla="+- 0 2951 1426"/>
                                          <a:gd name="T155" fmla="*/ 2951 h 2458"/>
                                          <a:gd name="T156" fmla="+- 0 3190 3186"/>
                                          <a:gd name="T157" fmla="*/ T156 w 2460"/>
                                          <a:gd name="T158" fmla="+- 0 2756 1426"/>
                                          <a:gd name="T159" fmla="*/ 2756 h 24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Lst>
                                        <a:rect l="0" t="0" r="r" b="b"/>
                                        <a:pathLst>
                                          <a:path w="2460" h="2458">
                                            <a:moveTo>
                                              <a:pt x="0" y="1229"/>
                                            </a:moveTo>
                                            <a:lnTo>
                                              <a:pt x="4" y="1129"/>
                                            </a:lnTo>
                                            <a:lnTo>
                                              <a:pt x="16" y="1030"/>
                                            </a:lnTo>
                                            <a:lnTo>
                                              <a:pt x="36" y="934"/>
                                            </a:lnTo>
                                            <a:lnTo>
                                              <a:pt x="63" y="841"/>
                                            </a:lnTo>
                                            <a:lnTo>
                                              <a:pt x="97" y="751"/>
                                            </a:lnTo>
                                            <a:lnTo>
                                              <a:pt x="138" y="665"/>
                                            </a:lnTo>
                                            <a:lnTo>
                                              <a:pt x="185" y="582"/>
                                            </a:lnTo>
                                            <a:lnTo>
                                              <a:pt x="238" y="504"/>
                                            </a:lnTo>
                                            <a:lnTo>
                                              <a:pt x="296" y="430"/>
                                            </a:lnTo>
                                            <a:lnTo>
                                              <a:pt x="361" y="360"/>
                                            </a:lnTo>
                                            <a:lnTo>
                                              <a:pt x="430" y="296"/>
                                            </a:lnTo>
                                            <a:lnTo>
                                              <a:pt x="504" y="237"/>
                                            </a:lnTo>
                                            <a:lnTo>
                                              <a:pt x="582" y="184"/>
                                            </a:lnTo>
                                            <a:lnTo>
                                              <a:pt x="665" y="138"/>
                                            </a:lnTo>
                                            <a:lnTo>
                                              <a:pt x="752" y="97"/>
                                            </a:lnTo>
                                            <a:lnTo>
                                              <a:pt x="841" y="63"/>
                                            </a:lnTo>
                                            <a:lnTo>
                                              <a:pt x="935" y="36"/>
                                            </a:lnTo>
                                            <a:lnTo>
                                              <a:pt x="1031" y="16"/>
                                            </a:lnTo>
                                            <a:lnTo>
                                              <a:pt x="1129" y="4"/>
                                            </a:lnTo>
                                            <a:lnTo>
                                              <a:pt x="1230" y="0"/>
                                            </a:lnTo>
                                            <a:lnTo>
                                              <a:pt x="1331" y="4"/>
                                            </a:lnTo>
                                            <a:lnTo>
                                              <a:pt x="1430" y="16"/>
                                            </a:lnTo>
                                            <a:lnTo>
                                              <a:pt x="1526" y="36"/>
                                            </a:lnTo>
                                            <a:lnTo>
                                              <a:pt x="1619" y="63"/>
                                            </a:lnTo>
                                            <a:lnTo>
                                              <a:pt x="1709" y="97"/>
                                            </a:lnTo>
                                            <a:lnTo>
                                              <a:pt x="1795" y="138"/>
                                            </a:lnTo>
                                            <a:lnTo>
                                              <a:pt x="1878" y="184"/>
                                            </a:lnTo>
                                            <a:lnTo>
                                              <a:pt x="1957" y="237"/>
                                            </a:lnTo>
                                            <a:lnTo>
                                              <a:pt x="2031" y="296"/>
                                            </a:lnTo>
                                            <a:lnTo>
                                              <a:pt x="2100" y="360"/>
                                            </a:lnTo>
                                            <a:lnTo>
                                              <a:pt x="2164" y="430"/>
                                            </a:lnTo>
                                            <a:lnTo>
                                              <a:pt x="2223" y="504"/>
                                            </a:lnTo>
                                            <a:lnTo>
                                              <a:pt x="2276" y="582"/>
                                            </a:lnTo>
                                            <a:lnTo>
                                              <a:pt x="2323" y="665"/>
                                            </a:lnTo>
                                            <a:lnTo>
                                              <a:pt x="2363" y="751"/>
                                            </a:lnTo>
                                            <a:lnTo>
                                              <a:pt x="2397" y="841"/>
                                            </a:lnTo>
                                            <a:lnTo>
                                              <a:pt x="2424" y="934"/>
                                            </a:lnTo>
                                            <a:lnTo>
                                              <a:pt x="2444" y="1030"/>
                                            </a:lnTo>
                                            <a:lnTo>
                                              <a:pt x="2456" y="1129"/>
                                            </a:lnTo>
                                            <a:lnTo>
                                              <a:pt x="2460" y="1229"/>
                                            </a:lnTo>
                                            <a:lnTo>
                                              <a:pt x="2456" y="1330"/>
                                            </a:lnTo>
                                            <a:lnTo>
                                              <a:pt x="2444" y="1429"/>
                                            </a:lnTo>
                                            <a:lnTo>
                                              <a:pt x="2424" y="1525"/>
                                            </a:lnTo>
                                            <a:lnTo>
                                              <a:pt x="2397" y="1618"/>
                                            </a:lnTo>
                                            <a:lnTo>
                                              <a:pt x="2363" y="1708"/>
                                            </a:lnTo>
                                            <a:lnTo>
                                              <a:pt x="2323" y="1794"/>
                                            </a:lnTo>
                                            <a:lnTo>
                                              <a:pt x="2276" y="1877"/>
                                            </a:lnTo>
                                            <a:lnTo>
                                              <a:pt x="2223" y="1955"/>
                                            </a:lnTo>
                                            <a:lnTo>
                                              <a:pt x="2164" y="2029"/>
                                            </a:lnTo>
                                            <a:lnTo>
                                              <a:pt x="2100" y="2098"/>
                                            </a:lnTo>
                                            <a:lnTo>
                                              <a:pt x="2031" y="2162"/>
                                            </a:lnTo>
                                            <a:lnTo>
                                              <a:pt x="1957" y="2221"/>
                                            </a:lnTo>
                                            <a:lnTo>
                                              <a:pt x="1878" y="2274"/>
                                            </a:lnTo>
                                            <a:lnTo>
                                              <a:pt x="1795" y="2321"/>
                                            </a:lnTo>
                                            <a:lnTo>
                                              <a:pt x="1709" y="2362"/>
                                            </a:lnTo>
                                            <a:lnTo>
                                              <a:pt x="1619" y="2396"/>
                                            </a:lnTo>
                                            <a:lnTo>
                                              <a:pt x="1526" y="2423"/>
                                            </a:lnTo>
                                            <a:lnTo>
                                              <a:pt x="1430" y="2442"/>
                                            </a:lnTo>
                                            <a:lnTo>
                                              <a:pt x="1331" y="2454"/>
                                            </a:lnTo>
                                            <a:lnTo>
                                              <a:pt x="1230" y="2458"/>
                                            </a:lnTo>
                                            <a:lnTo>
                                              <a:pt x="1129" y="2454"/>
                                            </a:lnTo>
                                            <a:lnTo>
                                              <a:pt x="1031" y="2442"/>
                                            </a:lnTo>
                                            <a:lnTo>
                                              <a:pt x="935" y="2423"/>
                                            </a:lnTo>
                                            <a:lnTo>
                                              <a:pt x="841" y="2396"/>
                                            </a:lnTo>
                                            <a:lnTo>
                                              <a:pt x="752" y="2362"/>
                                            </a:lnTo>
                                            <a:lnTo>
                                              <a:pt x="665" y="2321"/>
                                            </a:lnTo>
                                            <a:lnTo>
                                              <a:pt x="582" y="2274"/>
                                            </a:lnTo>
                                            <a:lnTo>
                                              <a:pt x="504" y="2221"/>
                                            </a:lnTo>
                                            <a:lnTo>
                                              <a:pt x="430" y="2162"/>
                                            </a:lnTo>
                                            <a:lnTo>
                                              <a:pt x="361" y="2098"/>
                                            </a:lnTo>
                                            <a:lnTo>
                                              <a:pt x="296" y="2029"/>
                                            </a:lnTo>
                                            <a:lnTo>
                                              <a:pt x="238" y="1955"/>
                                            </a:lnTo>
                                            <a:lnTo>
                                              <a:pt x="185" y="1877"/>
                                            </a:lnTo>
                                            <a:lnTo>
                                              <a:pt x="138" y="1794"/>
                                            </a:lnTo>
                                            <a:lnTo>
                                              <a:pt x="97" y="1708"/>
                                            </a:lnTo>
                                            <a:lnTo>
                                              <a:pt x="63" y="1618"/>
                                            </a:lnTo>
                                            <a:lnTo>
                                              <a:pt x="36" y="1525"/>
                                            </a:lnTo>
                                            <a:lnTo>
                                              <a:pt x="16" y="1429"/>
                                            </a:lnTo>
                                            <a:lnTo>
                                              <a:pt x="4" y="1330"/>
                                            </a:lnTo>
                                            <a:lnTo>
                                              <a:pt x="0" y="1229"/>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195" name="Group 1195"/>
                                <wpg:cNvGrpSpPr/>
                                <wpg:grpSpPr>
                                  <a:xfrm>
                                    <a:off x="1176867" y="0"/>
                                    <a:ext cx="1569720" cy="1567815"/>
                                    <a:chOff x="0" y="0"/>
                                    <a:chExt cx="1570325" cy="1567815"/>
                                  </a:xfrm>
                                </wpg:grpSpPr>
                                <wpg:grpSp>
                                  <wpg:cNvPr id="1196" name="Group 115"/>
                                  <wpg:cNvGrpSpPr>
                                    <a:grpSpLocks/>
                                  </wpg:cNvGrpSpPr>
                                  <wpg:grpSpPr bwMode="auto">
                                    <a:xfrm>
                                      <a:off x="762000" y="762000"/>
                                      <a:ext cx="42131" cy="43374"/>
                                      <a:chOff x="4380" y="2621"/>
                                      <a:chExt cx="66" cy="68"/>
                                    </a:xfrm>
                                  </wpg:grpSpPr>
                                  <wps:wsp>
                                    <wps:cNvPr id="1197" name="Freeform 116"/>
                                    <wps:cNvSpPr>
                                      <a:spLocks/>
                                    </wps:cNvSpPr>
                                    <wps:spPr bwMode="auto">
                                      <a:xfrm>
                                        <a:off x="4380" y="2621"/>
                                        <a:ext cx="66" cy="68"/>
                                      </a:xfrm>
                                      <a:custGeom>
                                        <a:avLst/>
                                        <a:gdLst>
                                          <a:gd name="T0" fmla="+- 0 4404 4380"/>
                                          <a:gd name="T1" fmla="*/ T0 w 66"/>
                                          <a:gd name="T2" fmla="+- 0 2621 2621"/>
                                          <a:gd name="T3" fmla="*/ 2621 h 68"/>
                                          <a:gd name="T4" fmla="+- 0 4386 4380"/>
                                          <a:gd name="T5" fmla="*/ T4 w 66"/>
                                          <a:gd name="T6" fmla="+- 0 2634 2621"/>
                                          <a:gd name="T7" fmla="*/ 2634 h 68"/>
                                          <a:gd name="T8" fmla="+- 0 4380 4380"/>
                                          <a:gd name="T9" fmla="*/ T8 w 66"/>
                                          <a:gd name="T10" fmla="+- 0 2655 2621"/>
                                          <a:gd name="T11" fmla="*/ 2655 h 68"/>
                                          <a:gd name="T12" fmla="+- 0 4383 4380"/>
                                          <a:gd name="T13" fmla="*/ T12 w 66"/>
                                          <a:gd name="T14" fmla="+- 0 2669 2621"/>
                                          <a:gd name="T15" fmla="*/ 2669 h 68"/>
                                          <a:gd name="T16" fmla="+- 0 4397 4380"/>
                                          <a:gd name="T17" fmla="*/ T16 w 66"/>
                                          <a:gd name="T18" fmla="+- 0 2684 2621"/>
                                          <a:gd name="T19" fmla="*/ 2684 h 68"/>
                                          <a:gd name="T20" fmla="+- 0 4420 4380"/>
                                          <a:gd name="T21" fmla="*/ T20 w 66"/>
                                          <a:gd name="T22" fmla="+- 0 2689 2621"/>
                                          <a:gd name="T23" fmla="*/ 2689 h 68"/>
                                          <a:gd name="T24" fmla="+- 0 4435 4380"/>
                                          <a:gd name="T25" fmla="*/ T24 w 66"/>
                                          <a:gd name="T26" fmla="+- 0 2682 2621"/>
                                          <a:gd name="T27" fmla="*/ 2682 h 68"/>
                                          <a:gd name="T28" fmla="+- 0 4445 4380"/>
                                          <a:gd name="T29" fmla="*/ T28 w 66"/>
                                          <a:gd name="T30" fmla="+- 0 2665 2621"/>
                                          <a:gd name="T31" fmla="*/ 2665 h 68"/>
                                          <a:gd name="T32" fmla="+- 0 4446 4380"/>
                                          <a:gd name="T33" fmla="*/ T32 w 66"/>
                                          <a:gd name="T34" fmla="+- 0 2637 2621"/>
                                          <a:gd name="T35" fmla="*/ 2637 h 68"/>
                                          <a:gd name="T36" fmla="+- 0 4430 4380"/>
                                          <a:gd name="T37" fmla="*/ T36 w 66"/>
                                          <a:gd name="T38" fmla="+- 0 2625 2621"/>
                                          <a:gd name="T39" fmla="*/ 2625 h 68"/>
                                          <a:gd name="T40" fmla="+- 0 4404 4380"/>
                                          <a:gd name="T41" fmla="*/ T40 w 66"/>
                                          <a:gd name="T42" fmla="+- 0 2621 2621"/>
                                          <a:gd name="T43" fmla="*/ 2621 h 6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66" h="68">
                                            <a:moveTo>
                                              <a:pt x="24" y="0"/>
                                            </a:moveTo>
                                            <a:lnTo>
                                              <a:pt x="6" y="13"/>
                                            </a:lnTo>
                                            <a:lnTo>
                                              <a:pt x="0" y="34"/>
                                            </a:lnTo>
                                            <a:lnTo>
                                              <a:pt x="3" y="48"/>
                                            </a:lnTo>
                                            <a:lnTo>
                                              <a:pt x="17" y="63"/>
                                            </a:lnTo>
                                            <a:lnTo>
                                              <a:pt x="40" y="68"/>
                                            </a:lnTo>
                                            <a:lnTo>
                                              <a:pt x="55" y="61"/>
                                            </a:lnTo>
                                            <a:lnTo>
                                              <a:pt x="65" y="44"/>
                                            </a:lnTo>
                                            <a:lnTo>
                                              <a:pt x="66" y="16"/>
                                            </a:lnTo>
                                            <a:lnTo>
                                              <a:pt x="50" y="4"/>
                                            </a:lnTo>
                                            <a:lnTo>
                                              <a:pt x="2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198" name="Group 113"/>
                                  <wpg:cNvGrpSpPr>
                                    <a:grpSpLocks/>
                                  </wpg:cNvGrpSpPr>
                                  <wpg:grpSpPr bwMode="auto">
                                    <a:xfrm>
                                      <a:off x="0" y="0"/>
                                      <a:ext cx="1570325" cy="1567815"/>
                                      <a:chOff x="3186" y="1426"/>
                                      <a:chExt cx="2460" cy="2458"/>
                                    </a:xfrm>
                                  </wpg:grpSpPr>
                                  <wps:wsp>
                                    <wps:cNvPr id="1199" name="Freeform 114"/>
                                    <wps:cNvSpPr>
                                      <a:spLocks/>
                                    </wps:cNvSpPr>
                                    <wps:spPr bwMode="auto">
                                      <a:xfrm>
                                        <a:off x="3186" y="1426"/>
                                        <a:ext cx="2460" cy="2458"/>
                                      </a:xfrm>
                                      <a:custGeom>
                                        <a:avLst/>
                                        <a:gdLst>
                                          <a:gd name="T0" fmla="+- 0 3190 3186"/>
                                          <a:gd name="T1" fmla="*/ T0 w 2460"/>
                                          <a:gd name="T2" fmla="+- 0 2555 1426"/>
                                          <a:gd name="T3" fmla="*/ 2555 h 2458"/>
                                          <a:gd name="T4" fmla="+- 0 3222 3186"/>
                                          <a:gd name="T5" fmla="*/ T4 w 2460"/>
                                          <a:gd name="T6" fmla="+- 0 2360 1426"/>
                                          <a:gd name="T7" fmla="*/ 2360 h 2458"/>
                                          <a:gd name="T8" fmla="+- 0 3283 3186"/>
                                          <a:gd name="T9" fmla="*/ T8 w 2460"/>
                                          <a:gd name="T10" fmla="+- 0 2177 1426"/>
                                          <a:gd name="T11" fmla="*/ 2177 h 2458"/>
                                          <a:gd name="T12" fmla="+- 0 3371 3186"/>
                                          <a:gd name="T13" fmla="*/ T12 w 2460"/>
                                          <a:gd name="T14" fmla="+- 0 2008 1426"/>
                                          <a:gd name="T15" fmla="*/ 2008 h 2458"/>
                                          <a:gd name="T16" fmla="+- 0 3482 3186"/>
                                          <a:gd name="T17" fmla="*/ T16 w 2460"/>
                                          <a:gd name="T18" fmla="+- 0 1856 1426"/>
                                          <a:gd name="T19" fmla="*/ 1856 h 2458"/>
                                          <a:gd name="T20" fmla="+- 0 3616 3186"/>
                                          <a:gd name="T21" fmla="*/ T20 w 2460"/>
                                          <a:gd name="T22" fmla="+- 0 1722 1426"/>
                                          <a:gd name="T23" fmla="*/ 1722 h 2458"/>
                                          <a:gd name="T24" fmla="+- 0 3768 3186"/>
                                          <a:gd name="T25" fmla="*/ T24 w 2460"/>
                                          <a:gd name="T26" fmla="+- 0 1610 1426"/>
                                          <a:gd name="T27" fmla="*/ 1610 h 2458"/>
                                          <a:gd name="T28" fmla="+- 0 3938 3186"/>
                                          <a:gd name="T29" fmla="*/ T28 w 2460"/>
                                          <a:gd name="T30" fmla="+- 0 1523 1426"/>
                                          <a:gd name="T31" fmla="*/ 1523 h 2458"/>
                                          <a:gd name="T32" fmla="+- 0 4121 3186"/>
                                          <a:gd name="T33" fmla="*/ T32 w 2460"/>
                                          <a:gd name="T34" fmla="+- 0 1462 1426"/>
                                          <a:gd name="T35" fmla="*/ 1462 h 2458"/>
                                          <a:gd name="T36" fmla="+- 0 4315 3186"/>
                                          <a:gd name="T37" fmla="*/ T36 w 2460"/>
                                          <a:gd name="T38" fmla="+- 0 1430 1426"/>
                                          <a:gd name="T39" fmla="*/ 1430 h 2458"/>
                                          <a:gd name="T40" fmla="+- 0 4517 3186"/>
                                          <a:gd name="T41" fmla="*/ T40 w 2460"/>
                                          <a:gd name="T42" fmla="+- 0 1430 1426"/>
                                          <a:gd name="T43" fmla="*/ 1430 h 2458"/>
                                          <a:gd name="T44" fmla="+- 0 4712 3186"/>
                                          <a:gd name="T45" fmla="*/ T44 w 2460"/>
                                          <a:gd name="T46" fmla="+- 0 1462 1426"/>
                                          <a:gd name="T47" fmla="*/ 1462 h 2458"/>
                                          <a:gd name="T48" fmla="+- 0 4895 3186"/>
                                          <a:gd name="T49" fmla="*/ T48 w 2460"/>
                                          <a:gd name="T50" fmla="+- 0 1523 1426"/>
                                          <a:gd name="T51" fmla="*/ 1523 h 2458"/>
                                          <a:gd name="T52" fmla="+- 0 5064 3186"/>
                                          <a:gd name="T53" fmla="*/ T52 w 2460"/>
                                          <a:gd name="T54" fmla="+- 0 1610 1426"/>
                                          <a:gd name="T55" fmla="*/ 1610 h 2458"/>
                                          <a:gd name="T56" fmla="+- 0 5217 3186"/>
                                          <a:gd name="T57" fmla="*/ T56 w 2460"/>
                                          <a:gd name="T58" fmla="+- 0 1722 1426"/>
                                          <a:gd name="T59" fmla="*/ 1722 h 2458"/>
                                          <a:gd name="T60" fmla="+- 0 5350 3186"/>
                                          <a:gd name="T61" fmla="*/ T60 w 2460"/>
                                          <a:gd name="T62" fmla="+- 0 1856 1426"/>
                                          <a:gd name="T63" fmla="*/ 1856 h 2458"/>
                                          <a:gd name="T64" fmla="+- 0 5462 3186"/>
                                          <a:gd name="T65" fmla="*/ T64 w 2460"/>
                                          <a:gd name="T66" fmla="+- 0 2008 1426"/>
                                          <a:gd name="T67" fmla="*/ 2008 h 2458"/>
                                          <a:gd name="T68" fmla="+- 0 5549 3186"/>
                                          <a:gd name="T69" fmla="*/ T68 w 2460"/>
                                          <a:gd name="T70" fmla="+- 0 2177 1426"/>
                                          <a:gd name="T71" fmla="*/ 2177 h 2458"/>
                                          <a:gd name="T72" fmla="+- 0 5610 3186"/>
                                          <a:gd name="T73" fmla="*/ T72 w 2460"/>
                                          <a:gd name="T74" fmla="+- 0 2360 1426"/>
                                          <a:gd name="T75" fmla="*/ 2360 h 2458"/>
                                          <a:gd name="T76" fmla="+- 0 5642 3186"/>
                                          <a:gd name="T77" fmla="*/ T76 w 2460"/>
                                          <a:gd name="T78" fmla="+- 0 2555 1426"/>
                                          <a:gd name="T79" fmla="*/ 2555 h 2458"/>
                                          <a:gd name="T80" fmla="+- 0 5642 3186"/>
                                          <a:gd name="T81" fmla="*/ T80 w 2460"/>
                                          <a:gd name="T82" fmla="+- 0 2756 1426"/>
                                          <a:gd name="T83" fmla="*/ 2756 h 2458"/>
                                          <a:gd name="T84" fmla="+- 0 5610 3186"/>
                                          <a:gd name="T85" fmla="*/ T84 w 2460"/>
                                          <a:gd name="T86" fmla="+- 0 2951 1426"/>
                                          <a:gd name="T87" fmla="*/ 2951 h 2458"/>
                                          <a:gd name="T88" fmla="+- 0 5549 3186"/>
                                          <a:gd name="T89" fmla="*/ T88 w 2460"/>
                                          <a:gd name="T90" fmla="+- 0 3134 1426"/>
                                          <a:gd name="T91" fmla="*/ 3134 h 2458"/>
                                          <a:gd name="T92" fmla="+- 0 5462 3186"/>
                                          <a:gd name="T93" fmla="*/ T92 w 2460"/>
                                          <a:gd name="T94" fmla="+- 0 3303 1426"/>
                                          <a:gd name="T95" fmla="*/ 3303 h 2458"/>
                                          <a:gd name="T96" fmla="+- 0 5350 3186"/>
                                          <a:gd name="T97" fmla="*/ T96 w 2460"/>
                                          <a:gd name="T98" fmla="+- 0 3455 1426"/>
                                          <a:gd name="T99" fmla="*/ 3455 h 2458"/>
                                          <a:gd name="T100" fmla="+- 0 5217 3186"/>
                                          <a:gd name="T101" fmla="*/ T100 w 2460"/>
                                          <a:gd name="T102" fmla="+- 0 3588 1426"/>
                                          <a:gd name="T103" fmla="*/ 3588 h 2458"/>
                                          <a:gd name="T104" fmla="+- 0 5064 3186"/>
                                          <a:gd name="T105" fmla="*/ T104 w 2460"/>
                                          <a:gd name="T106" fmla="+- 0 3700 1426"/>
                                          <a:gd name="T107" fmla="*/ 3700 h 2458"/>
                                          <a:gd name="T108" fmla="+- 0 4895 3186"/>
                                          <a:gd name="T109" fmla="*/ T108 w 2460"/>
                                          <a:gd name="T110" fmla="+- 0 3788 1426"/>
                                          <a:gd name="T111" fmla="*/ 3788 h 2458"/>
                                          <a:gd name="T112" fmla="+- 0 4712 3186"/>
                                          <a:gd name="T113" fmla="*/ T112 w 2460"/>
                                          <a:gd name="T114" fmla="+- 0 3849 1426"/>
                                          <a:gd name="T115" fmla="*/ 3849 h 2458"/>
                                          <a:gd name="T116" fmla="+- 0 4517 3186"/>
                                          <a:gd name="T117" fmla="*/ T116 w 2460"/>
                                          <a:gd name="T118" fmla="+- 0 3880 1426"/>
                                          <a:gd name="T119" fmla="*/ 3880 h 2458"/>
                                          <a:gd name="T120" fmla="+- 0 4315 3186"/>
                                          <a:gd name="T121" fmla="*/ T120 w 2460"/>
                                          <a:gd name="T122" fmla="+- 0 3880 1426"/>
                                          <a:gd name="T123" fmla="*/ 3880 h 2458"/>
                                          <a:gd name="T124" fmla="+- 0 4121 3186"/>
                                          <a:gd name="T125" fmla="*/ T124 w 2460"/>
                                          <a:gd name="T126" fmla="+- 0 3849 1426"/>
                                          <a:gd name="T127" fmla="*/ 3849 h 2458"/>
                                          <a:gd name="T128" fmla="+- 0 3938 3186"/>
                                          <a:gd name="T129" fmla="*/ T128 w 2460"/>
                                          <a:gd name="T130" fmla="+- 0 3788 1426"/>
                                          <a:gd name="T131" fmla="*/ 3788 h 2458"/>
                                          <a:gd name="T132" fmla="+- 0 3768 3186"/>
                                          <a:gd name="T133" fmla="*/ T132 w 2460"/>
                                          <a:gd name="T134" fmla="+- 0 3700 1426"/>
                                          <a:gd name="T135" fmla="*/ 3700 h 2458"/>
                                          <a:gd name="T136" fmla="+- 0 3616 3186"/>
                                          <a:gd name="T137" fmla="*/ T136 w 2460"/>
                                          <a:gd name="T138" fmla="+- 0 3588 1426"/>
                                          <a:gd name="T139" fmla="*/ 3588 h 2458"/>
                                          <a:gd name="T140" fmla="+- 0 3482 3186"/>
                                          <a:gd name="T141" fmla="*/ T140 w 2460"/>
                                          <a:gd name="T142" fmla="+- 0 3455 1426"/>
                                          <a:gd name="T143" fmla="*/ 3455 h 2458"/>
                                          <a:gd name="T144" fmla="+- 0 3371 3186"/>
                                          <a:gd name="T145" fmla="*/ T144 w 2460"/>
                                          <a:gd name="T146" fmla="+- 0 3303 1426"/>
                                          <a:gd name="T147" fmla="*/ 3303 h 2458"/>
                                          <a:gd name="T148" fmla="+- 0 3283 3186"/>
                                          <a:gd name="T149" fmla="*/ T148 w 2460"/>
                                          <a:gd name="T150" fmla="+- 0 3134 1426"/>
                                          <a:gd name="T151" fmla="*/ 3134 h 2458"/>
                                          <a:gd name="T152" fmla="+- 0 3222 3186"/>
                                          <a:gd name="T153" fmla="*/ T152 w 2460"/>
                                          <a:gd name="T154" fmla="+- 0 2951 1426"/>
                                          <a:gd name="T155" fmla="*/ 2951 h 2458"/>
                                          <a:gd name="T156" fmla="+- 0 3190 3186"/>
                                          <a:gd name="T157" fmla="*/ T156 w 2460"/>
                                          <a:gd name="T158" fmla="+- 0 2756 1426"/>
                                          <a:gd name="T159" fmla="*/ 2756 h 24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Lst>
                                        <a:rect l="0" t="0" r="r" b="b"/>
                                        <a:pathLst>
                                          <a:path w="2460" h="2458">
                                            <a:moveTo>
                                              <a:pt x="0" y="1229"/>
                                            </a:moveTo>
                                            <a:lnTo>
                                              <a:pt x="4" y="1129"/>
                                            </a:lnTo>
                                            <a:lnTo>
                                              <a:pt x="16" y="1030"/>
                                            </a:lnTo>
                                            <a:lnTo>
                                              <a:pt x="36" y="934"/>
                                            </a:lnTo>
                                            <a:lnTo>
                                              <a:pt x="63" y="841"/>
                                            </a:lnTo>
                                            <a:lnTo>
                                              <a:pt x="97" y="751"/>
                                            </a:lnTo>
                                            <a:lnTo>
                                              <a:pt x="138" y="665"/>
                                            </a:lnTo>
                                            <a:lnTo>
                                              <a:pt x="185" y="582"/>
                                            </a:lnTo>
                                            <a:lnTo>
                                              <a:pt x="238" y="504"/>
                                            </a:lnTo>
                                            <a:lnTo>
                                              <a:pt x="296" y="430"/>
                                            </a:lnTo>
                                            <a:lnTo>
                                              <a:pt x="361" y="360"/>
                                            </a:lnTo>
                                            <a:lnTo>
                                              <a:pt x="430" y="296"/>
                                            </a:lnTo>
                                            <a:lnTo>
                                              <a:pt x="504" y="237"/>
                                            </a:lnTo>
                                            <a:lnTo>
                                              <a:pt x="582" y="184"/>
                                            </a:lnTo>
                                            <a:lnTo>
                                              <a:pt x="665" y="138"/>
                                            </a:lnTo>
                                            <a:lnTo>
                                              <a:pt x="752" y="97"/>
                                            </a:lnTo>
                                            <a:lnTo>
                                              <a:pt x="841" y="63"/>
                                            </a:lnTo>
                                            <a:lnTo>
                                              <a:pt x="935" y="36"/>
                                            </a:lnTo>
                                            <a:lnTo>
                                              <a:pt x="1031" y="16"/>
                                            </a:lnTo>
                                            <a:lnTo>
                                              <a:pt x="1129" y="4"/>
                                            </a:lnTo>
                                            <a:lnTo>
                                              <a:pt x="1230" y="0"/>
                                            </a:lnTo>
                                            <a:lnTo>
                                              <a:pt x="1331" y="4"/>
                                            </a:lnTo>
                                            <a:lnTo>
                                              <a:pt x="1430" y="16"/>
                                            </a:lnTo>
                                            <a:lnTo>
                                              <a:pt x="1526" y="36"/>
                                            </a:lnTo>
                                            <a:lnTo>
                                              <a:pt x="1619" y="63"/>
                                            </a:lnTo>
                                            <a:lnTo>
                                              <a:pt x="1709" y="97"/>
                                            </a:lnTo>
                                            <a:lnTo>
                                              <a:pt x="1795" y="138"/>
                                            </a:lnTo>
                                            <a:lnTo>
                                              <a:pt x="1878" y="184"/>
                                            </a:lnTo>
                                            <a:lnTo>
                                              <a:pt x="1957" y="237"/>
                                            </a:lnTo>
                                            <a:lnTo>
                                              <a:pt x="2031" y="296"/>
                                            </a:lnTo>
                                            <a:lnTo>
                                              <a:pt x="2100" y="360"/>
                                            </a:lnTo>
                                            <a:lnTo>
                                              <a:pt x="2164" y="430"/>
                                            </a:lnTo>
                                            <a:lnTo>
                                              <a:pt x="2223" y="504"/>
                                            </a:lnTo>
                                            <a:lnTo>
                                              <a:pt x="2276" y="582"/>
                                            </a:lnTo>
                                            <a:lnTo>
                                              <a:pt x="2323" y="665"/>
                                            </a:lnTo>
                                            <a:lnTo>
                                              <a:pt x="2363" y="751"/>
                                            </a:lnTo>
                                            <a:lnTo>
                                              <a:pt x="2397" y="841"/>
                                            </a:lnTo>
                                            <a:lnTo>
                                              <a:pt x="2424" y="934"/>
                                            </a:lnTo>
                                            <a:lnTo>
                                              <a:pt x="2444" y="1030"/>
                                            </a:lnTo>
                                            <a:lnTo>
                                              <a:pt x="2456" y="1129"/>
                                            </a:lnTo>
                                            <a:lnTo>
                                              <a:pt x="2460" y="1229"/>
                                            </a:lnTo>
                                            <a:lnTo>
                                              <a:pt x="2456" y="1330"/>
                                            </a:lnTo>
                                            <a:lnTo>
                                              <a:pt x="2444" y="1429"/>
                                            </a:lnTo>
                                            <a:lnTo>
                                              <a:pt x="2424" y="1525"/>
                                            </a:lnTo>
                                            <a:lnTo>
                                              <a:pt x="2397" y="1618"/>
                                            </a:lnTo>
                                            <a:lnTo>
                                              <a:pt x="2363" y="1708"/>
                                            </a:lnTo>
                                            <a:lnTo>
                                              <a:pt x="2323" y="1794"/>
                                            </a:lnTo>
                                            <a:lnTo>
                                              <a:pt x="2276" y="1877"/>
                                            </a:lnTo>
                                            <a:lnTo>
                                              <a:pt x="2223" y="1955"/>
                                            </a:lnTo>
                                            <a:lnTo>
                                              <a:pt x="2164" y="2029"/>
                                            </a:lnTo>
                                            <a:lnTo>
                                              <a:pt x="2100" y="2098"/>
                                            </a:lnTo>
                                            <a:lnTo>
                                              <a:pt x="2031" y="2162"/>
                                            </a:lnTo>
                                            <a:lnTo>
                                              <a:pt x="1957" y="2221"/>
                                            </a:lnTo>
                                            <a:lnTo>
                                              <a:pt x="1878" y="2274"/>
                                            </a:lnTo>
                                            <a:lnTo>
                                              <a:pt x="1795" y="2321"/>
                                            </a:lnTo>
                                            <a:lnTo>
                                              <a:pt x="1709" y="2362"/>
                                            </a:lnTo>
                                            <a:lnTo>
                                              <a:pt x="1619" y="2396"/>
                                            </a:lnTo>
                                            <a:lnTo>
                                              <a:pt x="1526" y="2423"/>
                                            </a:lnTo>
                                            <a:lnTo>
                                              <a:pt x="1430" y="2442"/>
                                            </a:lnTo>
                                            <a:lnTo>
                                              <a:pt x="1331" y="2454"/>
                                            </a:lnTo>
                                            <a:lnTo>
                                              <a:pt x="1230" y="2458"/>
                                            </a:lnTo>
                                            <a:lnTo>
                                              <a:pt x="1129" y="2454"/>
                                            </a:lnTo>
                                            <a:lnTo>
                                              <a:pt x="1031" y="2442"/>
                                            </a:lnTo>
                                            <a:lnTo>
                                              <a:pt x="935" y="2423"/>
                                            </a:lnTo>
                                            <a:lnTo>
                                              <a:pt x="841" y="2396"/>
                                            </a:lnTo>
                                            <a:lnTo>
                                              <a:pt x="752" y="2362"/>
                                            </a:lnTo>
                                            <a:lnTo>
                                              <a:pt x="665" y="2321"/>
                                            </a:lnTo>
                                            <a:lnTo>
                                              <a:pt x="582" y="2274"/>
                                            </a:lnTo>
                                            <a:lnTo>
                                              <a:pt x="504" y="2221"/>
                                            </a:lnTo>
                                            <a:lnTo>
                                              <a:pt x="430" y="2162"/>
                                            </a:lnTo>
                                            <a:lnTo>
                                              <a:pt x="361" y="2098"/>
                                            </a:lnTo>
                                            <a:lnTo>
                                              <a:pt x="296" y="2029"/>
                                            </a:lnTo>
                                            <a:lnTo>
                                              <a:pt x="238" y="1955"/>
                                            </a:lnTo>
                                            <a:lnTo>
                                              <a:pt x="185" y="1877"/>
                                            </a:lnTo>
                                            <a:lnTo>
                                              <a:pt x="138" y="1794"/>
                                            </a:lnTo>
                                            <a:lnTo>
                                              <a:pt x="97" y="1708"/>
                                            </a:lnTo>
                                            <a:lnTo>
                                              <a:pt x="63" y="1618"/>
                                            </a:lnTo>
                                            <a:lnTo>
                                              <a:pt x="36" y="1525"/>
                                            </a:lnTo>
                                            <a:lnTo>
                                              <a:pt x="16" y="1429"/>
                                            </a:lnTo>
                                            <a:lnTo>
                                              <a:pt x="4" y="1330"/>
                                            </a:lnTo>
                                            <a:lnTo>
                                              <a:pt x="0" y="1229"/>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1200" name="Straight Connector 1200"/>
                              <wps:cNvCnPr/>
                              <wps:spPr>
                                <a:xfrm>
                                  <a:off x="804333" y="783167"/>
                                  <a:ext cx="113466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1" name="Straight Connector 1201"/>
                              <wps:cNvCnPr/>
                              <wps:spPr>
                                <a:xfrm>
                                  <a:off x="1371600" y="270933"/>
                                  <a:ext cx="0" cy="1017905"/>
                                </a:xfrm>
                                <a:prstGeom prst="line">
                                  <a:avLst/>
                                </a:prstGeom>
                                <a:noFill/>
                                <a:ln w="12700" cap="flat" cmpd="sng" algn="ctr">
                                  <a:solidFill>
                                    <a:sysClr val="windowText" lastClr="000000"/>
                                  </a:solidFill>
                                  <a:prstDash val="dash"/>
                                </a:ln>
                                <a:effectLst/>
                              </wps:spPr>
                              <wps:bodyPr/>
                            </wps:wsp>
                          </wpg:grpSp>
                          <wps:wsp>
                            <wps:cNvPr id="1202" name="Straight Connector 1202"/>
                            <wps:cNvCnPr/>
                            <wps:spPr>
                              <a:xfrm>
                                <a:off x="1371600" y="270933"/>
                                <a:ext cx="608935" cy="51181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3" name="Straight Connector 1203"/>
                            <wps:cNvCnPr/>
                            <wps:spPr>
                              <a:xfrm>
                                <a:off x="762000" y="774700"/>
                                <a:ext cx="608330" cy="511810"/>
                              </a:xfrm>
                              <a:prstGeom prst="line">
                                <a:avLst/>
                              </a:prstGeom>
                              <a:noFill/>
                              <a:ln w="12700" cap="flat" cmpd="sng" algn="ctr">
                                <a:solidFill>
                                  <a:schemeClr val="tx1"/>
                                </a:solidFill>
                                <a:prstDash val="solid"/>
                              </a:ln>
                              <a:effectLst/>
                            </wps:spPr>
                            <wps:bodyPr/>
                          </wps:wsp>
                          <wps:wsp>
                            <wps:cNvPr id="1204" name="Straight Connector 1204"/>
                            <wps:cNvCnPr/>
                            <wps:spPr>
                              <a:xfrm flipH="1">
                                <a:off x="766233" y="275167"/>
                                <a:ext cx="608330" cy="511810"/>
                              </a:xfrm>
                              <a:prstGeom prst="line">
                                <a:avLst/>
                              </a:prstGeom>
                              <a:noFill/>
                              <a:ln w="12700" cap="flat" cmpd="sng" algn="ctr">
                                <a:solidFill>
                                  <a:schemeClr val="tx1"/>
                                </a:solidFill>
                                <a:prstDash val="solid"/>
                              </a:ln>
                              <a:effectLst/>
                            </wps:spPr>
                            <wps:bodyPr/>
                          </wps:wsp>
                          <wps:wsp>
                            <wps:cNvPr id="1205" name="Straight Connector 1205"/>
                            <wps:cNvCnPr/>
                            <wps:spPr>
                              <a:xfrm flipV="1">
                                <a:off x="1367367" y="787400"/>
                                <a:ext cx="608330" cy="511810"/>
                              </a:xfrm>
                              <a:prstGeom prst="line">
                                <a:avLst/>
                              </a:prstGeom>
                              <a:noFill/>
                              <a:ln w="12700" cap="flat" cmpd="sng" algn="ctr">
                                <a:solidFill>
                                  <a:schemeClr val="tx1"/>
                                </a:solidFill>
                                <a:prstDash val="solid"/>
                              </a:ln>
                              <a:effectLst/>
                            </wps:spPr>
                            <wps:bodyPr/>
                          </wps:wsp>
                        </wpg:grpSp>
                        <wps:wsp>
                          <wps:cNvPr id="1206" name="Text Box 1206"/>
                          <wps:cNvSpPr txBox="1"/>
                          <wps:spPr>
                            <a:xfrm>
                              <a:off x="1333500" y="80433"/>
                              <a:ext cx="131234" cy="1693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Default="009B2AC6" w:rsidP="005723C5">
                                <w:r>
                                  <w:t>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207" name="Text Box 1207"/>
                          <wps:cNvSpPr txBox="1"/>
                          <wps:spPr>
                            <a:xfrm>
                              <a:off x="2006600" y="694267"/>
                              <a:ext cx="130810" cy="168910"/>
                            </a:xfrm>
                            <a:prstGeom prst="rect">
                              <a:avLst/>
                            </a:prstGeom>
                            <a:noFill/>
                            <a:ln w="6350">
                              <a:noFill/>
                            </a:ln>
                            <a:effectLst/>
                          </wps:spPr>
                          <wps:txbx>
                            <w:txbxContent>
                              <w:p w:rsidR="009B2AC6" w:rsidRDefault="009B2AC6" w:rsidP="005723C5">
                                <w: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208" name="Text Box 1208"/>
                          <wps:cNvSpPr txBox="1"/>
                          <wps:spPr>
                            <a:xfrm>
                              <a:off x="1320800" y="1333500"/>
                              <a:ext cx="130810" cy="168910"/>
                            </a:xfrm>
                            <a:prstGeom prst="rect">
                              <a:avLst/>
                            </a:prstGeom>
                            <a:noFill/>
                            <a:ln w="6350">
                              <a:noFill/>
                            </a:ln>
                            <a:effectLst/>
                          </wps:spPr>
                          <wps:txbx>
                            <w:txbxContent>
                              <w:p w:rsidR="009B2AC6" w:rsidRDefault="009B2AC6" w:rsidP="005723C5">
                                <w:r>
                                  <w:t>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209" name="Text Box 1209"/>
                          <wps:cNvSpPr txBox="1"/>
                          <wps:spPr>
                            <a:xfrm>
                              <a:off x="630767" y="694267"/>
                              <a:ext cx="130810" cy="168910"/>
                            </a:xfrm>
                            <a:prstGeom prst="rect">
                              <a:avLst/>
                            </a:prstGeom>
                            <a:noFill/>
                            <a:ln w="6350">
                              <a:noFill/>
                            </a:ln>
                            <a:effectLst/>
                          </wps:spPr>
                          <wps:txbx>
                            <w:txbxContent>
                              <w:p w:rsidR="009B2AC6" w:rsidRDefault="009B2AC6" w:rsidP="005723C5">
                                <w:r>
                                  <w:t>Q</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1210" name="Group 1210"/>
                        <wpg:cNvGrpSpPr/>
                        <wpg:grpSpPr>
                          <a:xfrm>
                            <a:off x="1108471" y="424266"/>
                            <a:ext cx="332438" cy="193561"/>
                            <a:chOff x="-50857" y="32380"/>
                            <a:chExt cx="332438" cy="193561"/>
                          </a:xfrm>
                        </wpg:grpSpPr>
                        <wps:wsp>
                          <wps:cNvPr id="1211" name="Freeform 1211"/>
                          <wps:cNvSpPr/>
                          <wps:spPr>
                            <a:xfrm>
                              <a:off x="-50857" y="111007"/>
                              <a:ext cx="265472" cy="114934"/>
                            </a:xfrm>
                            <a:custGeom>
                              <a:avLst/>
                              <a:gdLst>
                                <a:gd name="connsiteX0" fmla="*/ 0 w 206829"/>
                                <a:gd name="connsiteY0" fmla="*/ 0 h 95250"/>
                                <a:gd name="connsiteX1" fmla="*/ 81643 w 206829"/>
                                <a:gd name="connsiteY1" fmla="*/ 76200 h 95250"/>
                                <a:gd name="connsiteX2" fmla="*/ 206829 w 206829"/>
                                <a:gd name="connsiteY2" fmla="*/ 95250 h 95250"/>
                              </a:gdLst>
                              <a:ahLst/>
                              <a:cxnLst>
                                <a:cxn ang="0">
                                  <a:pos x="connsiteX0" y="connsiteY0"/>
                                </a:cxn>
                                <a:cxn ang="0">
                                  <a:pos x="connsiteX1" y="connsiteY1"/>
                                </a:cxn>
                                <a:cxn ang="0">
                                  <a:pos x="connsiteX2" y="connsiteY2"/>
                                </a:cxn>
                              </a:cxnLst>
                              <a:rect l="l" t="t" r="r" b="b"/>
                              <a:pathLst>
                                <a:path w="206829" h="95250">
                                  <a:moveTo>
                                    <a:pt x="0" y="0"/>
                                  </a:moveTo>
                                  <a:cubicBezTo>
                                    <a:pt x="23585" y="30162"/>
                                    <a:pt x="47171" y="60325"/>
                                    <a:pt x="81643" y="76200"/>
                                  </a:cubicBezTo>
                                  <a:cubicBezTo>
                                    <a:pt x="116115" y="92075"/>
                                    <a:pt x="161472" y="93662"/>
                                    <a:pt x="206829" y="95250"/>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5" name="Text Box 1215"/>
                          <wps:cNvSpPr txBox="1"/>
                          <wps:spPr>
                            <a:xfrm>
                              <a:off x="1596" y="32380"/>
                              <a:ext cx="279985" cy="134620"/>
                            </a:xfrm>
                            <a:prstGeom prst="rect">
                              <a:avLst/>
                            </a:prstGeom>
                            <a:noFill/>
                            <a:ln w="6350">
                              <a:noFill/>
                            </a:ln>
                            <a:effectLst/>
                          </wps:spPr>
                          <wps:txbx>
                            <w:txbxContent>
                              <w:p w:rsidR="009B2AC6" w:rsidRPr="005723C5" w:rsidRDefault="009B2AC6" w:rsidP="005723C5">
                                <w:pPr>
                                  <w:rPr>
                                    <w:color w:val="000000" w:themeColor="text1"/>
                                  </w:rPr>
                                </w:pPr>
                                <w:r w:rsidRPr="005723C5">
                                  <w:rPr>
                                    <w:color w:val="000000" w:themeColor="text1"/>
                                  </w:rPr>
                                  <w:t>40</w:t>
                                </w:r>
                                <w:r w:rsidRPr="005723C5">
                                  <w:rPr>
                                    <w:rFonts w:cs="Arial"/>
                                    <w:color w:val="000000" w:themeColor="text1"/>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1216" name="Text Box 1216"/>
                        <wps:cNvSpPr txBox="1"/>
                        <wps:spPr>
                          <a:xfrm>
                            <a:off x="957943" y="391886"/>
                            <a:ext cx="130810" cy="168910"/>
                          </a:xfrm>
                          <a:prstGeom prst="rect">
                            <a:avLst/>
                          </a:prstGeom>
                          <a:noFill/>
                          <a:ln w="6350">
                            <a:noFill/>
                          </a:ln>
                          <a:effectLst/>
                        </wps:spPr>
                        <wps:txbx>
                          <w:txbxContent>
                            <w:p w:rsidR="009B2AC6" w:rsidRDefault="009B2AC6" w:rsidP="005723C5">
                              <w:r>
                                <w:t>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2139A7F7" id="Group 1185" o:spid="_x0000_s1137" style="position:absolute;margin-left:42.35pt;margin-top:3pt;width:256.2pt;height:145.05pt;z-index:251658752;mso-position-horizontal-relative:text;mso-position-vertical-relative:text" coordsize="27465,156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">
                <v:group id="Group 1186" o:spid="_x0000_s1138" style="position:absolute;width:27465;height:15678" coordsize="27465,15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">
                  <v:group id="Group 1187" o:spid="_x0000_s1139" style="position:absolute;width:27465;height:15678" coordsize="27465,15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">
                    <v:group id="Group 1188" o:spid="_x0000_s1140" style="position:absolute;width:27465;height:15678" coordsize="27465,15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">
                      <v:group id="Group 1189" o:spid="_x0000_s1141" style="position:absolute;width:27465;height:15678" coordsize="27465,15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">
                        <v:group id="Group 1190" o:spid="_x0000_s1142" style="position:absolute;width:15697;height:15678" coordsize="15703,15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">
                          <v:group id="Group 115" o:spid="_x0000_s1143" style="position:absolute;left:7620;top:7620;width:421;height:433" coordorigin="4380,2621" coordsize="6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">
                            <v:shape id="Freeform 116" o:spid="_x0000_s1144" style="position:absolute;left:4380;top:2621;width:66;height:68;visibility:visible;mso-wrap-style:square;v-text-anchor:top" coordsize="6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" path="m24,l6,13,,34,3,48,17,63r23,5l55,61,65,44,66,16,50,4,24,e" fillcolor="black" stroked="f">
                              <v:path arrowok="t" o:connecttype="custom" o:connectlocs="24,2621;6,2634;0,2655;3,2669;17,2684;40,2689;55,2682;65,2665;66,2637;50,2625;24,2621" o:connectangles="0,0,0,0,0,0,0,0,0,0,0"/>
                            </v:shape>
                          </v:group>
                          <v:group id="Group 113" o:spid="_x0000_s1145" style="position:absolute;width:15703;height:15678" coordorigin="3186,1426" coordsize="2460,2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">
                            <v:shape id="Freeform 114" o:spid="_x0000_s1146" style="position:absolute;left:3186;top:1426;width:2460;height:2458;visibility:visible;mso-wrap-style:square;v-text-anchor:top" coordsize="2460,2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" path="m,1229l4,1129r12,-99l36,934,63,841,97,751r41,-86l185,582r53,-78l296,430r65,-70l430,296r74,-59l582,184r83,-46l752,97,841,63,935,36r96,-20l1129,4,1230,r101,4l1430,16r96,20l1619,63r90,34l1795,138r83,46l1957,237r74,59l2100,360r64,70l2223,504r53,78l2323,665r40,86l2397,841r27,93l2444,1030r12,99l2460,1229r-4,101l2444,1429r-20,96l2397,1618r-34,90l2323,1794r-47,83l2223,1955r-59,74l2100,2098r-69,64l1957,2221r-79,53l1795,2321r-86,41l1619,2396r-93,27l1430,2442r-99,12l1230,2458r-101,-4l1031,2442r-96,-19l841,2396r-89,-34l665,2321r-83,-47l504,2221r-74,-59l361,2098r-65,-69l238,1955r-53,-78l138,1794,97,1708,63,1618,36,1525,16,1429,4,1330,,1229xe" filled="f" strokeweight="1pt">
                              <v:path arrowok="t" o:connecttype="custom" o:connectlocs="4,2555;36,2360;97,2177;185,2008;296,1856;430,1722;582,1610;752,1523;935,1462;1129,1430;1331,1430;1526,1462;1709,1523;1878,1610;2031,1722;2164,1856;2276,2008;2363,2177;2424,2360;2456,2555;2456,2756;2424,2951;2363,3134;2276,3303;2164,3455;2031,3588;1878,3700;1709,3788;1526,3849;1331,3880;1129,3880;935,3849;752,3788;582,3700;430,3588;296,3455;185,3303;97,3134;36,2951;4,2756" o:connectangles="0,0,0,0,0,0,0,0,0,0,0,0,0,0,0,0,0,0,0,0,0,0,0,0,0,0,0,0,0,0,0,0,0,0,0,0,0,0,0,0"/>
                            </v:shape>
                          </v:group>
                        </v:group>
                        <v:group id="Group 1195" o:spid="_x0000_s1147" style="position:absolute;left:11768;width:15697;height:15678" coordsize="15703,15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">
                          <v:group id="Group 115" o:spid="_x0000_s1148" style="position:absolute;left:7620;top:7620;width:421;height:433" coordorigin="4380,2621" coordsize="6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">
                            <v:shape id="Freeform 116" o:spid="_x0000_s1149" style="position:absolute;left:4380;top:2621;width:66;height:68;visibility:visible;mso-wrap-style:square;v-text-anchor:top" coordsize="6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" path="m24,l6,13,,34,3,48,17,63r23,5l55,61,65,44,66,16,50,4,24,e" fillcolor="black" stroked="f">
                              <v:path arrowok="t" o:connecttype="custom" o:connectlocs="24,2621;6,2634;0,2655;3,2669;17,2684;40,2689;55,2682;65,2665;66,2637;50,2625;24,2621" o:connectangles="0,0,0,0,0,0,0,0,0,0,0"/>
                            </v:shape>
                          </v:group>
                          <v:group id="Group 113" o:spid="_x0000_s1150" style="position:absolute;width:15703;height:15678" coordorigin="3186,1426" coordsize="2460,2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">
                            <v:shape id="Freeform 114" o:spid="_x0000_s1151" style="position:absolute;left:3186;top:1426;width:2460;height:2458;visibility:visible;mso-wrap-style:square;v-text-anchor:top" coordsize="2460,2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" path="m,1229l4,1129r12,-99l36,934,63,841,97,751r41,-86l185,582r53,-78l296,430r65,-70l430,296r74,-59l582,184r83,-46l752,97,841,63,935,36r96,-20l1129,4,1230,r101,4l1430,16r96,20l1619,63r90,34l1795,138r83,46l1957,237r74,59l2100,360r64,70l2223,504r53,78l2323,665r40,86l2397,841r27,93l2444,1030r12,99l2460,1229r-4,101l2444,1429r-20,96l2397,1618r-34,90l2323,1794r-47,83l2223,1955r-59,74l2100,2098r-69,64l1957,2221r-79,53l1795,2321r-86,41l1619,2396r-93,27l1430,2442r-99,12l1230,2458r-101,-4l1031,2442r-96,-19l841,2396r-89,-34l665,2321r-83,-47l504,2221r-74,-59l361,2098r-65,-69l238,1955r-53,-78l138,1794,97,1708,63,1618,36,1525,16,1429,4,1330,,1229xe" filled="f" strokeweight="1pt">
                              <v:path arrowok="t" o:connecttype="custom" o:connectlocs="4,2555;36,2360;97,2177;185,2008;296,1856;430,1722;582,1610;752,1523;935,1462;1129,1430;1331,1430;1526,1462;1709,1523;1878,1610;2031,1722;2164,1856;2276,2008;2363,2177;2424,2360;2456,2555;2456,2756;2424,2951;2363,3134;2276,3303;2164,3455;2031,3588;1878,3700;1709,3788;1526,3849;1331,3880;1129,3880;935,3849;752,3788;582,3700;430,3588;296,3455;185,3303;97,3134;36,2951;4,2756" o:connectangles="0,0,0,0,0,0,0,0,0,0,0,0,0,0,0,0,0,0,0,0,0,0,0,0,0,0,0,0,0,0,0,0,0,0,0,0,0,0,0,0"/>
                            </v:shape>
                          </v:group>
                        </v:group>
                      </v:group>
                      <v:line id="Straight Connector 1200" o:spid="_x0000_s1152" style="position:absolute;visibility:visible;mso-wrap-style:square" from="8043,7831" to="19389,7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" strokecolor="black [3213]" strokeweight="1pt"/>
                      <v:line id="Straight Connector 1201" o:spid="_x0000_s1153" style="position:absolute;visibility:visible;mso-wrap-style:square" from="13716,2709" to="13716,12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" strokecolor="windowText" strokeweight="1pt">
                        <v:stroke dashstyle="dash"/>
                      </v:line>
                    </v:group>
                    <v:line id="Straight Connector 1202" o:spid="_x0000_s1154" style="position:absolute;visibility:visible;mso-wrap-style:square" from="13716,2709" to="19805,7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" strokecolor="black [3213]" strokeweight="1pt"/>
                    <v:line id="Straight Connector 1203" o:spid="_x0000_s1155" style="position:absolute;visibility:visible;mso-wrap-style:square" from="7620,7747" to="13703,12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" strokecolor="black [3213]" strokeweight="1pt"/>
                    <v:line id="Straight Connector 1204" o:spid="_x0000_s1156" style="position:absolute;flip:x;visibility:visible;mso-wrap-style:square" from="7662,2751" to="13745,7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" strokecolor="black [3213]" strokeweight="1pt"/>
                    <v:line id="Straight Connector 1205" o:spid="_x0000_s1157" style="position:absolute;flip:y;visibility:visible;mso-wrap-style:square" from="13673,7874" to="19756,12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" strokecolor="black [3213]" strokeweight="1pt"/>
                  </v:group>
                  <v:shape id="Text Box 1206" o:spid="_x0000_s1158" type="#_x0000_t202" style="position:absolute;left:13335;top:804;width:1312;height:1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" filled="f" stroked="f" strokeweight=".5pt">
                    <v:textbox inset="0,0,0,0">
                      <w:txbxContent>
                        <w:p w:rsidR="009B2AC6" w:rsidRDefault="009B2AC6" w:rsidP="005723C5">
                          <w:r>
                            <w:t>P</w:t>
                          </w:r>
                        </w:p>
                      </w:txbxContent>
                    </v:textbox>
                  </v:shape>
                  <v:shape id="Text Box 1207" o:spid="_x0000_s1159" type="#_x0000_t202" style="position:absolute;left:20066;top:6942;width:1308;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" filled="f" stroked="f" strokeweight=".5pt">
                    <v:textbox inset="0,0,0,0">
                      <w:txbxContent>
                        <w:p w:rsidR="009B2AC6" w:rsidRDefault="009B2AC6" w:rsidP="005723C5">
                          <w:r>
                            <w:t>S</w:t>
                          </w:r>
                        </w:p>
                      </w:txbxContent>
                    </v:textbox>
                  </v:shape>
                  <v:shape id="Text Box 1208" o:spid="_x0000_s1160" type="#_x0000_t202" style="position:absolute;left:13208;top:13335;width:1308;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" filled="f" stroked="f" strokeweight=".5pt">
                    <v:textbox inset="0,0,0,0">
                      <w:txbxContent>
                        <w:p w:rsidR="009B2AC6" w:rsidRDefault="009B2AC6" w:rsidP="005723C5">
                          <w:r>
                            <w:t>R</w:t>
                          </w:r>
                        </w:p>
                      </w:txbxContent>
                    </v:textbox>
                  </v:shape>
                  <v:shape id="Text Box 1209" o:spid="_x0000_s1161" type="#_x0000_t202" style="position:absolute;left:6307;top:6942;width:1308;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" filled="f" stroked="f" strokeweight=".5pt">
                    <v:textbox inset="0,0,0,0">
                      <w:txbxContent>
                        <w:p w:rsidR="009B2AC6" w:rsidRDefault="009B2AC6" w:rsidP="005723C5">
                          <w:r>
                            <w:t>Q</w:t>
                          </w:r>
                        </w:p>
                      </w:txbxContent>
                    </v:textbox>
                  </v:shape>
                </v:group>
                <v:group id="Group 1210" o:spid="_x0000_s1162" style="position:absolute;left:11084;top:4242;width:3325;height:1936" coordorigin="-50857,32380" coordsize="332438,193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">
                  <v:shape id="Freeform 1211" o:spid="_x0000_s1163" style="position:absolute;left:-50857;top:111007;width:265472;height:114934;visibility:visible;mso-wrap-style:square;v-text-anchor:middle" coordsize="206829,95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" path="m,c23585,30162,47171,60325,81643,76200v34472,15875,79829,17462,125186,19050e" filled="f" strokecolor="black [3213]" strokeweight="1pt">
                    <v:path arrowok="t" o:connecttype="custom" o:connectlocs="0,0;104792,91947;265472,114934" o:connectangles="0,0,0"/>
                  </v:shape>
                  <v:shape id="Text Box 1215" o:spid="_x0000_s1164" type="#_x0000_t202" style="position:absolute;left:1596;top:32380;width:279985;height:134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" filled="f" stroked="f" strokeweight=".5pt">
                    <v:textbox inset="0,0,0,0">
                      <w:txbxContent>
                        <w:p w:rsidR="009B2AC6" w:rsidRPr="005723C5" w:rsidRDefault="009B2AC6" w:rsidP="005723C5">
                          <w:pPr>
                            <w:rPr>
                              <w:color w:val="000000" w:themeColor="text1"/>
                            </w:rPr>
                          </w:pPr>
                          <w:r w:rsidRPr="005723C5">
                            <w:rPr>
                              <w:color w:val="000000" w:themeColor="text1"/>
                            </w:rPr>
                            <w:t>40</w:t>
                          </w:r>
                          <w:r w:rsidRPr="005723C5">
                            <w:rPr>
                              <w:rFonts w:cs="Arial"/>
                              <w:color w:val="000000" w:themeColor="text1"/>
                            </w:rPr>
                            <w:t>°</w:t>
                          </w:r>
                        </w:p>
                      </w:txbxContent>
                    </v:textbox>
                  </v:shape>
                </v:group>
                <v:shape id="Text Box 1216" o:spid="_x0000_s1165" type="#_x0000_t202" style="position:absolute;left:9579;top:3918;width:1308;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" filled="f" stroked="f" strokeweight=".5pt">
                  <v:textbox inset="0,0,0,0">
                    <w:txbxContent>
                      <w:p w:rsidR="009B2AC6" w:rsidRDefault="009B2AC6" w:rsidP="005723C5">
                        <w:r>
                          <w:t>5</w:t>
                        </w:r>
                      </w:p>
                    </w:txbxContent>
                  </v:textbox>
                </v:shape>
              </v:group>
            </w:pict>
          </mc:Fallback>
        </mc:AlternateContent>
      </w:r>
    </w:p>
    <w:p w:rsidR="00A40D07" w:rsidRDefault="005723C5" w:rsidP="00093390">
      <w:pPr>
        <w:rPr>
          <w:rFonts w:eastAsiaTheme="minorHAnsi" w:cs="Arial"/>
          <w:szCs w:val="22"/>
          <w:lang w:eastAsia="en-US"/>
        </w:rPr>
      </w:pPr>
      <w:r w:rsidRPr="00AF50D6">
        <w:rPr>
          <w:noProof/>
          <w:szCs w:val="22"/>
        </w:rPr>
        <mc:AlternateContent>
          <mc:Choice Requires="wps">
            <w:drawing>
              <wp:anchor distT="0" distB="0" distL="114300" distR="114300" simplePos="0" relativeHeight="251657728" behindDoc="0" locked="0" layoutInCell="1" allowOverlap="1" wp14:anchorId="12482A8E" wp14:editId="578D5216">
                <wp:simplePos x="0" y="0"/>
                <wp:positionH relativeFrom="column">
                  <wp:posOffset>4373245</wp:posOffset>
                </wp:positionH>
                <wp:positionV relativeFrom="paragraph">
                  <wp:posOffset>101600</wp:posOffset>
                </wp:positionV>
                <wp:extent cx="1238250" cy="457200"/>
                <wp:effectExtent l="0" t="0" r="0" b="0"/>
                <wp:wrapNone/>
                <wp:docPr id="1110"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AC6" w:rsidRPr="00DE6627" w:rsidRDefault="009B2AC6" w:rsidP="00291776">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482A8E" id="_x0000_s1166" type="#_x0000_t202" style="position:absolute;margin-left:344.35pt;margin-top:8pt;width:97.5pt;height:3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SzauQ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" filled="f" stroked="f">
                <v:textbox>
                  <w:txbxContent>
                    <w:p w:rsidR="009B2AC6" w:rsidRPr="00DE6627" w:rsidRDefault="009B2AC6" w:rsidP="00291776">
                      <w:pPr>
                        <w:rPr>
                          <w:rFonts w:cs="Arial"/>
                          <w:b/>
                        </w:rPr>
                      </w:pPr>
                      <w:r w:rsidRPr="00DE6627">
                        <w:rPr>
                          <w:rFonts w:cs="Arial"/>
                          <w:b/>
                        </w:rPr>
                        <w:t>Not to scale</w:t>
                      </w:r>
                    </w:p>
                  </w:txbxContent>
                </v:textbox>
              </v:shape>
            </w:pict>
          </mc:Fallback>
        </mc:AlternateContent>
      </w:r>
    </w:p>
    <w:p w:rsidR="00A40D07" w:rsidRDefault="00A40D07" w:rsidP="00093390">
      <w:pPr>
        <w:rPr>
          <w:rFonts w:eastAsiaTheme="minorHAnsi" w:cs="Arial"/>
          <w:szCs w:val="22"/>
          <w:lang w:eastAsia="en-US"/>
        </w:rPr>
      </w:pPr>
    </w:p>
    <w:p w:rsidR="00A40D07" w:rsidRDefault="00A40D07" w:rsidP="00093390">
      <w:pPr>
        <w:rPr>
          <w:rFonts w:eastAsiaTheme="minorHAnsi" w:cs="Arial"/>
          <w:szCs w:val="22"/>
          <w:lang w:eastAsia="en-US"/>
        </w:rPr>
      </w:pPr>
    </w:p>
    <w:p w:rsidR="00A40D07" w:rsidRDefault="00A40D07" w:rsidP="00093390">
      <w:pPr>
        <w:rPr>
          <w:rFonts w:eastAsiaTheme="minorHAnsi" w:cs="Arial"/>
          <w:szCs w:val="22"/>
          <w:lang w:eastAsia="en-US"/>
        </w:rPr>
      </w:pPr>
    </w:p>
    <w:p w:rsidR="00A40D07" w:rsidRDefault="00A40D07" w:rsidP="00093390">
      <w:pPr>
        <w:rPr>
          <w:rFonts w:eastAsiaTheme="minorHAnsi" w:cs="Arial"/>
          <w:szCs w:val="22"/>
          <w:lang w:eastAsia="en-US"/>
        </w:rPr>
      </w:pPr>
    </w:p>
    <w:p w:rsidR="00A40D07" w:rsidRDefault="00A40D07" w:rsidP="00093390">
      <w:pPr>
        <w:rPr>
          <w:rFonts w:eastAsiaTheme="minorHAnsi" w:cs="Arial"/>
          <w:szCs w:val="22"/>
          <w:lang w:eastAsia="en-US"/>
        </w:rPr>
      </w:pPr>
    </w:p>
    <w:p w:rsidR="00A40D07" w:rsidRDefault="00A40D07" w:rsidP="00093390">
      <w:pPr>
        <w:rPr>
          <w:rFonts w:eastAsiaTheme="minorHAnsi" w:cs="Arial"/>
          <w:szCs w:val="22"/>
          <w:lang w:eastAsia="en-US"/>
        </w:rPr>
      </w:pPr>
    </w:p>
    <w:p w:rsidR="00A40D07" w:rsidRDefault="00A40D07" w:rsidP="00093390">
      <w:pPr>
        <w:rPr>
          <w:rFonts w:eastAsiaTheme="minorHAnsi" w:cs="Arial"/>
          <w:szCs w:val="22"/>
          <w:lang w:eastAsia="en-US"/>
        </w:rPr>
      </w:pPr>
    </w:p>
    <w:p w:rsidR="00A40D07" w:rsidRDefault="00A40D07" w:rsidP="00093390">
      <w:pPr>
        <w:rPr>
          <w:rFonts w:eastAsiaTheme="minorHAnsi" w:cs="Arial"/>
          <w:szCs w:val="22"/>
          <w:lang w:eastAsia="en-US"/>
        </w:rPr>
      </w:pPr>
    </w:p>
    <w:p w:rsidR="00840648" w:rsidRDefault="00840648" w:rsidP="00093390">
      <w:pPr>
        <w:rPr>
          <w:rFonts w:eastAsiaTheme="minorHAnsi" w:cs="Arial"/>
          <w:szCs w:val="22"/>
          <w:lang w:eastAsia="en-US"/>
        </w:rPr>
      </w:pPr>
    </w:p>
    <w:p w:rsidR="00840648" w:rsidRDefault="00840648" w:rsidP="00093390">
      <w:pPr>
        <w:rPr>
          <w:rFonts w:eastAsiaTheme="minorHAnsi" w:cs="Arial"/>
          <w:szCs w:val="22"/>
          <w:lang w:eastAsia="en-US"/>
        </w:rPr>
      </w:pPr>
    </w:p>
    <w:p w:rsidR="00840648" w:rsidRDefault="00840648" w:rsidP="00093390">
      <w:pPr>
        <w:rPr>
          <w:rFonts w:eastAsiaTheme="minorHAnsi" w:cs="Arial"/>
          <w:szCs w:val="22"/>
          <w:lang w:eastAsia="en-US"/>
        </w:rPr>
      </w:pPr>
    </w:p>
    <w:p w:rsidR="001D4519" w:rsidRDefault="001D4519" w:rsidP="00923302">
      <w:pPr>
        <w:rPr>
          <w:rFonts w:eastAsiaTheme="minorHAnsi" w:cs="Arial"/>
          <w:szCs w:val="22"/>
          <w:lang w:eastAsia="en-US"/>
        </w:rPr>
      </w:pPr>
    </w:p>
    <w:p w:rsidR="0068644A" w:rsidRDefault="00923302" w:rsidP="005F5485">
      <w:pPr>
        <w:ind w:left="284" w:hanging="374"/>
        <w:rPr>
          <w:rFonts w:eastAsiaTheme="minorHAnsi" w:cs="Arial"/>
          <w:szCs w:val="22"/>
          <w:lang w:eastAsia="en-US"/>
        </w:rPr>
      </w:pPr>
      <w:r w:rsidRPr="00923302">
        <w:rPr>
          <w:rFonts w:eastAsiaTheme="minorHAnsi" w:cs="Arial"/>
          <w:szCs w:val="22"/>
          <w:lang w:eastAsia="en-US"/>
        </w:rPr>
        <w:t>10.</w:t>
      </w:r>
      <w:r w:rsidR="00840648">
        <w:rPr>
          <w:rFonts w:eastAsiaTheme="minorHAnsi" w:cs="Arial"/>
          <w:szCs w:val="22"/>
          <w:lang w:eastAsia="en-US"/>
        </w:rPr>
        <w:tab/>
      </w:r>
      <w:r w:rsidR="00840648" w:rsidRPr="00E54477">
        <w:rPr>
          <w:rFonts w:eastAsiaTheme="minorHAnsi" w:cs="Arial"/>
          <w:szCs w:val="22"/>
          <w:lang w:eastAsia="en-US"/>
        </w:rPr>
        <w:t>Points A, B and C are on the circumference of a</w:t>
      </w:r>
      <w:r w:rsidR="00840648">
        <w:rPr>
          <w:rFonts w:eastAsiaTheme="minorHAnsi" w:cs="Arial"/>
          <w:szCs w:val="22"/>
          <w:lang w:eastAsia="en-US"/>
        </w:rPr>
        <w:t xml:space="preserve"> </w:t>
      </w:r>
      <w:r w:rsidR="00840648" w:rsidRPr="00E54477">
        <w:rPr>
          <w:rFonts w:eastAsiaTheme="minorHAnsi" w:cs="Arial"/>
          <w:szCs w:val="22"/>
          <w:lang w:eastAsia="en-US"/>
        </w:rPr>
        <w:t>circle, centre O.</w:t>
      </w:r>
      <w:r w:rsidR="00840648">
        <w:rPr>
          <w:rFonts w:eastAsiaTheme="minorHAnsi" w:cs="Arial"/>
          <w:szCs w:val="22"/>
          <w:lang w:eastAsia="en-US"/>
        </w:rPr>
        <w:t xml:space="preserve"> </w:t>
      </w:r>
      <w:r w:rsidR="00840648" w:rsidRPr="00E54477">
        <w:rPr>
          <w:rFonts w:eastAsiaTheme="minorHAnsi" w:cs="Arial"/>
          <w:szCs w:val="22"/>
          <w:lang w:eastAsia="en-US"/>
        </w:rPr>
        <w:t>OA is parall</w:t>
      </w:r>
      <w:r w:rsidR="00840648">
        <w:rPr>
          <w:rFonts w:eastAsiaTheme="minorHAnsi" w:cs="Arial"/>
          <w:szCs w:val="22"/>
          <w:lang w:eastAsia="en-US"/>
        </w:rPr>
        <w:t xml:space="preserve">el to CB and AB is parallel to </w:t>
      </w:r>
      <w:r w:rsidR="00840648" w:rsidRPr="00E54477">
        <w:rPr>
          <w:rFonts w:eastAsiaTheme="minorHAnsi" w:cs="Arial"/>
          <w:szCs w:val="22"/>
          <w:lang w:eastAsia="en-US"/>
        </w:rPr>
        <w:t>O</w:t>
      </w:r>
      <w:r w:rsidR="00840648">
        <w:rPr>
          <w:rFonts w:eastAsiaTheme="minorHAnsi" w:cs="Arial"/>
          <w:szCs w:val="22"/>
          <w:lang w:eastAsia="en-US"/>
        </w:rPr>
        <w:t>C. Find</w:t>
      </w:r>
      <w:r w:rsidR="00840648" w:rsidRPr="00E54477">
        <w:rPr>
          <w:rFonts w:eastAsiaTheme="minorHAnsi" w:cs="Arial"/>
          <w:szCs w:val="22"/>
          <w:lang w:eastAsia="en-US"/>
        </w:rPr>
        <w:t xml:space="preserve"> angle ABC.</w:t>
      </w:r>
    </w:p>
    <w:p w:rsidR="0068644A" w:rsidRPr="00923302" w:rsidRDefault="0068644A" w:rsidP="00093390">
      <w:pPr>
        <w:rPr>
          <w:rFonts w:eastAsiaTheme="minorHAnsi" w:cs="Arial"/>
          <w:szCs w:val="22"/>
          <w:lang w:eastAsia="en-US"/>
        </w:rPr>
      </w:pPr>
    </w:p>
    <w:p w:rsidR="00093390" w:rsidRDefault="005F5485" w:rsidP="00286C93">
      <w:pPr>
        <w:pStyle w:val="Normal1"/>
        <w:spacing w:line="240" w:lineRule="auto"/>
      </w:pPr>
      <w:r>
        <w:rPr>
          <w:noProof/>
          <w:szCs w:val="22"/>
        </w:rPr>
        <mc:AlternateContent>
          <mc:Choice Requires="wpg">
            <w:drawing>
              <wp:anchor distT="0" distB="0" distL="114300" distR="114300" simplePos="0" relativeHeight="251686400" behindDoc="0" locked="0" layoutInCell="1" allowOverlap="1" wp14:anchorId="7A8FB55B" wp14:editId="6392F2FA">
                <wp:simplePos x="0" y="0"/>
                <wp:positionH relativeFrom="column">
                  <wp:posOffset>537845</wp:posOffset>
                </wp:positionH>
                <wp:positionV relativeFrom="paragraph">
                  <wp:posOffset>41275</wp:posOffset>
                </wp:positionV>
                <wp:extent cx="1935480" cy="2013585"/>
                <wp:effectExtent l="0" t="0" r="7620" b="5715"/>
                <wp:wrapNone/>
                <wp:docPr id="1252" name="Group 1252"/>
                <wp:cNvGraphicFramePr/>
                <a:graphic xmlns:a="http://schemas.openxmlformats.org/drawingml/2006/main">
                  <a:graphicData uri="http://schemas.microsoft.com/office/word/2010/wordprocessingGroup">
                    <wpg:wgp>
                      <wpg:cNvGrpSpPr/>
                      <wpg:grpSpPr>
                        <a:xfrm>
                          <a:off x="0" y="0"/>
                          <a:ext cx="1935480" cy="2013585"/>
                          <a:chOff x="0" y="0"/>
                          <a:chExt cx="1935480" cy="2013585"/>
                        </a:xfrm>
                      </wpg:grpSpPr>
                      <wps:wsp>
                        <wps:cNvPr id="1239" name="Straight Connector 1239"/>
                        <wps:cNvCnPr/>
                        <wps:spPr>
                          <a:xfrm flipH="1">
                            <a:off x="1272540" y="704850"/>
                            <a:ext cx="85725" cy="44450"/>
                          </a:xfrm>
                          <a:prstGeom prst="line">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g:grpSp>
                        <wpg:cNvPr id="1251" name="Group 1251"/>
                        <wpg:cNvGrpSpPr/>
                        <wpg:grpSpPr>
                          <a:xfrm>
                            <a:off x="0" y="0"/>
                            <a:ext cx="1935480" cy="2013585"/>
                            <a:chOff x="0" y="0"/>
                            <a:chExt cx="1935480" cy="2013585"/>
                          </a:xfrm>
                        </wpg:grpSpPr>
                        <wps:wsp>
                          <wps:cNvPr id="1240" name="Straight Connector 1240"/>
                          <wps:cNvCnPr/>
                          <wps:spPr>
                            <a:xfrm flipH="1">
                              <a:off x="1259205" y="1613535"/>
                              <a:ext cx="85725" cy="44450"/>
                            </a:xfrm>
                            <a:prstGeom prst="line">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g:grpSp>
                          <wpg:cNvPr id="1250" name="Group 1250"/>
                          <wpg:cNvGrpSpPr/>
                          <wpg:grpSpPr>
                            <a:xfrm>
                              <a:off x="0" y="0"/>
                              <a:ext cx="1935480" cy="2013585"/>
                              <a:chOff x="0" y="0"/>
                              <a:chExt cx="1935480" cy="2013585"/>
                            </a:xfrm>
                          </wpg:grpSpPr>
                          <wps:wsp>
                            <wps:cNvPr id="1236" name="Straight Connector 1236"/>
                            <wps:cNvCnPr/>
                            <wps:spPr>
                              <a:xfrm flipH="1">
                                <a:off x="1715729" y="946354"/>
                                <a:ext cx="7620" cy="95885"/>
                              </a:xfrm>
                              <a:prstGeom prst="line">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g:grpSp>
                            <wpg:cNvPr id="1249" name="Group 1249"/>
                            <wpg:cNvGrpSpPr/>
                            <wpg:grpSpPr>
                              <a:xfrm>
                                <a:off x="0" y="0"/>
                                <a:ext cx="1935480" cy="2013585"/>
                                <a:chOff x="0" y="0"/>
                                <a:chExt cx="1935480" cy="2013585"/>
                              </a:xfrm>
                            </wpg:grpSpPr>
                            <wps:wsp>
                              <wps:cNvPr id="1237" name="Straight Connector 1237"/>
                              <wps:cNvCnPr/>
                              <wps:spPr>
                                <a:xfrm flipH="1">
                                  <a:off x="1718187" y="889819"/>
                                  <a:ext cx="7620" cy="95885"/>
                                </a:xfrm>
                                <a:prstGeom prst="line">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g:grpSp>
                              <wpg:cNvPr id="1248" name="Group 1248"/>
                              <wpg:cNvGrpSpPr/>
                              <wpg:grpSpPr>
                                <a:xfrm>
                                  <a:off x="0" y="0"/>
                                  <a:ext cx="1935480" cy="2013585"/>
                                  <a:chOff x="0" y="0"/>
                                  <a:chExt cx="1935480" cy="2013585"/>
                                </a:xfrm>
                              </wpg:grpSpPr>
                              <wpg:grpSp>
                                <wpg:cNvPr id="1247" name="Group 1247"/>
                                <wpg:cNvGrpSpPr/>
                                <wpg:grpSpPr>
                                  <a:xfrm>
                                    <a:off x="0" y="0"/>
                                    <a:ext cx="1935480" cy="1842683"/>
                                    <a:chOff x="0" y="0"/>
                                    <a:chExt cx="1935480" cy="1842683"/>
                                  </a:xfrm>
                                </wpg:grpSpPr>
                                <wpg:grpSp>
                                  <wpg:cNvPr id="1246" name="Group 1246"/>
                                  <wpg:cNvGrpSpPr/>
                                  <wpg:grpSpPr>
                                    <a:xfrm>
                                      <a:off x="0" y="0"/>
                                      <a:ext cx="1935480" cy="1842683"/>
                                      <a:chOff x="0" y="0"/>
                                      <a:chExt cx="1935480" cy="1842683"/>
                                    </a:xfrm>
                                  </wpg:grpSpPr>
                                  <wps:wsp>
                                    <wps:cNvPr id="1241" name="Text Box 2"/>
                                    <wps:cNvSpPr txBox="1">
                                      <a:spLocks noChangeArrowheads="1"/>
                                    </wps:cNvSpPr>
                                    <wps:spPr bwMode="auto">
                                      <a:xfrm>
                                        <a:off x="809625" y="762000"/>
                                        <a:ext cx="135255" cy="165735"/>
                                      </a:xfrm>
                                      <a:prstGeom prst="rect">
                                        <a:avLst/>
                                      </a:prstGeom>
                                      <a:noFill/>
                                      <a:ln w="9525">
                                        <a:noFill/>
                                        <a:miter lim="800000"/>
                                        <a:headEnd/>
                                        <a:tailEnd/>
                                      </a:ln>
                                    </wps:spPr>
                                    <wps:txbx>
                                      <w:txbxContent>
                                        <w:p w:rsidR="009B2AC6" w:rsidRDefault="009B2AC6">
                                          <w:r>
                                            <w:t>O</w:t>
                                          </w:r>
                                        </w:p>
                                      </w:txbxContent>
                                    </wps:txbx>
                                    <wps:bodyPr rot="0" vert="horz" wrap="square" lIns="0" tIns="0" rIns="0" bIns="0" anchor="t" anchorCtr="0">
                                      <a:noAutofit/>
                                    </wps:bodyPr>
                                  </wps:wsp>
                                  <wpg:grpSp>
                                    <wpg:cNvPr id="1245" name="Group 1245"/>
                                    <wpg:cNvGrpSpPr/>
                                    <wpg:grpSpPr>
                                      <a:xfrm>
                                        <a:off x="0" y="0"/>
                                        <a:ext cx="1935480" cy="1842683"/>
                                        <a:chOff x="0" y="0"/>
                                        <a:chExt cx="1935480" cy="1842683"/>
                                      </a:xfrm>
                                    </wpg:grpSpPr>
                                    <wpg:grpSp>
                                      <wpg:cNvPr id="1235" name="Group 1235"/>
                                      <wpg:cNvGrpSpPr/>
                                      <wpg:grpSpPr>
                                        <a:xfrm>
                                          <a:off x="0" y="0"/>
                                          <a:ext cx="1859280" cy="1842683"/>
                                          <a:chOff x="0" y="0"/>
                                          <a:chExt cx="1859280" cy="1842683"/>
                                        </a:xfrm>
                                      </wpg:grpSpPr>
                                      <wpg:grpSp>
                                        <wpg:cNvPr id="1230" name="Group 1230"/>
                                        <wpg:cNvGrpSpPr/>
                                        <wpg:grpSpPr>
                                          <a:xfrm>
                                            <a:off x="0" y="0"/>
                                            <a:ext cx="1859280" cy="1842683"/>
                                            <a:chOff x="0" y="0"/>
                                            <a:chExt cx="1859280" cy="1842683"/>
                                          </a:xfrm>
                                        </wpg:grpSpPr>
                                        <wpg:grpSp>
                                          <wpg:cNvPr id="1228" name="Group 1228"/>
                                          <wpg:cNvGrpSpPr/>
                                          <wpg:grpSpPr>
                                            <a:xfrm>
                                              <a:off x="0" y="0"/>
                                              <a:ext cx="1859280" cy="1842683"/>
                                              <a:chOff x="0" y="0"/>
                                              <a:chExt cx="1859280" cy="1842683"/>
                                            </a:xfrm>
                                          </wpg:grpSpPr>
                                          <wpg:grpSp>
                                            <wpg:cNvPr id="1226" name="Group 1226"/>
                                            <wpg:cNvGrpSpPr/>
                                            <wpg:grpSpPr>
                                              <a:xfrm>
                                                <a:off x="0" y="0"/>
                                                <a:ext cx="1859280" cy="1842683"/>
                                                <a:chOff x="0" y="0"/>
                                                <a:chExt cx="1859280" cy="1842683"/>
                                              </a:xfrm>
                                            </wpg:grpSpPr>
                                            <wpg:grpSp>
                                              <wpg:cNvPr id="1224" name="Group 1224"/>
                                              <wpg:cNvGrpSpPr/>
                                              <wpg:grpSpPr>
                                                <a:xfrm>
                                                  <a:off x="0" y="0"/>
                                                  <a:ext cx="1859280" cy="1842135"/>
                                                  <a:chOff x="0" y="0"/>
                                                  <a:chExt cx="1859280" cy="1842135"/>
                                                </a:xfrm>
                                              </wpg:grpSpPr>
                                              <wps:wsp>
                                                <wps:cNvPr id="1221" name="Freeform 114"/>
                                                <wps:cNvSpPr>
                                                  <a:spLocks/>
                                                </wps:cNvSpPr>
                                                <wps:spPr bwMode="auto">
                                                  <a:xfrm>
                                                    <a:off x="0" y="0"/>
                                                    <a:ext cx="1859280" cy="1842135"/>
                                                  </a:xfrm>
                                                  <a:custGeom>
                                                    <a:avLst/>
                                                    <a:gdLst>
                                                      <a:gd name="T0" fmla="+- 0 3190 3186"/>
                                                      <a:gd name="T1" fmla="*/ T0 w 2460"/>
                                                      <a:gd name="T2" fmla="+- 0 2555 1426"/>
                                                      <a:gd name="T3" fmla="*/ 2555 h 2458"/>
                                                      <a:gd name="T4" fmla="+- 0 3222 3186"/>
                                                      <a:gd name="T5" fmla="*/ T4 w 2460"/>
                                                      <a:gd name="T6" fmla="+- 0 2360 1426"/>
                                                      <a:gd name="T7" fmla="*/ 2360 h 2458"/>
                                                      <a:gd name="T8" fmla="+- 0 3283 3186"/>
                                                      <a:gd name="T9" fmla="*/ T8 w 2460"/>
                                                      <a:gd name="T10" fmla="+- 0 2177 1426"/>
                                                      <a:gd name="T11" fmla="*/ 2177 h 2458"/>
                                                      <a:gd name="T12" fmla="+- 0 3371 3186"/>
                                                      <a:gd name="T13" fmla="*/ T12 w 2460"/>
                                                      <a:gd name="T14" fmla="+- 0 2008 1426"/>
                                                      <a:gd name="T15" fmla="*/ 2008 h 2458"/>
                                                      <a:gd name="T16" fmla="+- 0 3482 3186"/>
                                                      <a:gd name="T17" fmla="*/ T16 w 2460"/>
                                                      <a:gd name="T18" fmla="+- 0 1856 1426"/>
                                                      <a:gd name="T19" fmla="*/ 1856 h 2458"/>
                                                      <a:gd name="T20" fmla="+- 0 3616 3186"/>
                                                      <a:gd name="T21" fmla="*/ T20 w 2460"/>
                                                      <a:gd name="T22" fmla="+- 0 1722 1426"/>
                                                      <a:gd name="T23" fmla="*/ 1722 h 2458"/>
                                                      <a:gd name="T24" fmla="+- 0 3768 3186"/>
                                                      <a:gd name="T25" fmla="*/ T24 w 2460"/>
                                                      <a:gd name="T26" fmla="+- 0 1610 1426"/>
                                                      <a:gd name="T27" fmla="*/ 1610 h 2458"/>
                                                      <a:gd name="T28" fmla="+- 0 3938 3186"/>
                                                      <a:gd name="T29" fmla="*/ T28 w 2460"/>
                                                      <a:gd name="T30" fmla="+- 0 1523 1426"/>
                                                      <a:gd name="T31" fmla="*/ 1523 h 2458"/>
                                                      <a:gd name="T32" fmla="+- 0 4121 3186"/>
                                                      <a:gd name="T33" fmla="*/ T32 w 2460"/>
                                                      <a:gd name="T34" fmla="+- 0 1462 1426"/>
                                                      <a:gd name="T35" fmla="*/ 1462 h 2458"/>
                                                      <a:gd name="T36" fmla="+- 0 4315 3186"/>
                                                      <a:gd name="T37" fmla="*/ T36 w 2460"/>
                                                      <a:gd name="T38" fmla="+- 0 1430 1426"/>
                                                      <a:gd name="T39" fmla="*/ 1430 h 2458"/>
                                                      <a:gd name="T40" fmla="+- 0 4517 3186"/>
                                                      <a:gd name="T41" fmla="*/ T40 w 2460"/>
                                                      <a:gd name="T42" fmla="+- 0 1430 1426"/>
                                                      <a:gd name="T43" fmla="*/ 1430 h 2458"/>
                                                      <a:gd name="T44" fmla="+- 0 4712 3186"/>
                                                      <a:gd name="T45" fmla="*/ T44 w 2460"/>
                                                      <a:gd name="T46" fmla="+- 0 1462 1426"/>
                                                      <a:gd name="T47" fmla="*/ 1462 h 2458"/>
                                                      <a:gd name="T48" fmla="+- 0 4895 3186"/>
                                                      <a:gd name="T49" fmla="*/ T48 w 2460"/>
                                                      <a:gd name="T50" fmla="+- 0 1523 1426"/>
                                                      <a:gd name="T51" fmla="*/ 1523 h 2458"/>
                                                      <a:gd name="T52" fmla="+- 0 5064 3186"/>
                                                      <a:gd name="T53" fmla="*/ T52 w 2460"/>
                                                      <a:gd name="T54" fmla="+- 0 1610 1426"/>
                                                      <a:gd name="T55" fmla="*/ 1610 h 2458"/>
                                                      <a:gd name="T56" fmla="+- 0 5217 3186"/>
                                                      <a:gd name="T57" fmla="*/ T56 w 2460"/>
                                                      <a:gd name="T58" fmla="+- 0 1722 1426"/>
                                                      <a:gd name="T59" fmla="*/ 1722 h 2458"/>
                                                      <a:gd name="T60" fmla="+- 0 5350 3186"/>
                                                      <a:gd name="T61" fmla="*/ T60 w 2460"/>
                                                      <a:gd name="T62" fmla="+- 0 1856 1426"/>
                                                      <a:gd name="T63" fmla="*/ 1856 h 2458"/>
                                                      <a:gd name="T64" fmla="+- 0 5462 3186"/>
                                                      <a:gd name="T65" fmla="*/ T64 w 2460"/>
                                                      <a:gd name="T66" fmla="+- 0 2008 1426"/>
                                                      <a:gd name="T67" fmla="*/ 2008 h 2458"/>
                                                      <a:gd name="T68" fmla="+- 0 5549 3186"/>
                                                      <a:gd name="T69" fmla="*/ T68 w 2460"/>
                                                      <a:gd name="T70" fmla="+- 0 2177 1426"/>
                                                      <a:gd name="T71" fmla="*/ 2177 h 2458"/>
                                                      <a:gd name="T72" fmla="+- 0 5610 3186"/>
                                                      <a:gd name="T73" fmla="*/ T72 w 2460"/>
                                                      <a:gd name="T74" fmla="+- 0 2360 1426"/>
                                                      <a:gd name="T75" fmla="*/ 2360 h 2458"/>
                                                      <a:gd name="T76" fmla="+- 0 5642 3186"/>
                                                      <a:gd name="T77" fmla="*/ T76 w 2460"/>
                                                      <a:gd name="T78" fmla="+- 0 2555 1426"/>
                                                      <a:gd name="T79" fmla="*/ 2555 h 2458"/>
                                                      <a:gd name="T80" fmla="+- 0 5642 3186"/>
                                                      <a:gd name="T81" fmla="*/ T80 w 2460"/>
                                                      <a:gd name="T82" fmla="+- 0 2756 1426"/>
                                                      <a:gd name="T83" fmla="*/ 2756 h 2458"/>
                                                      <a:gd name="T84" fmla="+- 0 5610 3186"/>
                                                      <a:gd name="T85" fmla="*/ T84 w 2460"/>
                                                      <a:gd name="T86" fmla="+- 0 2951 1426"/>
                                                      <a:gd name="T87" fmla="*/ 2951 h 2458"/>
                                                      <a:gd name="T88" fmla="+- 0 5549 3186"/>
                                                      <a:gd name="T89" fmla="*/ T88 w 2460"/>
                                                      <a:gd name="T90" fmla="+- 0 3134 1426"/>
                                                      <a:gd name="T91" fmla="*/ 3134 h 2458"/>
                                                      <a:gd name="T92" fmla="+- 0 5462 3186"/>
                                                      <a:gd name="T93" fmla="*/ T92 w 2460"/>
                                                      <a:gd name="T94" fmla="+- 0 3303 1426"/>
                                                      <a:gd name="T95" fmla="*/ 3303 h 2458"/>
                                                      <a:gd name="T96" fmla="+- 0 5350 3186"/>
                                                      <a:gd name="T97" fmla="*/ T96 w 2460"/>
                                                      <a:gd name="T98" fmla="+- 0 3455 1426"/>
                                                      <a:gd name="T99" fmla="*/ 3455 h 2458"/>
                                                      <a:gd name="T100" fmla="+- 0 5217 3186"/>
                                                      <a:gd name="T101" fmla="*/ T100 w 2460"/>
                                                      <a:gd name="T102" fmla="+- 0 3588 1426"/>
                                                      <a:gd name="T103" fmla="*/ 3588 h 2458"/>
                                                      <a:gd name="T104" fmla="+- 0 5064 3186"/>
                                                      <a:gd name="T105" fmla="*/ T104 w 2460"/>
                                                      <a:gd name="T106" fmla="+- 0 3700 1426"/>
                                                      <a:gd name="T107" fmla="*/ 3700 h 2458"/>
                                                      <a:gd name="T108" fmla="+- 0 4895 3186"/>
                                                      <a:gd name="T109" fmla="*/ T108 w 2460"/>
                                                      <a:gd name="T110" fmla="+- 0 3788 1426"/>
                                                      <a:gd name="T111" fmla="*/ 3788 h 2458"/>
                                                      <a:gd name="T112" fmla="+- 0 4712 3186"/>
                                                      <a:gd name="T113" fmla="*/ T112 w 2460"/>
                                                      <a:gd name="T114" fmla="+- 0 3849 1426"/>
                                                      <a:gd name="T115" fmla="*/ 3849 h 2458"/>
                                                      <a:gd name="T116" fmla="+- 0 4517 3186"/>
                                                      <a:gd name="T117" fmla="*/ T116 w 2460"/>
                                                      <a:gd name="T118" fmla="+- 0 3880 1426"/>
                                                      <a:gd name="T119" fmla="*/ 3880 h 2458"/>
                                                      <a:gd name="T120" fmla="+- 0 4315 3186"/>
                                                      <a:gd name="T121" fmla="*/ T120 w 2460"/>
                                                      <a:gd name="T122" fmla="+- 0 3880 1426"/>
                                                      <a:gd name="T123" fmla="*/ 3880 h 2458"/>
                                                      <a:gd name="T124" fmla="+- 0 4121 3186"/>
                                                      <a:gd name="T125" fmla="*/ T124 w 2460"/>
                                                      <a:gd name="T126" fmla="+- 0 3849 1426"/>
                                                      <a:gd name="T127" fmla="*/ 3849 h 2458"/>
                                                      <a:gd name="T128" fmla="+- 0 3938 3186"/>
                                                      <a:gd name="T129" fmla="*/ T128 w 2460"/>
                                                      <a:gd name="T130" fmla="+- 0 3788 1426"/>
                                                      <a:gd name="T131" fmla="*/ 3788 h 2458"/>
                                                      <a:gd name="T132" fmla="+- 0 3768 3186"/>
                                                      <a:gd name="T133" fmla="*/ T132 w 2460"/>
                                                      <a:gd name="T134" fmla="+- 0 3700 1426"/>
                                                      <a:gd name="T135" fmla="*/ 3700 h 2458"/>
                                                      <a:gd name="T136" fmla="+- 0 3616 3186"/>
                                                      <a:gd name="T137" fmla="*/ T136 w 2460"/>
                                                      <a:gd name="T138" fmla="+- 0 3588 1426"/>
                                                      <a:gd name="T139" fmla="*/ 3588 h 2458"/>
                                                      <a:gd name="T140" fmla="+- 0 3482 3186"/>
                                                      <a:gd name="T141" fmla="*/ T140 w 2460"/>
                                                      <a:gd name="T142" fmla="+- 0 3455 1426"/>
                                                      <a:gd name="T143" fmla="*/ 3455 h 2458"/>
                                                      <a:gd name="T144" fmla="+- 0 3371 3186"/>
                                                      <a:gd name="T145" fmla="*/ T144 w 2460"/>
                                                      <a:gd name="T146" fmla="+- 0 3303 1426"/>
                                                      <a:gd name="T147" fmla="*/ 3303 h 2458"/>
                                                      <a:gd name="T148" fmla="+- 0 3283 3186"/>
                                                      <a:gd name="T149" fmla="*/ T148 w 2460"/>
                                                      <a:gd name="T150" fmla="+- 0 3134 1426"/>
                                                      <a:gd name="T151" fmla="*/ 3134 h 2458"/>
                                                      <a:gd name="T152" fmla="+- 0 3222 3186"/>
                                                      <a:gd name="T153" fmla="*/ T152 w 2460"/>
                                                      <a:gd name="T154" fmla="+- 0 2951 1426"/>
                                                      <a:gd name="T155" fmla="*/ 2951 h 2458"/>
                                                      <a:gd name="T156" fmla="+- 0 3190 3186"/>
                                                      <a:gd name="T157" fmla="*/ T156 w 2460"/>
                                                      <a:gd name="T158" fmla="+- 0 2756 1426"/>
                                                      <a:gd name="T159" fmla="*/ 2756 h 24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Lst>
                                                    <a:rect l="0" t="0" r="r" b="b"/>
                                                    <a:pathLst>
                                                      <a:path w="2460" h="2458">
                                                        <a:moveTo>
                                                          <a:pt x="0" y="1229"/>
                                                        </a:moveTo>
                                                        <a:lnTo>
                                                          <a:pt x="4" y="1129"/>
                                                        </a:lnTo>
                                                        <a:lnTo>
                                                          <a:pt x="16" y="1030"/>
                                                        </a:lnTo>
                                                        <a:lnTo>
                                                          <a:pt x="36" y="934"/>
                                                        </a:lnTo>
                                                        <a:lnTo>
                                                          <a:pt x="63" y="841"/>
                                                        </a:lnTo>
                                                        <a:lnTo>
                                                          <a:pt x="97" y="751"/>
                                                        </a:lnTo>
                                                        <a:lnTo>
                                                          <a:pt x="138" y="665"/>
                                                        </a:lnTo>
                                                        <a:lnTo>
                                                          <a:pt x="185" y="582"/>
                                                        </a:lnTo>
                                                        <a:lnTo>
                                                          <a:pt x="238" y="504"/>
                                                        </a:lnTo>
                                                        <a:lnTo>
                                                          <a:pt x="296" y="430"/>
                                                        </a:lnTo>
                                                        <a:lnTo>
                                                          <a:pt x="361" y="360"/>
                                                        </a:lnTo>
                                                        <a:lnTo>
                                                          <a:pt x="430" y="296"/>
                                                        </a:lnTo>
                                                        <a:lnTo>
                                                          <a:pt x="504" y="237"/>
                                                        </a:lnTo>
                                                        <a:lnTo>
                                                          <a:pt x="582" y="184"/>
                                                        </a:lnTo>
                                                        <a:lnTo>
                                                          <a:pt x="665" y="138"/>
                                                        </a:lnTo>
                                                        <a:lnTo>
                                                          <a:pt x="752" y="97"/>
                                                        </a:lnTo>
                                                        <a:lnTo>
                                                          <a:pt x="841" y="63"/>
                                                        </a:lnTo>
                                                        <a:lnTo>
                                                          <a:pt x="935" y="36"/>
                                                        </a:lnTo>
                                                        <a:lnTo>
                                                          <a:pt x="1031" y="16"/>
                                                        </a:lnTo>
                                                        <a:lnTo>
                                                          <a:pt x="1129" y="4"/>
                                                        </a:lnTo>
                                                        <a:lnTo>
                                                          <a:pt x="1230" y="0"/>
                                                        </a:lnTo>
                                                        <a:lnTo>
                                                          <a:pt x="1331" y="4"/>
                                                        </a:lnTo>
                                                        <a:lnTo>
                                                          <a:pt x="1430" y="16"/>
                                                        </a:lnTo>
                                                        <a:lnTo>
                                                          <a:pt x="1526" y="36"/>
                                                        </a:lnTo>
                                                        <a:lnTo>
                                                          <a:pt x="1619" y="63"/>
                                                        </a:lnTo>
                                                        <a:lnTo>
                                                          <a:pt x="1709" y="97"/>
                                                        </a:lnTo>
                                                        <a:lnTo>
                                                          <a:pt x="1795" y="138"/>
                                                        </a:lnTo>
                                                        <a:lnTo>
                                                          <a:pt x="1878" y="184"/>
                                                        </a:lnTo>
                                                        <a:lnTo>
                                                          <a:pt x="1957" y="237"/>
                                                        </a:lnTo>
                                                        <a:lnTo>
                                                          <a:pt x="2031" y="296"/>
                                                        </a:lnTo>
                                                        <a:lnTo>
                                                          <a:pt x="2100" y="360"/>
                                                        </a:lnTo>
                                                        <a:lnTo>
                                                          <a:pt x="2164" y="430"/>
                                                        </a:lnTo>
                                                        <a:lnTo>
                                                          <a:pt x="2223" y="504"/>
                                                        </a:lnTo>
                                                        <a:lnTo>
                                                          <a:pt x="2276" y="582"/>
                                                        </a:lnTo>
                                                        <a:lnTo>
                                                          <a:pt x="2323" y="665"/>
                                                        </a:lnTo>
                                                        <a:lnTo>
                                                          <a:pt x="2363" y="751"/>
                                                        </a:lnTo>
                                                        <a:lnTo>
                                                          <a:pt x="2397" y="841"/>
                                                        </a:lnTo>
                                                        <a:lnTo>
                                                          <a:pt x="2424" y="934"/>
                                                        </a:lnTo>
                                                        <a:lnTo>
                                                          <a:pt x="2444" y="1030"/>
                                                        </a:lnTo>
                                                        <a:lnTo>
                                                          <a:pt x="2456" y="1129"/>
                                                        </a:lnTo>
                                                        <a:lnTo>
                                                          <a:pt x="2460" y="1229"/>
                                                        </a:lnTo>
                                                        <a:lnTo>
                                                          <a:pt x="2456" y="1330"/>
                                                        </a:lnTo>
                                                        <a:lnTo>
                                                          <a:pt x="2444" y="1429"/>
                                                        </a:lnTo>
                                                        <a:lnTo>
                                                          <a:pt x="2424" y="1525"/>
                                                        </a:lnTo>
                                                        <a:lnTo>
                                                          <a:pt x="2397" y="1618"/>
                                                        </a:lnTo>
                                                        <a:lnTo>
                                                          <a:pt x="2363" y="1708"/>
                                                        </a:lnTo>
                                                        <a:lnTo>
                                                          <a:pt x="2323" y="1794"/>
                                                        </a:lnTo>
                                                        <a:lnTo>
                                                          <a:pt x="2276" y="1877"/>
                                                        </a:lnTo>
                                                        <a:lnTo>
                                                          <a:pt x="2223" y="1955"/>
                                                        </a:lnTo>
                                                        <a:lnTo>
                                                          <a:pt x="2164" y="2029"/>
                                                        </a:lnTo>
                                                        <a:lnTo>
                                                          <a:pt x="2100" y="2098"/>
                                                        </a:lnTo>
                                                        <a:lnTo>
                                                          <a:pt x="2031" y="2162"/>
                                                        </a:lnTo>
                                                        <a:lnTo>
                                                          <a:pt x="1957" y="2221"/>
                                                        </a:lnTo>
                                                        <a:lnTo>
                                                          <a:pt x="1878" y="2274"/>
                                                        </a:lnTo>
                                                        <a:lnTo>
                                                          <a:pt x="1795" y="2321"/>
                                                        </a:lnTo>
                                                        <a:lnTo>
                                                          <a:pt x="1709" y="2362"/>
                                                        </a:lnTo>
                                                        <a:lnTo>
                                                          <a:pt x="1619" y="2396"/>
                                                        </a:lnTo>
                                                        <a:lnTo>
                                                          <a:pt x="1526" y="2423"/>
                                                        </a:lnTo>
                                                        <a:lnTo>
                                                          <a:pt x="1430" y="2442"/>
                                                        </a:lnTo>
                                                        <a:lnTo>
                                                          <a:pt x="1331" y="2454"/>
                                                        </a:lnTo>
                                                        <a:lnTo>
                                                          <a:pt x="1230" y="2458"/>
                                                        </a:lnTo>
                                                        <a:lnTo>
                                                          <a:pt x="1129" y="2454"/>
                                                        </a:lnTo>
                                                        <a:lnTo>
                                                          <a:pt x="1031" y="2442"/>
                                                        </a:lnTo>
                                                        <a:lnTo>
                                                          <a:pt x="935" y="2423"/>
                                                        </a:lnTo>
                                                        <a:lnTo>
                                                          <a:pt x="841" y="2396"/>
                                                        </a:lnTo>
                                                        <a:lnTo>
                                                          <a:pt x="752" y="2362"/>
                                                        </a:lnTo>
                                                        <a:lnTo>
                                                          <a:pt x="665" y="2321"/>
                                                        </a:lnTo>
                                                        <a:lnTo>
                                                          <a:pt x="582" y="2274"/>
                                                        </a:lnTo>
                                                        <a:lnTo>
                                                          <a:pt x="504" y="2221"/>
                                                        </a:lnTo>
                                                        <a:lnTo>
                                                          <a:pt x="430" y="2162"/>
                                                        </a:lnTo>
                                                        <a:lnTo>
                                                          <a:pt x="361" y="2098"/>
                                                        </a:lnTo>
                                                        <a:lnTo>
                                                          <a:pt x="296" y="2029"/>
                                                        </a:lnTo>
                                                        <a:lnTo>
                                                          <a:pt x="238" y="1955"/>
                                                        </a:lnTo>
                                                        <a:lnTo>
                                                          <a:pt x="185" y="1877"/>
                                                        </a:lnTo>
                                                        <a:lnTo>
                                                          <a:pt x="138" y="1794"/>
                                                        </a:lnTo>
                                                        <a:lnTo>
                                                          <a:pt x="97" y="1708"/>
                                                        </a:lnTo>
                                                        <a:lnTo>
                                                          <a:pt x="63" y="1618"/>
                                                        </a:lnTo>
                                                        <a:lnTo>
                                                          <a:pt x="36" y="1525"/>
                                                        </a:lnTo>
                                                        <a:lnTo>
                                                          <a:pt x="16" y="1429"/>
                                                        </a:lnTo>
                                                        <a:lnTo>
                                                          <a:pt x="4" y="1330"/>
                                                        </a:lnTo>
                                                        <a:lnTo>
                                                          <a:pt x="0" y="1229"/>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2" name="Straight Connector 1222"/>
                                                <wps:cNvCnPr/>
                                                <wps:spPr>
                                                  <a:xfrm flipV="1">
                                                    <a:off x="945432" y="521332"/>
                                                    <a:ext cx="815219" cy="37651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23" name="Freeform 116"/>
                                                <wps:cNvSpPr>
                                                  <a:spLocks/>
                                                </wps:cNvSpPr>
                                                <wps:spPr bwMode="auto">
                                                  <a:xfrm>
                                                    <a:off x="918537" y="873024"/>
                                                    <a:ext cx="49530" cy="50800"/>
                                                  </a:xfrm>
                                                  <a:custGeom>
                                                    <a:avLst/>
                                                    <a:gdLst>
                                                      <a:gd name="T0" fmla="+- 0 4404 4380"/>
                                                      <a:gd name="T1" fmla="*/ T0 w 66"/>
                                                      <a:gd name="T2" fmla="+- 0 2621 2621"/>
                                                      <a:gd name="T3" fmla="*/ 2621 h 68"/>
                                                      <a:gd name="T4" fmla="+- 0 4386 4380"/>
                                                      <a:gd name="T5" fmla="*/ T4 w 66"/>
                                                      <a:gd name="T6" fmla="+- 0 2634 2621"/>
                                                      <a:gd name="T7" fmla="*/ 2634 h 68"/>
                                                      <a:gd name="T8" fmla="+- 0 4380 4380"/>
                                                      <a:gd name="T9" fmla="*/ T8 w 66"/>
                                                      <a:gd name="T10" fmla="+- 0 2655 2621"/>
                                                      <a:gd name="T11" fmla="*/ 2655 h 68"/>
                                                      <a:gd name="T12" fmla="+- 0 4383 4380"/>
                                                      <a:gd name="T13" fmla="*/ T12 w 66"/>
                                                      <a:gd name="T14" fmla="+- 0 2669 2621"/>
                                                      <a:gd name="T15" fmla="*/ 2669 h 68"/>
                                                      <a:gd name="T16" fmla="+- 0 4397 4380"/>
                                                      <a:gd name="T17" fmla="*/ T16 w 66"/>
                                                      <a:gd name="T18" fmla="+- 0 2684 2621"/>
                                                      <a:gd name="T19" fmla="*/ 2684 h 68"/>
                                                      <a:gd name="T20" fmla="+- 0 4420 4380"/>
                                                      <a:gd name="T21" fmla="*/ T20 w 66"/>
                                                      <a:gd name="T22" fmla="+- 0 2689 2621"/>
                                                      <a:gd name="T23" fmla="*/ 2689 h 68"/>
                                                      <a:gd name="T24" fmla="+- 0 4435 4380"/>
                                                      <a:gd name="T25" fmla="*/ T24 w 66"/>
                                                      <a:gd name="T26" fmla="+- 0 2682 2621"/>
                                                      <a:gd name="T27" fmla="*/ 2682 h 68"/>
                                                      <a:gd name="T28" fmla="+- 0 4445 4380"/>
                                                      <a:gd name="T29" fmla="*/ T28 w 66"/>
                                                      <a:gd name="T30" fmla="+- 0 2665 2621"/>
                                                      <a:gd name="T31" fmla="*/ 2665 h 68"/>
                                                      <a:gd name="T32" fmla="+- 0 4446 4380"/>
                                                      <a:gd name="T33" fmla="*/ T32 w 66"/>
                                                      <a:gd name="T34" fmla="+- 0 2637 2621"/>
                                                      <a:gd name="T35" fmla="*/ 2637 h 68"/>
                                                      <a:gd name="T36" fmla="+- 0 4430 4380"/>
                                                      <a:gd name="T37" fmla="*/ T36 w 66"/>
                                                      <a:gd name="T38" fmla="+- 0 2625 2621"/>
                                                      <a:gd name="T39" fmla="*/ 2625 h 68"/>
                                                      <a:gd name="T40" fmla="+- 0 4404 4380"/>
                                                      <a:gd name="T41" fmla="*/ T40 w 66"/>
                                                      <a:gd name="T42" fmla="+- 0 2621 2621"/>
                                                      <a:gd name="T43" fmla="*/ 2621 h 6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66" h="68">
                                                        <a:moveTo>
                                                          <a:pt x="24" y="0"/>
                                                        </a:moveTo>
                                                        <a:lnTo>
                                                          <a:pt x="6" y="13"/>
                                                        </a:lnTo>
                                                        <a:lnTo>
                                                          <a:pt x="0" y="34"/>
                                                        </a:lnTo>
                                                        <a:lnTo>
                                                          <a:pt x="3" y="48"/>
                                                        </a:lnTo>
                                                        <a:lnTo>
                                                          <a:pt x="17" y="63"/>
                                                        </a:lnTo>
                                                        <a:lnTo>
                                                          <a:pt x="40" y="68"/>
                                                        </a:lnTo>
                                                        <a:lnTo>
                                                          <a:pt x="55" y="61"/>
                                                        </a:lnTo>
                                                        <a:lnTo>
                                                          <a:pt x="65" y="44"/>
                                                        </a:lnTo>
                                                        <a:lnTo>
                                                          <a:pt x="66" y="16"/>
                                                        </a:lnTo>
                                                        <a:lnTo>
                                                          <a:pt x="50" y="4"/>
                                                        </a:lnTo>
                                                        <a:lnTo>
                                                          <a:pt x="2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225" name="Straight Connector 1225"/>
                                              <wps:cNvCnPr/>
                                              <wps:spPr>
                                                <a:xfrm flipV="1">
                                                  <a:off x="858543" y="1466763"/>
                                                  <a:ext cx="814705" cy="3759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227" name="Straight Connector 1227"/>
                                            <wps:cNvCnPr/>
                                            <wps:spPr>
                                              <a:xfrm flipH="1">
                                                <a:off x="868887" y="895781"/>
                                                <a:ext cx="76200" cy="94424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229" name="Straight Connector 1229"/>
                                          <wps:cNvCnPr/>
                                          <wps:spPr>
                                            <a:xfrm flipH="1">
                                              <a:off x="1683985" y="521332"/>
                                              <a:ext cx="76200" cy="9436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232" name="Straight Connector 1232"/>
                                        <wps:cNvCnPr/>
                                        <wps:spPr>
                                          <a:xfrm flipH="1">
                                            <a:off x="899160" y="1356360"/>
                                            <a:ext cx="7620" cy="96520"/>
                                          </a:xfrm>
                                          <a:prstGeom prst="line">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234" name="Straight Connector 1234"/>
                                        <wps:cNvCnPr/>
                                        <wps:spPr>
                                          <a:xfrm flipH="1">
                                            <a:off x="901065" y="1299210"/>
                                            <a:ext cx="7620" cy="96520"/>
                                          </a:xfrm>
                                          <a:prstGeom prst="line">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g:grpSp>
                                    <wps:wsp>
                                      <wps:cNvPr id="1242" name="Text Box 2"/>
                                      <wps:cNvSpPr txBox="1">
                                        <a:spLocks noChangeArrowheads="1"/>
                                      </wps:cNvSpPr>
                                      <wps:spPr bwMode="auto">
                                        <a:xfrm>
                                          <a:off x="1800225" y="390525"/>
                                          <a:ext cx="135255" cy="165735"/>
                                        </a:xfrm>
                                        <a:prstGeom prst="rect">
                                          <a:avLst/>
                                        </a:prstGeom>
                                        <a:noFill/>
                                        <a:ln w="9525">
                                          <a:noFill/>
                                          <a:miter lim="800000"/>
                                          <a:headEnd/>
                                          <a:tailEnd/>
                                        </a:ln>
                                      </wps:spPr>
                                      <wps:txbx>
                                        <w:txbxContent>
                                          <w:p w:rsidR="009B2AC6" w:rsidRDefault="009B2AC6" w:rsidP="005F5485">
                                            <w:r>
                                              <w:t>A</w:t>
                                            </w:r>
                                          </w:p>
                                        </w:txbxContent>
                                      </wps:txbx>
                                      <wps:bodyPr rot="0" vert="horz" wrap="square" lIns="0" tIns="0" rIns="0" bIns="0" anchor="t" anchorCtr="0">
                                        <a:noAutofit/>
                                      </wps:bodyPr>
                                    </wps:wsp>
                                  </wpg:grpSp>
                                </wpg:grpSp>
                                <wps:wsp>
                                  <wps:cNvPr id="1243" name="Text Box 2"/>
                                  <wps:cNvSpPr txBox="1">
                                    <a:spLocks noChangeArrowheads="1"/>
                                  </wps:cNvSpPr>
                                  <wps:spPr bwMode="auto">
                                    <a:xfrm>
                                      <a:off x="1685925" y="1447800"/>
                                      <a:ext cx="135255" cy="165735"/>
                                    </a:xfrm>
                                    <a:prstGeom prst="rect">
                                      <a:avLst/>
                                    </a:prstGeom>
                                    <a:noFill/>
                                    <a:ln w="9525">
                                      <a:noFill/>
                                      <a:miter lim="800000"/>
                                      <a:headEnd/>
                                      <a:tailEnd/>
                                    </a:ln>
                                  </wps:spPr>
                                  <wps:txbx>
                                    <w:txbxContent>
                                      <w:p w:rsidR="009B2AC6" w:rsidRDefault="009B2AC6" w:rsidP="005F5485">
                                        <w:r>
                                          <w:t>B</w:t>
                                        </w:r>
                                      </w:p>
                                    </w:txbxContent>
                                  </wps:txbx>
                                  <wps:bodyPr rot="0" vert="horz" wrap="square" lIns="0" tIns="0" rIns="0" bIns="0" anchor="t" anchorCtr="0">
                                    <a:noAutofit/>
                                  </wps:bodyPr>
                                </wps:wsp>
                              </wpg:grpSp>
                              <wps:wsp>
                                <wps:cNvPr id="1244" name="Text Box 2"/>
                                <wps:cNvSpPr txBox="1">
                                  <a:spLocks noChangeArrowheads="1"/>
                                </wps:cNvSpPr>
                                <wps:spPr bwMode="auto">
                                  <a:xfrm>
                                    <a:off x="809625" y="1847850"/>
                                    <a:ext cx="135255" cy="165735"/>
                                  </a:xfrm>
                                  <a:prstGeom prst="rect">
                                    <a:avLst/>
                                  </a:prstGeom>
                                  <a:noFill/>
                                  <a:ln w="9525">
                                    <a:noFill/>
                                    <a:miter lim="800000"/>
                                    <a:headEnd/>
                                    <a:tailEnd/>
                                  </a:ln>
                                </wps:spPr>
                                <wps:txbx>
                                  <w:txbxContent>
                                    <w:p w:rsidR="009B2AC6" w:rsidRDefault="009B2AC6" w:rsidP="005F5485">
                                      <w:r>
                                        <w:t>C</w:t>
                                      </w:r>
                                    </w:p>
                                  </w:txbxContent>
                                </wps:txbx>
                                <wps:bodyPr rot="0" vert="horz" wrap="square" lIns="0" tIns="0" rIns="0" bIns="0" anchor="t" anchorCtr="0">
                                  <a:noAutofit/>
                                </wps:bodyPr>
                              </wps:wsp>
                            </wpg:grpSp>
                          </wpg:grpSp>
                        </wpg:grpSp>
                      </wpg:grpSp>
                    </wpg:wgp>
                  </a:graphicData>
                </a:graphic>
              </wp:anchor>
            </w:drawing>
          </mc:Choice>
          <mc:Fallback>
            <w:pict>
              <v:group w14:anchorId="7A8FB55B" id="Group 1252" o:spid="_x0000_s1167" style="position:absolute;margin-left:42.35pt;margin-top:3.25pt;width:152.4pt;height:158.55pt;z-index:251686400;mso-position-horizontal-relative:text;mso-position-vertical-relative:text" coordsize="19354,20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">
                <v:line id="Straight Connector 1239" o:spid="_x0000_s1168" style="position:absolute;flip:x;visibility:visible;mso-wrap-style:square" from="12725,7048" to="13582,7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" strokecolor="black [3213]">
                  <v:stroke startarrow="open"/>
                </v:line>
                <v:group id="Group 1251" o:spid="_x0000_s1169" style="position:absolute;width:19354;height:20135" coordsize="19354,20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">
                  <v:line id="Straight Connector 1240" o:spid="_x0000_s1170" style="position:absolute;flip:x;visibility:visible;mso-wrap-style:square" from="12592,16135" to="13449,16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" strokecolor="black [3213]">
                    <v:stroke startarrow="open"/>
                  </v:line>
                  <v:group id="Group 1250" o:spid="_x0000_s1171" style="position:absolute;width:19354;height:20135" coordsize="19354,20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">
                    <v:line id="Straight Connector 1236" o:spid="_x0000_s1172" style="position:absolute;flip:x;visibility:visible;mso-wrap-style:square" from="17157,9463" to="17233,10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" strokecolor="black [3213]">
                      <v:stroke startarrow="open"/>
                    </v:line>
                    <v:group id="Group 1249" o:spid="_x0000_s1173" style="position:absolute;width:19354;height:20135" coordsize="19354,20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">
                      <v:line id="Straight Connector 1237" o:spid="_x0000_s1174" style="position:absolute;flip:x;visibility:visible;mso-wrap-style:square" from="17181,8898" to="17258,9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" strokecolor="black [3213]">
                        <v:stroke startarrow="open"/>
                      </v:line>
                      <v:group id="Group 1248" o:spid="_x0000_s1175" style="position:absolute;width:19354;height:20135" coordsize="19354,20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">
                        <v:group id="Group 1247" o:spid="_x0000_s1176" style="position:absolute;width:19354;height:18426" coordsize="19354,18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">
                          <v:group id="Group 1246" o:spid="_x0000_s1177" style="position:absolute;width:19354;height:18426" coordsize="19354,18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">
                            <v:shape id="_x0000_s1178" type="#_x0000_t202" style="position:absolute;left:8096;top:7620;width:1352;height:1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" filled="f" stroked="f">
                              <v:textbox inset="0,0,0,0">
                                <w:txbxContent>
                                  <w:p w:rsidR="009B2AC6" w:rsidRDefault="009B2AC6">
                                    <w:r>
                                      <w:t>O</w:t>
                                    </w:r>
                                  </w:p>
                                </w:txbxContent>
                              </v:textbox>
                            </v:shape>
                            <v:group id="Group 1245" o:spid="_x0000_s1179" style="position:absolute;width:19354;height:18426" coordsize="19354,18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">
                              <v:group id="Group 1235" o:spid="_x0000_s1180" style="position:absolute;width:18592;height:18426" coordsize="18592,18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">
                                <v:group id="Group 1230" o:spid="_x0000_s1181" style="position:absolute;width:18592;height:18426" coordsize="18592,18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">
                                  <v:group id="Group 1228" o:spid="_x0000_s1182" style="position:absolute;width:18592;height:18426" coordsize="18592,18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">
                                    <v:group id="Group 1226" o:spid="_x0000_s1183" style="position:absolute;width:18592;height:18426" coordsize="18592,18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">
                                      <v:group id="Group 1224" o:spid="_x0000_s1184" style="position:absolute;width:18592;height:18421" coordsize="18592,18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">
                                        <v:shape id="Freeform 114" o:spid="_x0000_s1185" style="position:absolute;width:18592;height:18421;visibility:visible;mso-wrap-style:square;v-text-anchor:top" coordsize="2460,2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" path="m,1229l4,1129r12,-99l36,934,63,841,97,751r41,-86l185,582r53,-78l296,430r65,-70l430,296r74,-59l582,184r83,-46l752,97,841,63,935,36r96,-20l1129,4,1230,r101,4l1430,16r96,20l1619,63r90,34l1795,138r83,46l1957,237r74,59l2100,360r64,70l2223,504r53,78l2323,665r40,86l2397,841r27,93l2444,1030r12,99l2460,1229r-4,101l2444,1429r-20,96l2397,1618r-34,90l2323,1794r-47,83l2223,1955r-59,74l2100,2098r-69,64l1957,2221r-79,53l1795,2321r-86,41l1619,2396r-93,27l1430,2442r-99,12l1230,2458r-101,-4l1031,2442r-96,-19l841,2396r-89,-34l665,2321r-83,-47l504,2221r-74,-59l361,2098r-65,-69l238,1955r-53,-78l138,1794,97,1708,63,1618,36,1525,16,1429,4,1330,,1229xe" filled="f" strokeweight="1pt">
                                          <v:path arrowok="t" o:connecttype="custom" o:connectlocs="3023,1914831;27209,1768689;73313,1631541;139824,1504885;223718,1390969;324996,1290544;439878,1206606;568365,1141404;706678,1095688;853304,1071706;1005976,1071706;1153358,1095688;1291671,1141404;1419402,1206606;1535040,1290544;1635562,1390969;1720212,1504885;1785967,1631541;1832071,1768689;1856257,1914831;1856257,2065470;1832071,2211611;1785967,2348760;1720212,2475416;1635562,2589331;1535040,2689007;1419402,2772945;1291671,2838896;1153358,2884613;1005976,2907845;853304,2907845;706678,2884613;568365,2838896;439878,2772945;324996,2689007;223718,2589331;139824,2475416;73313,2348760;27209,2211611;3023,2065470" o:connectangles="0,0,0,0,0,0,0,0,0,0,0,0,0,0,0,0,0,0,0,0,0,0,0,0,0,0,0,0,0,0,0,0,0,0,0,0,0,0,0,0"/>
                                        </v:shape>
                                        <v:line id="Straight Connector 1222" o:spid="_x0000_s1186" style="position:absolute;flip:y;visibility:visible;mso-wrap-style:square" from="9454,5213" to="17606,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" strokecolor="black [3213]"/>
                                        <v:shape id="Freeform 116" o:spid="_x0000_s1187" style="position:absolute;left:9185;top:8730;width:495;height:508;visibility:visible;mso-wrap-style:square;v-text-anchor:top" coordsize="6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" path="m24,l6,13,,34,3,48,17,63r23,5l55,61,65,44,66,16,50,4,24,e" fillcolor="black" stroked="f">
                                          <v:path arrowok="t" o:connecttype="custom" o:connectlocs="18011,1958041;4503,1967753;0,1983441;2251,1993900;12758,2005106;30018,2008841;41275,2003612;48780,1990912;49530,1969994;37523,1961029;18011,1958041" o:connectangles="0,0,0,0,0,0,0,0,0,0,0"/>
                                        </v:shape>
                                      </v:group>
                                      <v:line id="Straight Connector 1225" o:spid="_x0000_s1188" style="position:absolute;flip:y;visibility:visible;mso-wrap-style:square" from="8585,14667" to="16732,18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" strokecolor="black [3213]"/>
                                    </v:group>
                                    <v:line id="Straight Connector 1227" o:spid="_x0000_s1189" style="position:absolute;flip:x;visibility:visible;mso-wrap-style:square" from="8688,8957" to="9450,18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" strokecolor="black [3213]"/>
                                  </v:group>
                                  <v:line id="Straight Connector 1229" o:spid="_x0000_s1190" style="position:absolute;flip:x;visibility:visible;mso-wrap-style:square" from="16839,5213" to="17601,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" strokecolor="black [3213]"/>
                                </v:group>
                                <v:line id="Straight Connector 1232" o:spid="_x0000_s1191" style="position:absolute;flip:x;visibility:visible;mso-wrap-style:square" from="8991,13563" to="9067,14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" strokecolor="black [3213]">
                                  <v:stroke startarrow="open"/>
                                </v:line>
                                <v:line id="Straight Connector 1234" o:spid="_x0000_s1192" style="position:absolute;flip:x;visibility:visible;mso-wrap-style:square" from="9010,12992" to="9086,13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" strokecolor="black [3213]">
                                  <v:stroke startarrow="open"/>
                                </v:line>
                              </v:group>
                              <v:shape id="_x0000_s1193" type="#_x0000_t202" style="position:absolute;left:18002;top:3905;width:1352;height:1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" filled="f" stroked="f">
                                <v:textbox inset="0,0,0,0">
                                  <w:txbxContent>
                                    <w:p w:rsidR="009B2AC6" w:rsidRDefault="009B2AC6" w:rsidP="005F5485">
                                      <w:r>
                                        <w:t>A</w:t>
                                      </w:r>
                                    </w:p>
                                  </w:txbxContent>
                                </v:textbox>
                              </v:shape>
                            </v:group>
                          </v:group>
                          <v:shape id="_x0000_s1194" type="#_x0000_t202" style="position:absolute;left:16859;top:14478;width:1352;height:1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" filled="f" stroked="f">
                            <v:textbox inset="0,0,0,0">
                              <w:txbxContent>
                                <w:p w:rsidR="009B2AC6" w:rsidRDefault="009B2AC6" w:rsidP="005F5485">
                                  <w:r>
                                    <w:t>B</w:t>
                                  </w:r>
                                </w:p>
                              </w:txbxContent>
                            </v:textbox>
                          </v:shape>
                        </v:group>
                        <v:shape id="_x0000_s1195" type="#_x0000_t202" style="position:absolute;left:8096;top:18478;width:1352;height:1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" filled="f" stroked="f">
                          <v:textbox inset="0,0,0,0">
                            <w:txbxContent>
                              <w:p w:rsidR="009B2AC6" w:rsidRDefault="009B2AC6" w:rsidP="005F5485">
                                <w:r>
                                  <w:t>C</w:t>
                                </w:r>
                              </w:p>
                            </w:txbxContent>
                          </v:textbox>
                        </v:shape>
                      </v:group>
                    </v:group>
                  </v:group>
                </v:group>
              </v:group>
            </w:pict>
          </mc:Fallback>
        </mc:AlternateContent>
      </w:r>
    </w:p>
    <w:p w:rsidR="00093390" w:rsidRDefault="005F5485" w:rsidP="00286C93">
      <w:pPr>
        <w:pStyle w:val="Normal1"/>
        <w:spacing w:line="240" w:lineRule="auto"/>
      </w:pPr>
      <w:r w:rsidRPr="00AF50D6">
        <w:rPr>
          <w:noProof/>
          <w:szCs w:val="22"/>
        </w:rPr>
        <mc:AlternateContent>
          <mc:Choice Requires="wps">
            <w:drawing>
              <wp:anchor distT="0" distB="0" distL="114300" distR="114300" simplePos="0" relativeHeight="251628032" behindDoc="0" locked="0" layoutInCell="1" allowOverlap="1" wp14:anchorId="7D1BDFAE" wp14:editId="17804A9F">
                <wp:simplePos x="0" y="0"/>
                <wp:positionH relativeFrom="column">
                  <wp:posOffset>2880360</wp:posOffset>
                </wp:positionH>
                <wp:positionV relativeFrom="paragraph">
                  <wp:posOffset>3175</wp:posOffset>
                </wp:positionV>
                <wp:extent cx="1238250" cy="457200"/>
                <wp:effectExtent l="0" t="0" r="0" b="0"/>
                <wp:wrapNone/>
                <wp:docPr id="1109"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AC6" w:rsidRPr="00DE6627" w:rsidRDefault="009B2AC6" w:rsidP="00291776">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1BDFAE" id="_x0000_s1196" type="#_x0000_t202" style="position:absolute;margin-left:226.8pt;margin-top:.25pt;width:97.5pt;height:36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oRwuQ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" filled="f" stroked="f">
                <v:textbox>
                  <w:txbxContent>
                    <w:p w:rsidR="009B2AC6" w:rsidRPr="00DE6627" w:rsidRDefault="009B2AC6" w:rsidP="00291776">
                      <w:pPr>
                        <w:rPr>
                          <w:rFonts w:cs="Arial"/>
                          <w:b/>
                        </w:rPr>
                      </w:pPr>
                      <w:r w:rsidRPr="00DE6627">
                        <w:rPr>
                          <w:rFonts w:cs="Arial"/>
                          <w:b/>
                        </w:rPr>
                        <w:t>Not to scale</w:t>
                      </w:r>
                    </w:p>
                  </w:txbxContent>
                </v:textbox>
              </v:shape>
            </w:pict>
          </mc:Fallback>
        </mc:AlternateContent>
      </w:r>
    </w:p>
    <w:p w:rsidR="00E64F43" w:rsidRDefault="00E64F43" w:rsidP="00286C93">
      <w:pPr>
        <w:pStyle w:val="Normal1"/>
        <w:spacing w:line="240" w:lineRule="auto"/>
      </w:pPr>
    </w:p>
    <w:p w:rsidR="00E64F43" w:rsidRDefault="00E64F43" w:rsidP="00286C93">
      <w:pPr>
        <w:pStyle w:val="Normal1"/>
        <w:spacing w:line="240" w:lineRule="auto"/>
      </w:pPr>
    </w:p>
    <w:p w:rsidR="00E64F43" w:rsidRDefault="00E64F43" w:rsidP="00286C93">
      <w:pPr>
        <w:pStyle w:val="Normal1"/>
        <w:spacing w:line="240" w:lineRule="auto"/>
      </w:pPr>
    </w:p>
    <w:p w:rsidR="00E64F43" w:rsidRDefault="00E64F43" w:rsidP="00286C93">
      <w:pPr>
        <w:pStyle w:val="Normal1"/>
        <w:spacing w:line="240" w:lineRule="auto"/>
      </w:pPr>
    </w:p>
    <w:p w:rsidR="00E64F43" w:rsidRDefault="00E64F43" w:rsidP="00286C93">
      <w:pPr>
        <w:pStyle w:val="Normal1"/>
        <w:spacing w:line="240" w:lineRule="auto"/>
      </w:pPr>
    </w:p>
    <w:p w:rsidR="00E64F43" w:rsidRDefault="00E64F43" w:rsidP="00286C93">
      <w:pPr>
        <w:pStyle w:val="Normal1"/>
        <w:spacing w:line="240" w:lineRule="auto"/>
      </w:pPr>
    </w:p>
    <w:p w:rsidR="00CE34B4" w:rsidRDefault="00CE34B4" w:rsidP="00286C93">
      <w:pPr>
        <w:pStyle w:val="Normal1"/>
        <w:spacing w:line="240" w:lineRule="auto"/>
      </w:pPr>
    </w:p>
    <w:p w:rsidR="00CE34B4" w:rsidRDefault="00CE34B4" w:rsidP="00286C93">
      <w:pPr>
        <w:pStyle w:val="Normal1"/>
        <w:spacing w:line="240" w:lineRule="auto"/>
      </w:pPr>
    </w:p>
    <w:p w:rsidR="00CE34B4" w:rsidRDefault="00CE34B4" w:rsidP="00286C93">
      <w:pPr>
        <w:pStyle w:val="Normal1"/>
        <w:spacing w:line="240" w:lineRule="auto"/>
      </w:pPr>
    </w:p>
    <w:p w:rsidR="00CE34B4" w:rsidRDefault="00CE34B4" w:rsidP="00286C93">
      <w:pPr>
        <w:pStyle w:val="Normal1"/>
        <w:spacing w:line="240" w:lineRule="auto"/>
      </w:pPr>
    </w:p>
    <w:p w:rsidR="006D7F33" w:rsidRDefault="006D7F33" w:rsidP="00286C93">
      <w:pPr>
        <w:pStyle w:val="Normal1"/>
        <w:spacing w:line="240" w:lineRule="auto"/>
      </w:pPr>
    </w:p>
    <w:p w:rsidR="006D7F33" w:rsidRDefault="006D7F33" w:rsidP="00286C93">
      <w:pPr>
        <w:pStyle w:val="Normal1"/>
        <w:spacing w:line="240" w:lineRule="auto"/>
      </w:pPr>
    </w:p>
    <w:p w:rsidR="0085340A" w:rsidRDefault="0085340A" w:rsidP="00286C93">
      <w:pPr>
        <w:pStyle w:val="Normal1"/>
        <w:spacing w:line="240" w:lineRule="auto"/>
      </w:pPr>
    </w:p>
    <w:p w:rsidR="00E418CB" w:rsidRPr="00643DA1" w:rsidRDefault="00E418CB" w:rsidP="00E418CB">
      <w:pPr>
        <w:pStyle w:val="Normal1"/>
        <w:rPr>
          <w:b/>
        </w:rPr>
      </w:pPr>
      <w:r w:rsidRPr="00643DA1">
        <w:rPr>
          <w:b/>
        </w:rPr>
        <w:t>Extension</w:t>
      </w:r>
    </w:p>
    <w:p w:rsidR="009F25A0" w:rsidRDefault="00984609" w:rsidP="00E64F43">
      <w:pPr>
        <w:rPr>
          <w:rFonts w:eastAsiaTheme="minorHAnsi" w:cs="Arial"/>
          <w:szCs w:val="22"/>
          <w:lang w:eastAsia="en-US"/>
        </w:rPr>
      </w:pPr>
      <w:r>
        <w:rPr>
          <w:rFonts w:eastAsiaTheme="minorHAnsi" w:cs="Arial"/>
          <w:szCs w:val="22"/>
          <w:lang w:eastAsia="en-US"/>
        </w:rPr>
        <w:t xml:space="preserve">Given that ED is parallel to GF and DH is the same length as GH, prove that triangle EDH </w:t>
      </w:r>
      <w:r w:rsidR="00D96574">
        <w:rPr>
          <w:rFonts w:eastAsiaTheme="minorHAnsi" w:cs="Arial"/>
          <w:szCs w:val="22"/>
          <w:lang w:eastAsia="en-US"/>
        </w:rPr>
        <w:t>and</w:t>
      </w:r>
      <w:r>
        <w:rPr>
          <w:rFonts w:eastAsiaTheme="minorHAnsi" w:cs="Arial"/>
          <w:szCs w:val="22"/>
          <w:lang w:eastAsia="en-US"/>
        </w:rPr>
        <w:t xml:space="preserve"> triangle FGH</w:t>
      </w:r>
      <w:r w:rsidR="00D96574">
        <w:rPr>
          <w:rFonts w:eastAsiaTheme="minorHAnsi" w:cs="Arial"/>
          <w:szCs w:val="22"/>
          <w:lang w:eastAsia="en-US"/>
        </w:rPr>
        <w:t xml:space="preserve"> are congruent</w:t>
      </w:r>
      <w:r>
        <w:rPr>
          <w:rFonts w:eastAsiaTheme="minorHAnsi" w:cs="Arial"/>
          <w:szCs w:val="22"/>
          <w:lang w:eastAsia="en-US"/>
        </w:rPr>
        <w:t>.</w:t>
      </w:r>
    </w:p>
    <w:p w:rsidR="0051257F" w:rsidRDefault="0051257F" w:rsidP="00E64F43">
      <w:pPr>
        <w:rPr>
          <w:rFonts w:eastAsiaTheme="minorHAnsi" w:cs="Arial"/>
          <w:szCs w:val="22"/>
          <w:lang w:eastAsia="en-US"/>
        </w:rPr>
      </w:pPr>
    </w:p>
    <w:p w:rsidR="00984609" w:rsidRDefault="00984609" w:rsidP="0051257F">
      <w:pPr>
        <w:rPr>
          <w:rFonts w:eastAsiaTheme="minorHAnsi" w:cs="Arial"/>
          <w:szCs w:val="22"/>
          <w:lang w:eastAsia="en-US"/>
        </w:rPr>
      </w:pPr>
    </w:p>
    <w:p w:rsidR="00984609" w:rsidRPr="00E64F43" w:rsidRDefault="00FB69D7" w:rsidP="00E64F43">
      <w:pPr>
        <w:rPr>
          <w:rFonts w:eastAsiaTheme="minorHAnsi" w:cs="Arial"/>
          <w:szCs w:val="22"/>
          <w:lang w:eastAsia="en-US"/>
        </w:rPr>
      </w:pPr>
      <w:r>
        <w:rPr>
          <w:rFonts w:eastAsiaTheme="minorHAnsi" w:cs="Arial"/>
          <w:noProof/>
          <w:szCs w:val="22"/>
        </w:rPr>
        <mc:AlternateContent>
          <mc:Choice Requires="wpg">
            <w:drawing>
              <wp:anchor distT="0" distB="0" distL="114300" distR="114300" simplePos="0" relativeHeight="251641344" behindDoc="0" locked="0" layoutInCell="1" allowOverlap="1" wp14:anchorId="0B7CD2F3" wp14:editId="2FBB7B85">
                <wp:simplePos x="0" y="0"/>
                <wp:positionH relativeFrom="column">
                  <wp:posOffset>662063</wp:posOffset>
                </wp:positionH>
                <wp:positionV relativeFrom="paragraph">
                  <wp:posOffset>5715</wp:posOffset>
                </wp:positionV>
                <wp:extent cx="1711335" cy="1860550"/>
                <wp:effectExtent l="0" t="0" r="0" b="25400"/>
                <wp:wrapNone/>
                <wp:docPr id="1159" name="Group 1159"/>
                <wp:cNvGraphicFramePr/>
                <a:graphic xmlns:a="http://schemas.openxmlformats.org/drawingml/2006/main">
                  <a:graphicData uri="http://schemas.microsoft.com/office/word/2010/wordprocessingGroup">
                    <wpg:wgp>
                      <wpg:cNvGrpSpPr/>
                      <wpg:grpSpPr>
                        <a:xfrm>
                          <a:off x="0" y="0"/>
                          <a:ext cx="1711335" cy="1860550"/>
                          <a:chOff x="0" y="0"/>
                          <a:chExt cx="1711335" cy="1860550"/>
                        </a:xfrm>
                      </wpg:grpSpPr>
                      <wpg:grpSp>
                        <wpg:cNvPr id="1153" name="Group 1153"/>
                        <wpg:cNvGrpSpPr/>
                        <wpg:grpSpPr>
                          <a:xfrm>
                            <a:off x="68093" y="0"/>
                            <a:ext cx="1488440" cy="1860550"/>
                            <a:chOff x="0" y="0"/>
                            <a:chExt cx="1488440" cy="1860550"/>
                          </a:xfrm>
                        </wpg:grpSpPr>
                        <wps:wsp>
                          <wps:cNvPr id="1146" name="Straight Connector 1146"/>
                          <wps:cNvCnPr/>
                          <wps:spPr>
                            <a:xfrm>
                              <a:off x="0" y="0"/>
                              <a:ext cx="1465580" cy="18605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 name="Straight Connector 37"/>
                          <wps:cNvCnPr/>
                          <wps:spPr>
                            <a:xfrm>
                              <a:off x="139781" y="174726"/>
                              <a:ext cx="863600" cy="4381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 name="Straight Connector 38"/>
                          <wps:cNvCnPr/>
                          <wps:spPr>
                            <a:xfrm flipV="1">
                              <a:off x="0" y="174726"/>
                              <a:ext cx="1488440" cy="13271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2" name="Straight Connector 1152"/>
                          <wps:cNvCnPr/>
                          <wps:spPr>
                            <a:xfrm>
                              <a:off x="378928" y="1166567"/>
                              <a:ext cx="917869" cy="476605"/>
                            </a:xfrm>
                            <a:prstGeom prst="line">
                              <a:avLst/>
                            </a:prstGeom>
                            <a:noFill/>
                            <a:ln w="9525" cap="flat" cmpd="sng" algn="ctr">
                              <a:solidFill>
                                <a:schemeClr val="tx1"/>
                              </a:solidFill>
                              <a:prstDash val="solid"/>
                            </a:ln>
                            <a:effectLst/>
                          </wps:spPr>
                          <wps:bodyPr/>
                        </wps:wsp>
                      </wpg:grpSp>
                      <wps:wsp>
                        <wps:cNvPr id="1154" name="Text Box 1154"/>
                        <wps:cNvSpPr txBox="1"/>
                        <wps:spPr>
                          <a:xfrm>
                            <a:off x="1021404" y="554477"/>
                            <a:ext cx="442595" cy="27368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Default="009B2AC6">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55" name="Text Box 1155"/>
                        <wps:cNvSpPr txBox="1"/>
                        <wps:spPr>
                          <a:xfrm>
                            <a:off x="505838" y="749230"/>
                            <a:ext cx="442595" cy="273685"/>
                          </a:xfrm>
                          <a:prstGeom prst="rect">
                            <a:avLst/>
                          </a:prstGeom>
                          <a:solidFill>
                            <a:sysClr val="window" lastClr="FFFFFF">
                              <a:alpha val="0"/>
                            </a:sysClr>
                          </a:solidFill>
                          <a:ln w="6350">
                            <a:noFill/>
                          </a:ln>
                          <a:effectLst/>
                        </wps:spPr>
                        <wps:txbx>
                          <w:txbxContent>
                            <w:p w:rsidR="009B2AC6" w:rsidRDefault="009B2AC6" w:rsidP="009F25A0">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56" name="Text Box 1156"/>
                        <wps:cNvSpPr txBox="1"/>
                        <wps:spPr>
                          <a:xfrm>
                            <a:off x="223135" y="956570"/>
                            <a:ext cx="442595" cy="273685"/>
                          </a:xfrm>
                          <a:prstGeom prst="rect">
                            <a:avLst/>
                          </a:prstGeom>
                          <a:solidFill>
                            <a:sysClr val="window" lastClr="FFFFFF">
                              <a:alpha val="0"/>
                            </a:sysClr>
                          </a:solidFill>
                          <a:ln w="6350">
                            <a:noFill/>
                          </a:ln>
                          <a:effectLst/>
                        </wps:spPr>
                        <wps:txbx>
                          <w:txbxContent>
                            <w:p w:rsidR="009B2AC6" w:rsidRDefault="009B2AC6" w:rsidP="009F25A0">
                              <w: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57" name="Text Box 1157"/>
                        <wps:cNvSpPr txBox="1"/>
                        <wps:spPr>
                          <a:xfrm>
                            <a:off x="1268740" y="1406257"/>
                            <a:ext cx="442595" cy="273685"/>
                          </a:xfrm>
                          <a:prstGeom prst="rect">
                            <a:avLst/>
                          </a:prstGeom>
                          <a:solidFill>
                            <a:sysClr val="window" lastClr="FFFFFF">
                              <a:alpha val="0"/>
                            </a:sysClr>
                          </a:solidFill>
                          <a:ln w="6350">
                            <a:noFill/>
                          </a:ln>
                          <a:effectLst/>
                        </wps:spPr>
                        <wps:txbx>
                          <w:txbxContent>
                            <w:p w:rsidR="009B2AC6" w:rsidRDefault="009B2AC6" w:rsidP="009F25A0">
                              <w: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58" name="Text Box 1158"/>
                        <wps:cNvSpPr txBox="1"/>
                        <wps:spPr>
                          <a:xfrm>
                            <a:off x="0" y="97277"/>
                            <a:ext cx="285115" cy="273685"/>
                          </a:xfrm>
                          <a:prstGeom prst="rect">
                            <a:avLst/>
                          </a:prstGeom>
                          <a:solidFill>
                            <a:sysClr val="window" lastClr="FFFFFF">
                              <a:alpha val="0"/>
                            </a:sysClr>
                          </a:solidFill>
                          <a:ln w="6350">
                            <a:noFill/>
                          </a:ln>
                          <a:effectLst/>
                        </wps:spPr>
                        <wps:txbx>
                          <w:txbxContent>
                            <w:p w:rsidR="009B2AC6" w:rsidRDefault="009B2AC6" w:rsidP="009F25A0">
                              <w: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0B7CD2F3" id="Group 1159" o:spid="_x0000_s1197" style="position:absolute;margin-left:52.15pt;margin-top:.45pt;width:134.75pt;height:146.5pt;z-index:251641344;mso-position-horizontal-relative:text;mso-position-vertical-relative:text;mso-width-relative:margin" coordsize="17113,18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">
                <v:group id="Group 1153" o:spid="_x0000_s1198" style="position:absolute;left:680;width:14885;height:18605" coordsize="14884,18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">
                  <v:line id="Straight Connector 1146" o:spid="_x0000_s1199" style="position:absolute;visibility:visible;mso-wrap-style:square" from="0,0" to="14655,18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" strokecolor="black [3213]"/>
                  <v:line id="Straight Connector 37" o:spid="_x0000_s1200" style="position:absolute;visibility:visible;mso-wrap-style:square" from="1397,1747" to="10033,6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" strokecolor="black [3213]"/>
                  <v:line id="Straight Connector 38" o:spid="_x0000_s1201" style="position:absolute;flip:y;visibility:visible;mso-wrap-style:square" from="0,1747" to="14884,15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" strokecolor="black [3213]"/>
                  <v:line id="Straight Connector 1152" o:spid="_x0000_s1202" style="position:absolute;visibility:visible;mso-wrap-style:square" from="3789,11665" to="12967,16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" strokecolor="black [3213]"/>
                </v:group>
                <v:shape id="Text Box 1154" o:spid="_x0000_s1203" type="#_x0000_t202" style="position:absolute;left:10214;top:5544;width:4425;height:2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" fillcolor="white [3201]" stroked="f" strokeweight=".5pt">
                  <v:fill opacity="0"/>
                  <v:textbox>
                    <w:txbxContent>
                      <w:p w:rsidR="009B2AC6" w:rsidRDefault="009B2AC6">
                        <w:r>
                          <w:t>D</w:t>
                        </w:r>
                      </w:p>
                    </w:txbxContent>
                  </v:textbox>
                </v:shape>
                <v:shape id="Text Box 1155" o:spid="_x0000_s1204" type="#_x0000_t202" style="position:absolute;left:5058;top:7492;width:4426;height:2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" fillcolor="window" stroked="f" strokeweight=".5pt">
                  <v:fill opacity="0"/>
                  <v:textbox>
                    <w:txbxContent>
                      <w:p w:rsidR="009B2AC6" w:rsidRDefault="009B2AC6" w:rsidP="009F25A0">
                        <w:r>
                          <w:t>H</w:t>
                        </w:r>
                      </w:p>
                    </w:txbxContent>
                  </v:textbox>
                </v:shape>
                <v:shape id="Text Box 1156" o:spid="_x0000_s1205" type="#_x0000_t202" style="position:absolute;left:2231;top:9565;width:4426;height:2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" fillcolor="window" stroked="f" strokeweight=".5pt">
                  <v:fill opacity="0"/>
                  <v:textbox>
                    <w:txbxContent>
                      <w:p w:rsidR="009B2AC6" w:rsidRDefault="009B2AC6" w:rsidP="009F25A0">
                        <w:r>
                          <w:t>G</w:t>
                        </w:r>
                      </w:p>
                    </w:txbxContent>
                  </v:textbox>
                </v:shape>
                <v:shape id="Text Box 1157" o:spid="_x0000_s1206" type="#_x0000_t202" style="position:absolute;left:12687;top:14062;width:4426;height:2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" fillcolor="window" stroked="f" strokeweight=".5pt">
                  <v:fill opacity="0"/>
                  <v:textbox>
                    <w:txbxContent>
                      <w:p w:rsidR="009B2AC6" w:rsidRDefault="009B2AC6" w:rsidP="009F25A0">
                        <w:r>
                          <w:t>F</w:t>
                        </w:r>
                      </w:p>
                    </w:txbxContent>
                  </v:textbox>
                </v:shape>
                <v:shape id="Text Box 1158" o:spid="_x0000_s1207" type="#_x0000_t202" style="position:absolute;top:972;width:2851;height:2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" fillcolor="window" stroked="f" strokeweight=".5pt">
                  <v:fill opacity="0"/>
                  <v:textbox>
                    <w:txbxContent>
                      <w:p w:rsidR="009B2AC6" w:rsidRDefault="009B2AC6" w:rsidP="009F25A0">
                        <w:r>
                          <w:t>E</w:t>
                        </w:r>
                      </w:p>
                    </w:txbxContent>
                  </v:textbox>
                </v:shape>
              </v:group>
            </w:pict>
          </mc:Fallback>
        </mc:AlternateContent>
      </w:r>
    </w:p>
    <w:p w:rsidR="00C414E4" w:rsidRPr="001D4519" w:rsidRDefault="0051257F" w:rsidP="00B627D4">
      <w:pPr>
        <w:pStyle w:val="Subheading"/>
        <w:rPr>
          <w:b w:val="0"/>
          <w:color w:val="auto"/>
          <w:sz w:val="22"/>
          <w:szCs w:val="22"/>
        </w:rPr>
      </w:pPr>
      <w:r w:rsidRPr="00AF50D6">
        <w:rPr>
          <w:noProof/>
          <w:szCs w:val="22"/>
        </w:rPr>
        <mc:AlternateContent>
          <mc:Choice Requires="wps">
            <w:drawing>
              <wp:anchor distT="0" distB="0" distL="114300" distR="114300" simplePos="0" relativeHeight="251651584" behindDoc="0" locked="0" layoutInCell="1" allowOverlap="1" wp14:anchorId="263BC64E" wp14:editId="467E7B47">
                <wp:simplePos x="0" y="0"/>
                <wp:positionH relativeFrom="column">
                  <wp:posOffset>3136467</wp:posOffset>
                </wp:positionH>
                <wp:positionV relativeFrom="paragraph">
                  <wp:posOffset>81280</wp:posOffset>
                </wp:positionV>
                <wp:extent cx="1238250" cy="457200"/>
                <wp:effectExtent l="0" t="0" r="0" b="0"/>
                <wp:wrapNone/>
                <wp:docPr id="1140"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AC6" w:rsidRPr="00DE6627" w:rsidRDefault="009B2AC6" w:rsidP="0051257F">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3BC64E" id="_x0000_s1208" type="#_x0000_t202" style="position:absolute;margin-left:246.95pt;margin-top:6.4pt;width:97.5pt;height:36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kV0uQ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" filled="f" stroked="f">
                <v:textbox>
                  <w:txbxContent>
                    <w:p w:rsidR="009B2AC6" w:rsidRPr="00DE6627" w:rsidRDefault="009B2AC6" w:rsidP="0051257F">
                      <w:pPr>
                        <w:rPr>
                          <w:rFonts w:cs="Arial"/>
                          <w:b/>
                        </w:rPr>
                      </w:pPr>
                      <w:r w:rsidRPr="00DE6627">
                        <w:rPr>
                          <w:rFonts w:cs="Arial"/>
                          <w:b/>
                        </w:rPr>
                        <w:t>Not to scale</w:t>
                      </w:r>
                    </w:p>
                  </w:txbxContent>
                </v:textbox>
              </v:shape>
            </w:pict>
          </mc:Fallback>
        </mc:AlternateContent>
      </w:r>
    </w:p>
    <w:p w:rsidR="00BA723A" w:rsidRDefault="00405D22">
      <w:pPr>
        <w:rPr>
          <w:szCs w:val="22"/>
        </w:rPr>
      </w:pPr>
      <w:r>
        <w:rPr>
          <w:noProof/>
          <w:szCs w:val="22"/>
        </w:rPr>
        <mc:AlternateContent>
          <mc:Choice Requires="wpg">
            <w:drawing>
              <wp:anchor distT="0" distB="0" distL="114300" distR="114300" simplePos="0" relativeHeight="251653632" behindDoc="0" locked="0" layoutInCell="1" allowOverlap="1" wp14:anchorId="0E899CC8" wp14:editId="7D4C2416">
                <wp:simplePos x="0" y="0"/>
                <wp:positionH relativeFrom="column">
                  <wp:posOffset>1270816</wp:posOffset>
                </wp:positionH>
                <wp:positionV relativeFrom="paragraph">
                  <wp:posOffset>34290</wp:posOffset>
                </wp:positionV>
                <wp:extent cx="73963" cy="78424"/>
                <wp:effectExtent l="0" t="0" r="21590" b="17145"/>
                <wp:wrapNone/>
                <wp:docPr id="1170" name="Group 1170"/>
                <wp:cNvGraphicFramePr/>
                <a:graphic xmlns:a="http://schemas.openxmlformats.org/drawingml/2006/main">
                  <a:graphicData uri="http://schemas.microsoft.com/office/word/2010/wordprocessingGroup">
                    <wpg:wgp>
                      <wpg:cNvGrpSpPr/>
                      <wpg:grpSpPr>
                        <a:xfrm>
                          <a:off x="0" y="0"/>
                          <a:ext cx="73963" cy="78424"/>
                          <a:chOff x="0" y="0"/>
                          <a:chExt cx="73963" cy="78424"/>
                        </a:xfrm>
                      </wpg:grpSpPr>
                      <wps:wsp>
                        <wps:cNvPr id="1160" name="Straight Connector 1160"/>
                        <wps:cNvCnPr/>
                        <wps:spPr>
                          <a:xfrm>
                            <a:off x="45452" y="0"/>
                            <a:ext cx="28511" cy="6516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5" name="Straight Connector 1165"/>
                        <wps:cNvCnPr/>
                        <wps:spPr>
                          <a:xfrm flipV="1">
                            <a:off x="0" y="64168"/>
                            <a:ext cx="68865" cy="14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01B29E8" id="Group 1170" o:spid="_x0000_s1026" style="position:absolute;margin-left:100.05pt;margin-top:2.7pt;width:5.8pt;height:6.2pt;z-index:251653632" coordsize="73963,78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">
                <v:line id="Straight Connector 1160" o:spid="_x0000_s1027" style="position:absolute;visibility:visible;mso-wrap-style:square" from="45452,0" to="73963,65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" strokecolor="black [3213]"/>
                <v:line id="Straight Connector 1165" o:spid="_x0000_s1028" style="position:absolute;flip:y;visibility:visible;mso-wrap-style:square" from="0,64168" to="68865,7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" strokecolor="black [3213]"/>
              </v:group>
            </w:pict>
          </mc:Fallback>
        </mc:AlternateContent>
      </w:r>
    </w:p>
    <w:p w:rsidR="0096009F" w:rsidRDefault="0096009F">
      <w:pPr>
        <w:rPr>
          <w:szCs w:val="22"/>
        </w:rPr>
      </w:pPr>
    </w:p>
    <w:p w:rsidR="005F5485" w:rsidRDefault="00405D22">
      <w:pPr>
        <w:rPr>
          <w:szCs w:val="22"/>
        </w:rPr>
      </w:pPr>
      <w:r>
        <w:rPr>
          <w:noProof/>
        </w:rPr>
        <mc:AlternateContent>
          <mc:Choice Requires="wps">
            <w:drawing>
              <wp:anchor distT="0" distB="0" distL="114300" distR="114300" simplePos="0" relativeHeight="251687424" behindDoc="0" locked="0" layoutInCell="1" allowOverlap="1" wp14:anchorId="357DE007" wp14:editId="6D116344">
                <wp:simplePos x="0" y="0"/>
                <wp:positionH relativeFrom="column">
                  <wp:posOffset>1551338</wp:posOffset>
                </wp:positionH>
                <wp:positionV relativeFrom="paragraph">
                  <wp:posOffset>74295</wp:posOffset>
                </wp:positionV>
                <wp:extent cx="58091" cy="66842"/>
                <wp:effectExtent l="0" t="0" r="37465" b="28575"/>
                <wp:wrapNone/>
                <wp:docPr id="1171" name="Straight Connector 1171"/>
                <wp:cNvGraphicFramePr/>
                <a:graphic xmlns:a="http://schemas.openxmlformats.org/drawingml/2006/main">
                  <a:graphicData uri="http://schemas.microsoft.com/office/word/2010/wordprocessingShape">
                    <wps:wsp>
                      <wps:cNvCnPr/>
                      <wps:spPr>
                        <a:xfrm>
                          <a:off x="0" y="0"/>
                          <a:ext cx="58091" cy="6684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D93C1C5" id="Straight Connector 1171"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2.15pt,5.85pt" to="126.7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" strokecolor="black [3213]"/>
            </w:pict>
          </mc:Fallback>
        </mc:AlternateContent>
      </w:r>
    </w:p>
    <w:p w:rsidR="005F5485" w:rsidRDefault="005F5485">
      <w:pPr>
        <w:rPr>
          <w:szCs w:val="22"/>
        </w:rPr>
      </w:pPr>
    </w:p>
    <w:p w:rsidR="005F5485" w:rsidRDefault="00405D22">
      <w:pPr>
        <w:rPr>
          <w:szCs w:val="22"/>
        </w:rPr>
      </w:pPr>
      <w:r>
        <w:rPr>
          <w:noProof/>
        </w:rPr>
        <mc:AlternateContent>
          <mc:Choice Requires="wps">
            <w:drawing>
              <wp:anchor distT="0" distB="0" distL="114300" distR="114300" simplePos="0" relativeHeight="251688448" behindDoc="0" locked="0" layoutInCell="1" allowOverlap="1" wp14:anchorId="5B515DFB" wp14:editId="4F1A0A88">
                <wp:simplePos x="0" y="0"/>
                <wp:positionH relativeFrom="column">
                  <wp:posOffset>1238117</wp:posOffset>
                </wp:positionH>
                <wp:positionV relativeFrom="paragraph">
                  <wp:posOffset>29875</wp:posOffset>
                </wp:positionV>
                <wp:extent cx="58091" cy="66842"/>
                <wp:effectExtent l="0" t="0" r="37465" b="28575"/>
                <wp:wrapNone/>
                <wp:docPr id="1172" name="Straight Connector 1172"/>
                <wp:cNvGraphicFramePr/>
                <a:graphic xmlns:a="http://schemas.openxmlformats.org/drawingml/2006/main">
                  <a:graphicData uri="http://schemas.microsoft.com/office/word/2010/wordprocessingShape">
                    <wps:wsp>
                      <wps:cNvCnPr/>
                      <wps:spPr>
                        <a:xfrm>
                          <a:off x="0" y="0"/>
                          <a:ext cx="58091" cy="6684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1099665" id="Straight Connector 1172"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7.5pt,2.35pt" to="102.0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" strokecolor="black [3213]"/>
            </w:pict>
          </mc:Fallback>
        </mc:AlternateContent>
      </w:r>
    </w:p>
    <w:p w:rsidR="005F5485" w:rsidRDefault="005F5485">
      <w:pPr>
        <w:rPr>
          <w:szCs w:val="22"/>
        </w:rPr>
      </w:pPr>
    </w:p>
    <w:p w:rsidR="005F5485" w:rsidRDefault="00FB69D7">
      <w:pPr>
        <w:rPr>
          <w:szCs w:val="22"/>
        </w:rPr>
      </w:pPr>
      <w:r>
        <w:rPr>
          <w:noProof/>
          <w:szCs w:val="22"/>
        </w:rPr>
        <mc:AlternateContent>
          <mc:Choice Requires="wpg">
            <w:drawing>
              <wp:anchor distT="0" distB="0" distL="114300" distR="114300" simplePos="0" relativeHeight="251689472" behindDoc="0" locked="0" layoutInCell="1" allowOverlap="1" wp14:anchorId="3D98AB6C" wp14:editId="3512F3BA">
                <wp:simplePos x="0" y="0"/>
                <wp:positionH relativeFrom="column">
                  <wp:posOffset>1482122</wp:posOffset>
                </wp:positionH>
                <wp:positionV relativeFrom="paragraph">
                  <wp:posOffset>53432</wp:posOffset>
                </wp:positionV>
                <wp:extent cx="73891" cy="75518"/>
                <wp:effectExtent l="0" t="0" r="21590" b="20320"/>
                <wp:wrapNone/>
                <wp:docPr id="1168" name="Group 1168"/>
                <wp:cNvGraphicFramePr/>
                <a:graphic xmlns:a="http://schemas.openxmlformats.org/drawingml/2006/main">
                  <a:graphicData uri="http://schemas.microsoft.com/office/word/2010/wordprocessingGroup">
                    <wpg:wgp>
                      <wpg:cNvGrpSpPr/>
                      <wpg:grpSpPr>
                        <a:xfrm>
                          <a:off x="0" y="0"/>
                          <a:ext cx="73891" cy="75518"/>
                          <a:chOff x="0" y="0"/>
                          <a:chExt cx="73891" cy="75518"/>
                        </a:xfrm>
                      </wpg:grpSpPr>
                      <wps:wsp>
                        <wps:cNvPr id="1164" name="Straight Connector 1164"/>
                        <wps:cNvCnPr/>
                        <wps:spPr>
                          <a:xfrm>
                            <a:off x="45380" y="0"/>
                            <a:ext cx="28511" cy="6516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7" name="Straight Connector 1167"/>
                        <wps:cNvCnPr/>
                        <wps:spPr>
                          <a:xfrm flipV="1">
                            <a:off x="0" y="61262"/>
                            <a:ext cx="68865" cy="14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8773DB7" id="Group 1168" o:spid="_x0000_s1026" style="position:absolute;margin-left:116.7pt;margin-top:4.2pt;width:5.8pt;height:5.95pt;z-index:251689472" coordsize="73891,75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">
                <v:line id="Straight Connector 1164" o:spid="_x0000_s1027" style="position:absolute;visibility:visible;mso-wrap-style:square" from="45380,0" to="73891,65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" strokecolor="black [3213]"/>
                <v:line id="Straight Connector 1167" o:spid="_x0000_s1028" style="position:absolute;flip:y;visibility:visible;mso-wrap-style:square" from="0,61262" to="68865,75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" strokecolor="black [3213]"/>
              </v:group>
            </w:pict>
          </mc:Fallback>
        </mc:AlternateContent>
      </w:r>
    </w:p>
    <w:p w:rsidR="005F5485" w:rsidRDefault="005F5485">
      <w:pPr>
        <w:rPr>
          <w:szCs w:val="22"/>
        </w:rPr>
      </w:pPr>
    </w:p>
    <w:p w:rsidR="005F5485" w:rsidRDefault="005F5485">
      <w:pPr>
        <w:rPr>
          <w:szCs w:val="22"/>
        </w:rPr>
      </w:pPr>
    </w:p>
    <w:p w:rsidR="005F5485" w:rsidRDefault="005F5485">
      <w:pPr>
        <w:rPr>
          <w:szCs w:val="22"/>
        </w:rPr>
      </w:pPr>
    </w:p>
    <w:p w:rsidR="005F5485" w:rsidRDefault="005F5485">
      <w:pPr>
        <w:rPr>
          <w:szCs w:val="22"/>
        </w:rPr>
      </w:pPr>
    </w:p>
    <w:p w:rsidR="00B627D4" w:rsidRPr="00E418CB" w:rsidRDefault="0001537A" w:rsidP="00B627D4">
      <w:pPr>
        <w:pStyle w:val="Subheading"/>
      </w:pPr>
      <w:r>
        <w:lastRenderedPageBreak/>
        <w:t>A</w:t>
      </w:r>
      <w:r w:rsidR="00B627D4">
        <w:t>nswers</w:t>
      </w:r>
    </w:p>
    <w:p w:rsidR="00C70910" w:rsidRDefault="00C70910" w:rsidP="000D1363"/>
    <w:p w:rsidR="00E54477" w:rsidRDefault="0029247E" w:rsidP="00E54477">
      <w:pPr>
        <w:pStyle w:val="ListParagraph"/>
        <w:numPr>
          <w:ilvl w:val="0"/>
          <w:numId w:val="28"/>
        </w:numPr>
        <w:rPr>
          <w:rFonts w:eastAsiaTheme="minorHAnsi" w:cs="Arial"/>
          <w:noProof/>
          <w:szCs w:val="22"/>
        </w:rPr>
      </w:pPr>
      <w:r>
        <w:rPr>
          <w:rFonts w:eastAsiaTheme="minorHAnsi" w:cs="Arial"/>
          <w:noProof/>
          <w:szCs w:val="22"/>
        </w:rPr>
        <w:t>9</w:t>
      </w:r>
    </w:p>
    <w:p w:rsidR="00CE34B4" w:rsidRPr="001D4519" w:rsidRDefault="00CE34B4" w:rsidP="001D4519">
      <w:pPr>
        <w:rPr>
          <w:rFonts w:eastAsiaTheme="minorHAnsi" w:cs="Arial"/>
          <w:noProof/>
          <w:szCs w:val="22"/>
        </w:rPr>
      </w:pPr>
    </w:p>
    <w:p w:rsidR="00E54477" w:rsidRPr="00E54477" w:rsidRDefault="0029247E" w:rsidP="00E54477">
      <w:pPr>
        <w:pStyle w:val="ListParagraph"/>
        <w:numPr>
          <w:ilvl w:val="0"/>
          <w:numId w:val="28"/>
        </w:numPr>
        <w:rPr>
          <w:rStyle w:val="SupescriptChar"/>
          <w:rFonts w:eastAsiaTheme="minorHAnsi" w:cs="Arial"/>
          <w:noProof/>
          <w:szCs w:val="22"/>
          <w:vertAlign w:val="baseline"/>
        </w:rPr>
      </w:pPr>
      <w:r>
        <w:rPr>
          <w:rStyle w:val="SupescriptChar"/>
          <w:rFonts w:eastAsiaTheme="minorHAnsi" w:cs="Arial"/>
          <w:noProof/>
          <w:szCs w:val="22"/>
          <w:vertAlign w:val="baseline"/>
        </w:rPr>
        <w:t>41°</w:t>
      </w:r>
    </w:p>
    <w:p w:rsidR="00E54477" w:rsidRPr="00E54477" w:rsidRDefault="00E54477" w:rsidP="00E54477">
      <w:pPr>
        <w:rPr>
          <w:rFonts w:eastAsiaTheme="minorHAnsi" w:cs="Arial"/>
          <w:noProof/>
          <w:szCs w:val="22"/>
        </w:rPr>
      </w:pPr>
    </w:p>
    <w:p w:rsidR="00E54477" w:rsidRPr="00E54477" w:rsidRDefault="0029247E" w:rsidP="00E54477">
      <w:pPr>
        <w:pStyle w:val="ListParagraph"/>
        <w:numPr>
          <w:ilvl w:val="0"/>
          <w:numId w:val="28"/>
        </w:numPr>
        <w:rPr>
          <w:rStyle w:val="SupescriptChar"/>
          <w:rFonts w:eastAsiaTheme="minorHAnsi" w:cs="Arial"/>
          <w:noProof/>
          <w:szCs w:val="22"/>
          <w:vertAlign w:val="baseline"/>
        </w:rPr>
      </w:pPr>
      <w:r>
        <w:rPr>
          <w:rStyle w:val="SupescriptChar"/>
          <w:rFonts w:eastAsiaTheme="minorHAnsi" w:cs="Arial"/>
          <w:noProof/>
          <w:szCs w:val="22"/>
          <w:vertAlign w:val="baseline"/>
        </w:rPr>
        <w:t>31°</w:t>
      </w:r>
    </w:p>
    <w:p w:rsidR="00E54477" w:rsidRPr="00E54477" w:rsidRDefault="00E54477" w:rsidP="00E54477">
      <w:pPr>
        <w:rPr>
          <w:rFonts w:eastAsiaTheme="minorHAnsi" w:cs="Arial"/>
          <w:noProof/>
          <w:szCs w:val="22"/>
        </w:rPr>
      </w:pPr>
    </w:p>
    <w:p w:rsidR="00E54477" w:rsidRDefault="0029247E" w:rsidP="00E54477">
      <w:pPr>
        <w:pStyle w:val="ListParagraph"/>
        <w:numPr>
          <w:ilvl w:val="0"/>
          <w:numId w:val="28"/>
        </w:numPr>
        <w:rPr>
          <w:rFonts w:eastAsiaTheme="minorHAnsi" w:cs="Arial"/>
          <w:noProof/>
          <w:szCs w:val="22"/>
        </w:rPr>
      </w:pPr>
      <w:r>
        <w:rPr>
          <w:rFonts w:eastAsiaTheme="minorHAnsi" w:cs="Arial"/>
          <w:noProof/>
          <w:szCs w:val="22"/>
        </w:rPr>
        <w:t>65°</w:t>
      </w:r>
    </w:p>
    <w:p w:rsidR="00E54477" w:rsidRPr="00E54477" w:rsidRDefault="00E54477" w:rsidP="00E54477">
      <w:pPr>
        <w:rPr>
          <w:rFonts w:eastAsiaTheme="minorHAnsi" w:cs="Arial"/>
          <w:noProof/>
          <w:szCs w:val="22"/>
        </w:rPr>
      </w:pPr>
    </w:p>
    <w:p w:rsidR="00E54477" w:rsidRDefault="00BA723A" w:rsidP="00E54477">
      <w:pPr>
        <w:pStyle w:val="ListParagraph"/>
        <w:numPr>
          <w:ilvl w:val="0"/>
          <w:numId w:val="28"/>
        </w:numPr>
        <w:rPr>
          <w:rFonts w:eastAsiaTheme="minorHAnsi" w:cs="Arial"/>
          <w:noProof/>
          <w:szCs w:val="22"/>
        </w:rPr>
      </w:pPr>
      <w:r>
        <w:rPr>
          <w:rFonts w:eastAsiaTheme="minorHAnsi" w:cs="Arial"/>
          <w:noProof/>
          <w:szCs w:val="22"/>
        </w:rPr>
        <w:t>7</w:t>
      </w:r>
    </w:p>
    <w:p w:rsidR="00E54477" w:rsidRPr="00E54477" w:rsidRDefault="00E54477" w:rsidP="00E54477">
      <w:pPr>
        <w:rPr>
          <w:rFonts w:eastAsiaTheme="minorHAnsi" w:cs="Arial"/>
          <w:noProof/>
          <w:szCs w:val="22"/>
        </w:rPr>
      </w:pPr>
    </w:p>
    <w:p w:rsidR="00962654" w:rsidRDefault="00962654" w:rsidP="00962654">
      <w:pPr>
        <w:pStyle w:val="ListParagraph"/>
        <w:numPr>
          <w:ilvl w:val="0"/>
          <w:numId w:val="28"/>
        </w:numPr>
        <w:rPr>
          <w:rFonts w:eastAsiaTheme="minorHAnsi" w:cs="Arial"/>
          <w:noProof/>
          <w:szCs w:val="22"/>
        </w:rPr>
      </w:pPr>
      <w:r w:rsidRPr="00962654">
        <w:rPr>
          <w:rFonts w:eastAsiaTheme="minorHAnsi" w:cs="Arial"/>
          <w:noProof/>
          <w:szCs w:val="22"/>
        </w:rPr>
        <w:t>3 statements supporting SSS, SAS or ASA from the 6 statements below.</w:t>
      </w:r>
    </w:p>
    <w:p w:rsidR="00962654" w:rsidRPr="00962654" w:rsidRDefault="00962654" w:rsidP="00962654">
      <w:pPr>
        <w:rPr>
          <w:rFonts w:eastAsiaTheme="minorHAnsi" w:cs="Arial"/>
          <w:noProof/>
          <w:szCs w:val="22"/>
        </w:rPr>
      </w:pPr>
    </w:p>
    <w:p w:rsidR="00962654" w:rsidRPr="00962654" w:rsidRDefault="00962654" w:rsidP="00962654">
      <w:pPr>
        <w:pStyle w:val="ListParagraph"/>
        <w:ind w:left="360"/>
        <w:rPr>
          <w:rFonts w:eastAsiaTheme="minorHAnsi" w:cs="Arial"/>
          <w:noProof/>
          <w:szCs w:val="22"/>
        </w:rPr>
      </w:pPr>
      <w:r>
        <w:rPr>
          <w:rFonts w:eastAsiaTheme="minorHAnsi" w:cs="Arial"/>
          <w:noProof/>
          <w:szCs w:val="22"/>
        </w:rPr>
        <w:t xml:space="preserve">AB </w:t>
      </w:r>
      <w:r w:rsidRPr="007B62C9">
        <w:rPr>
          <w:rFonts w:eastAsiaTheme="minorHAnsi" w:cs="Arial"/>
          <w:noProof/>
          <w:position w:val="-4"/>
          <w:szCs w:val="22"/>
        </w:rPr>
        <w:object w:dxaOrig="200" w:dyaOrig="180" w14:anchorId="5D46A6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9.2pt" o:ole="">
            <v:imagedata r:id="rId11" o:title=""/>
          </v:shape>
          <o:OLEObject Type="Embed" ProgID="Equation.DSMT4" ShapeID="_x0000_i1025" DrawAspect="Content" ObjectID="_1613366022" r:id="rId12"/>
        </w:object>
      </w:r>
      <w:r w:rsidRPr="00E54477">
        <w:rPr>
          <w:rFonts w:eastAsiaTheme="minorHAnsi" w:cs="Arial"/>
          <w:noProof/>
          <w:szCs w:val="22"/>
        </w:rPr>
        <w:t xml:space="preserve"> DC (opposite sides of parallelogram)</w:t>
      </w:r>
    </w:p>
    <w:p w:rsidR="00E54477" w:rsidRPr="00E54477" w:rsidRDefault="00E54477" w:rsidP="00E54477">
      <w:pPr>
        <w:pStyle w:val="ListParagraph"/>
        <w:ind w:left="360"/>
        <w:rPr>
          <w:rFonts w:eastAsiaTheme="minorHAnsi" w:cs="Arial"/>
          <w:noProof/>
          <w:szCs w:val="22"/>
        </w:rPr>
      </w:pPr>
      <w:r w:rsidRPr="00E54477">
        <w:rPr>
          <w:rFonts w:eastAsiaTheme="minorHAnsi" w:cs="Arial"/>
          <w:noProof/>
          <w:szCs w:val="22"/>
        </w:rPr>
        <w:t xml:space="preserve">BC </w:t>
      </w:r>
      <w:r w:rsidR="007B62C9" w:rsidRPr="007B62C9">
        <w:rPr>
          <w:rFonts w:eastAsiaTheme="minorHAnsi" w:cs="Arial"/>
          <w:noProof/>
          <w:position w:val="-4"/>
          <w:szCs w:val="22"/>
        </w:rPr>
        <w:object w:dxaOrig="200" w:dyaOrig="180" w14:anchorId="0CBFFC2D">
          <v:shape id="_x0000_i1026" type="#_x0000_t75" style="width:9.95pt;height:9.2pt" o:ole="">
            <v:imagedata r:id="rId11" o:title=""/>
          </v:shape>
          <o:OLEObject Type="Embed" ProgID="Equation.DSMT4" ShapeID="_x0000_i1026" DrawAspect="Content" ObjectID="_1613366023" r:id="rId13"/>
        </w:object>
      </w:r>
      <w:r w:rsidRPr="00E54477">
        <w:rPr>
          <w:rFonts w:eastAsiaTheme="minorHAnsi" w:cs="Arial"/>
          <w:noProof/>
          <w:szCs w:val="22"/>
        </w:rPr>
        <w:t xml:space="preserve"> AD (opposite sides of parallelogram)</w:t>
      </w:r>
    </w:p>
    <w:p w:rsidR="00E54477" w:rsidRDefault="00E54477" w:rsidP="00E54477">
      <w:pPr>
        <w:pStyle w:val="ListParagraph"/>
        <w:ind w:left="360"/>
        <w:rPr>
          <w:rFonts w:eastAsiaTheme="minorHAnsi" w:cs="Arial"/>
          <w:noProof/>
          <w:szCs w:val="22"/>
        </w:rPr>
      </w:pPr>
      <w:r w:rsidRPr="00E54477">
        <w:rPr>
          <w:rFonts w:eastAsiaTheme="minorHAnsi" w:cs="Arial"/>
          <w:noProof/>
          <w:szCs w:val="22"/>
        </w:rPr>
        <w:t xml:space="preserve">AC </w:t>
      </w:r>
      <w:r w:rsidR="007B62C9" w:rsidRPr="007B62C9">
        <w:rPr>
          <w:rFonts w:eastAsiaTheme="minorHAnsi" w:cs="Arial"/>
          <w:noProof/>
          <w:position w:val="-4"/>
          <w:szCs w:val="22"/>
        </w:rPr>
        <w:object w:dxaOrig="200" w:dyaOrig="180" w14:anchorId="069CE0D9">
          <v:shape id="_x0000_i1027" type="#_x0000_t75" style="width:9.95pt;height:9.2pt" o:ole="">
            <v:imagedata r:id="rId11" o:title=""/>
          </v:shape>
          <o:OLEObject Type="Embed" ProgID="Equation.DSMT4" ShapeID="_x0000_i1027" DrawAspect="Content" ObjectID="_1613366024" r:id="rId14"/>
        </w:object>
      </w:r>
      <w:r w:rsidRPr="00E54477">
        <w:rPr>
          <w:rFonts w:eastAsiaTheme="minorHAnsi" w:cs="Arial"/>
          <w:noProof/>
          <w:szCs w:val="22"/>
        </w:rPr>
        <w:t xml:space="preserve"> AC (common side)</w:t>
      </w:r>
    </w:p>
    <w:p w:rsidR="00E54477" w:rsidRPr="001D4519" w:rsidRDefault="00E54477" w:rsidP="001D4519">
      <w:pPr>
        <w:rPr>
          <w:rFonts w:eastAsiaTheme="minorHAnsi" w:cs="Arial"/>
          <w:noProof/>
          <w:szCs w:val="22"/>
        </w:rPr>
      </w:pPr>
    </w:p>
    <w:p w:rsidR="00E54477" w:rsidRPr="00E54477" w:rsidRDefault="00E54477" w:rsidP="00E54477">
      <w:pPr>
        <w:pStyle w:val="ListParagraph"/>
        <w:ind w:left="360"/>
        <w:rPr>
          <w:rFonts w:eastAsiaTheme="minorHAnsi" w:cs="Arial"/>
          <w:noProof/>
          <w:szCs w:val="22"/>
        </w:rPr>
      </w:pPr>
      <w:r w:rsidRPr="00E54477">
        <w:rPr>
          <w:rFonts w:eastAsiaTheme="minorHAnsi" w:cs="Arial"/>
          <w:noProof/>
          <w:szCs w:val="22"/>
        </w:rPr>
        <w:t>An</w:t>
      </w:r>
      <w:r w:rsidR="00785C3D">
        <w:rPr>
          <w:rFonts w:eastAsiaTheme="minorHAnsi" w:cs="Arial"/>
          <w:noProof/>
          <w:szCs w:val="22"/>
        </w:rPr>
        <w:t xml:space="preserve">gle BAC </w:t>
      </w:r>
      <w:r w:rsidR="007B62C9" w:rsidRPr="007B62C9">
        <w:rPr>
          <w:rFonts w:eastAsiaTheme="minorHAnsi" w:cs="Arial"/>
          <w:noProof/>
          <w:position w:val="-4"/>
          <w:szCs w:val="22"/>
        </w:rPr>
        <w:object w:dxaOrig="200" w:dyaOrig="180" w14:anchorId="109ADC56">
          <v:shape id="_x0000_i1028" type="#_x0000_t75" style="width:9.95pt;height:9.2pt" o:ole="">
            <v:imagedata r:id="rId11" o:title=""/>
          </v:shape>
          <o:OLEObject Type="Embed" ProgID="Equation.DSMT4" ShapeID="_x0000_i1028" DrawAspect="Content" ObjectID="_1613366025" r:id="rId15"/>
        </w:object>
      </w:r>
      <w:r w:rsidR="00785C3D">
        <w:rPr>
          <w:rFonts w:eastAsiaTheme="minorHAnsi" w:cs="Arial"/>
          <w:noProof/>
          <w:szCs w:val="22"/>
        </w:rPr>
        <w:t xml:space="preserve"> Angle ACD (alternate a</w:t>
      </w:r>
      <w:r w:rsidRPr="00E54477">
        <w:rPr>
          <w:rFonts w:eastAsiaTheme="minorHAnsi" w:cs="Arial"/>
          <w:noProof/>
          <w:szCs w:val="22"/>
        </w:rPr>
        <w:t>ngles)</w:t>
      </w:r>
    </w:p>
    <w:p w:rsidR="00E54477" w:rsidRPr="00E54477" w:rsidRDefault="00E54477" w:rsidP="00E54477">
      <w:pPr>
        <w:pStyle w:val="ListParagraph"/>
        <w:ind w:left="360"/>
        <w:rPr>
          <w:rFonts w:eastAsiaTheme="minorHAnsi" w:cs="Arial"/>
          <w:noProof/>
          <w:szCs w:val="22"/>
        </w:rPr>
      </w:pPr>
      <w:r w:rsidRPr="00E54477">
        <w:rPr>
          <w:rFonts w:eastAsiaTheme="minorHAnsi" w:cs="Arial"/>
          <w:noProof/>
          <w:szCs w:val="22"/>
        </w:rPr>
        <w:t>An</w:t>
      </w:r>
      <w:r w:rsidR="00785C3D">
        <w:rPr>
          <w:rFonts w:eastAsiaTheme="minorHAnsi" w:cs="Arial"/>
          <w:noProof/>
          <w:szCs w:val="22"/>
        </w:rPr>
        <w:t xml:space="preserve">gle BCA </w:t>
      </w:r>
      <w:r w:rsidR="007B62C9" w:rsidRPr="007B62C9">
        <w:rPr>
          <w:rFonts w:eastAsiaTheme="minorHAnsi" w:cs="Arial"/>
          <w:noProof/>
          <w:position w:val="-4"/>
          <w:szCs w:val="22"/>
        </w:rPr>
        <w:object w:dxaOrig="200" w:dyaOrig="180" w14:anchorId="36DC7A7E">
          <v:shape id="_x0000_i1029" type="#_x0000_t75" style="width:9.95pt;height:9.2pt" o:ole="">
            <v:imagedata r:id="rId11" o:title=""/>
          </v:shape>
          <o:OLEObject Type="Embed" ProgID="Equation.DSMT4" ShapeID="_x0000_i1029" DrawAspect="Content" ObjectID="_1613366026" r:id="rId16"/>
        </w:object>
      </w:r>
      <w:r w:rsidR="00785C3D">
        <w:rPr>
          <w:rFonts w:eastAsiaTheme="minorHAnsi" w:cs="Arial"/>
          <w:noProof/>
          <w:szCs w:val="22"/>
        </w:rPr>
        <w:t xml:space="preserve"> Angle CAD (alternate a</w:t>
      </w:r>
      <w:r w:rsidRPr="00E54477">
        <w:rPr>
          <w:rFonts w:eastAsiaTheme="minorHAnsi" w:cs="Arial"/>
          <w:noProof/>
          <w:szCs w:val="22"/>
        </w:rPr>
        <w:t>ngles)</w:t>
      </w:r>
    </w:p>
    <w:p w:rsidR="00E54477" w:rsidRPr="00BD5E5C" w:rsidRDefault="00E54477" w:rsidP="00E54477">
      <w:pPr>
        <w:pStyle w:val="ListParagraph"/>
        <w:ind w:left="360"/>
        <w:rPr>
          <w:rFonts w:eastAsiaTheme="minorHAnsi" w:cs="Arial"/>
          <w:noProof/>
          <w:szCs w:val="22"/>
        </w:rPr>
      </w:pPr>
      <w:r w:rsidRPr="00BD5E5C">
        <w:rPr>
          <w:rFonts w:eastAsiaTheme="minorHAnsi" w:cs="Arial"/>
          <w:noProof/>
          <w:szCs w:val="22"/>
        </w:rPr>
        <w:t>A</w:t>
      </w:r>
      <w:r w:rsidR="00785C3D" w:rsidRPr="00BD5E5C">
        <w:rPr>
          <w:rFonts w:eastAsiaTheme="minorHAnsi" w:cs="Arial"/>
          <w:noProof/>
          <w:szCs w:val="22"/>
        </w:rPr>
        <w:t xml:space="preserve">ngle ABC </w:t>
      </w:r>
      <w:r w:rsidR="007B62C9" w:rsidRPr="00BD5E5C">
        <w:rPr>
          <w:rFonts w:eastAsiaTheme="minorHAnsi" w:cs="Arial"/>
          <w:noProof/>
          <w:position w:val="-4"/>
          <w:szCs w:val="22"/>
        </w:rPr>
        <w:object w:dxaOrig="200" w:dyaOrig="180" w14:anchorId="4127B8CB">
          <v:shape id="_x0000_i1030" type="#_x0000_t75" style="width:9.95pt;height:9.2pt" o:ole="">
            <v:imagedata r:id="rId11" o:title=""/>
          </v:shape>
          <o:OLEObject Type="Embed" ProgID="Equation.DSMT4" ShapeID="_x0000_i1030" DrawAspect="Content" ObjectID="_1613366027" r:id="rId17"/>
        </w:object>
      </w:r>
      <w:r w:rsidR="00785C3D" w:rsidRPr="00BD5E5C">
        <w:rPr>
          <w:rFonts w:eastAsiaTheme="minorHAnsi" w:cs="Arial"/>
          <w:noProof/>
          <w:szCs w:val="22"/>
        </w:rPr>
        <w:t xml:space="preserve"> Angle A</w:t>
      </w:r>
      <w:r w:rsidR="00962654" w:rsidRPr="00BD5E5C">
        <w:rPr>
          <w:rFonts w:eastAsiaTheme="minorHAnsi" w:cs="Arial"/>
          <w:noProof/>
          <w:szCs w:val="22"/>
        </w:rPr>
        <w:t>DC</w:t>
      </w:r>
      <w:r w:rsidR="00785C3D" w:rsidRPr="00BD5E5C">
        <w:rPr>
          <w:rFonts w:eastAsiaTheme="minorHAnsi" w:cs="Arial"/>
          <w:noProof/>
          <w:szCs w:val="22"/>
        </w:rPr>
        <w:t xml:space="preserve"> (opposite a</w:t>
      </w:r>
      <w:r w:rsidRPr="00BD5E5C">
        <w:rPr>
          <w:rFonts w:eastAsiaTheme="minorHAnsi" w:cs="Arial"/>
          <w:noProof/>
          <w:szCs w:val="22"/>
        </w:rPr>
        <w:t>ngles in parallelogram)</w:t>
      </w:r>
    </w:p>
    <w:p w:rsidR="00E54477" w:rsidRPr="00BD5E5C" w:rsidRDefault="00E54477" w:rsidP="001D4519">
      <w:pPr>
        <w:rPr>
          <w:rFonts w:eastAsiaTheme="minorHAnsi" w:cs="Arial"/>
          <w:noProof/>
          <w:szCs w:val="22"/>
        </w:rPr>
      </w:pPr>
    </w:p>
    <w:p w:rsidR="0068644A" w:rsidRPr="00BD5E5C" w:rsidRDefault="00BD5E5C" w:rsidP="00862EED">
      <w:pPr>
        <w:pStyle w:val="ListParagraph"/>
        <w:numPr>
          <w:ilvl w:val="0"/>
          <w:numId w:val="28"/>
        </w:numPr>
        <w:rPr>
          <w:rFonts w:eastAsiaTheme="minorHAnsi" w:cs="Arial"/>
          <w:noProof/>
          <w:szCs w:val="22"/>
        </w:rPr>
      </w:pPr>
      <w:r>
        <w:rPr>
          <w:noProof/>
        </w:rPr>
        <mc:AlternateContent>
          <mc:Choice Requires="wpg">
            <w:drawing>
              <wp:anchor distT="0" distB="0" distL="114300" distR="114300" simplePos="0" relativeHeight="251684352" behindDoc="0" locked="0" layoutInCell="1" allowOverlap="1" wp14:anchorId="6F839CE5" wp14:editId="331CE4C3">
                <wp:simplePos x="0" y="0"/>
                <wp:positionH relativeFrom="column">
                  <wp:posOffset>652145</wp:posOffset>
                </wp:positionH>
                <wp:positionV relativeFrom="paragraph">
                  <wp:posOffset>28575</wp:posOffset>
                </wp:positionV>
                <wp:extent cx="1562100" cy="1905000"/>
                <wp:effectExtent l="0" t="0" r="0" b="0"/>
                <wp:wrapNone/>
                <wp:docPr id="1142" name="Group 1142"/>
                <wp:cNvGraphicFramePr/>
                <a:graphic xmlns:a="http://schemas.openxmlformats.org/drawingml/2006/main">
                  <a:graphicData uri="http://schemas.microsoft.com/office/word/2010/wordprocessingGroup">
                    <wpg:wgp>
                      <wpg:cNvGrpSpPr/>
                      <wpg:grpSpPr>
                        <a:xfrm>
                          <a:off x="0" y="0"/>
                          <a:ext cx="1562100" cy="1905000"/>
                          <a:chOff x="-12180" y="-61784"/>
                          <a:chExt cx="1997593" cy="2471351"/>
                        </a:xfrm>
                      </wpg:grpSpPr>
                      <wps:wsp>
                        <wps:cNvPr id="1135" name="Straight Connector 1135"/>
                        <wps:cNvCnPr/>
                        <wps:spPr>
                          <a:xfrm>
                            <a:off x="971550" y="238125"/>
                            <a:ext cx="0" cy="1790700"/>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1141" name="Group 1141"/>
                        <wpg:cNvGrpSpPr/>
                        <wpg:grpSpPr>
                          <a:xfrm>
                            <a:off x="-12180" y="-61784"/>
                            <a:ext cx="1997593" cy="2471351"/>
                            <a:chOff x="-12180" y="-61784"/>
                            <a:chExt cx="1997593" cy="2471351"/>
                          </a:xfrm>
                        </wpg:grpSpPr>
                        <wps:wsp>
                          <wps:cNvPr id="15" name="Diamond 15"/>
                          <wps:cNvSpPr/>
                          <wps:spPr>
                            <a:xfrm>
                              <a:off x="276225" y="238125"/>
                              <a:ext cx="1390650" cy="1790700"/>
                            </a:xfrm>
                            <a:custGeom>
                              <a:avLst/>
                              <a:gdLst>
                                <a:gd name="connsiteX0" fmla="*/ 0 w 1390650"/>
                                <a:gd name="connsiteY0" fmla="*/ 657225 h 1314450"/>
                                <a:gd name="connsiteX1" fmla="*/ 695325 w 1390650"/>
                                <a:gd name="connsiteY1" fmla="*/ 0 h 1314450"/>
                                <a:gd name="connsiteX2" fmla="*/ 1390650 w 1390650"/>
                                <a:gd name="connsiteY2" fmla="*/ 657225 h 1314450"/>
                                <a:gd name="connsiteX3" fmla="*/ 695325 w 1390650"/>
                                <a:gd name="connsiteY3" fmla="*/ 1314450 h 1314450"/>
                                <a:gd name="connsiteX4" fmla="*/ 0 w 1390650"/>
                                <a:gd name="connsiteY4" fmla="*/ 657225 h 1314450"/>
                                <a:gd name="connsiteX0" fmla="*/ 0 w 1390650"/>
                                <a:gd name="connsiteY0" fmla="*/ 657225 h 1790700"/>
                                <a:gd name="connsiteX1" fmla="*/ 695325 w 1390650"/>
                                <a:gd name="connsiteY1" fmla="*/ 0 h 1790700"/>
                                <a:gd name="connsiteX2" fmla="*/ 1390650 w 1390650"/>
                                <a:gd name="connsiteY2" fmla="*/ 657225 h 1790700"/>
                                <a:gd name="connsiteX3" fmla="*/ 695325 w 1390650"/>
                                <a:gd name="connsiteY3" fmla="*/ 1790700 h 1790700"/>
                                <a:gd name="connsiteX4" fmla="*/ 0 w 1390650"/>
                                <a:gd name="connsiteY4" fmla="*/ 657225 h 1790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0650" h="1790700">
                                  <a:moveTo>
                                    <a:pt x="0" y="657225"/>
                                  </a:moveTo>
                                  <a:lnTo>
                                    <a:pt x="695325" y="0"/>
                                  </a:lnTo>
                                  <a:lnTo>
                                    <a:pt x="1390650" y="657225"/>
                                  </a:lnTo>
                                  <a:lnTo>
                                    <a:pt x="695325" y="1790700"/>
                                  </a:lnTo>
                                  <a:lnTo>
                                    <a:pt x="0" y="657225"/>
                                  </a:lnTo>
                                  <a:close/>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6" name="Text Box 2"/>
                          <wps:cNvSpPr txBox="1">
                            <a:spLocks noChangeArrowheads="1"/>
                          </wps:cNvSpPr>
                          <wps:spPr bwMode="auto">
                            <a:xfrm>
                              <a:off x="806970" y="-61784"/>
                              <a:ext cx="450272" cy="457200"/>
                            </a:xfrm>
                            <a:prstGeom prst="rect">
                              <a:avLst/>
                            </a:prstGeom>
                            <a:noFill/>
                            <a:ln w="9525">
                              <a:noFill/>
                              <a:miter lim="800000"/>
                              <a:headEnd/>
                              <a:tailEnd/>
                            </a:ln>
                          </wps:spPr>
                          <wps:txbx>
                            <w:txbxContent>
                              <w:p w:rsidR="009B2AC6" w:rsidRDefault="009B2AC6">
                                <w:r>
                                  <w:t>A</w:t>
                                </w:r>
                              </w:p>
                            </w:txbxContent>
                          </wps:txbx>
                          <wps:bodyPr rot="0" vert="horz" wrap="square" lIns="91440" tIns="45720" rIns="91440" bIns="45720" anchor="t" anchorCtr="0">
                            <a:noAutofit/>
                          </wps:bodyPr>
                        </wps:wsp>
                        <wps:wsp>
                          <wps:cNvPr id="1137" name="Text Box 2"/>
                          <wps:cNvSpPr txBox="1">
                            <a:spLocks noChangeArrowheads="1"/>
                          </wps:cNvSpPr>
                          <wps:spPr bwMode="auto">
                            <a:xfrm>
                              <a:off x="1623464" y="724930"/>
                              <a:ext cx="361949" cy="411892"/>
                            </a:xfrm>
                            <a:prstGeom prst="rect">
                              <a:avLst/>
                            </a:prstGeom>
                            <a:noFill/>
                            <a:ln w="9525">
                              <a:noFill/>
                              <a:miter lim="800000"/>
                              <a:headEnd/>
                              <a:tailEnd/>
                            </a:ln>
                          </wps:spPr>
                          <wps:txbx>
                            <w:txbxContent>
                              <w:p w:rsidR="009B2AC6" w:rsidRDefault="009B2AC6" w:rsidP="00862EED">
                                <w:r>
                                  <w:t>B</w:t>
                                </w:r>
                              </w:p>
                            </w:txbxContent>
                          </wps:txbx>
                          <wps:bodyPr rot="0" vert="horz" wrap="square" lIns="91440" tIns="45720" rIns="91440" bIns="45720" anchor="t" anchorCtr="0">
                            <a:noAutofit/>
                          </wps:bodyPr>
                        </wps:wsp>
                        <wps:wsp>
                          <wps:cNvPr id="1138" name="Text Box 2"/>
                          <wps:cNvSpPr txBox="1">
                            <a:spLocks noChangeArrowheads="1"/>
                          </wps:cNvSpPr>
                          <wps:spPr bwMode="auto">
                            <a:xfrm>
                              <a:off x="806970" y="2028825"/>
                              <a:ext cx="532879" cy="380742"/>
                            </a:xfrm>
                            <a:prstGeom prst="rect">
                              <a:avLst/>
                            </a:prstGeom>
                            <a:noFill/>
                            <a:ln w="9525">
                              <a:noFill/>
                              <a:miter lim="800000"/>
                              <a:headEnd/>
                              <a:tailEnd/>
                            </a:ln>
                          </wps:spPr>
                          <wps:txbx>
                            <w:txbxContent>
                              <w:p w:rsidR="009B2AC6" w:rsidRDefault="009B2AC6" w:rsidP="00862EED">
                                <w:r>
                                  <w:t>C</w:t>
                                </w:r>
                              </w:p>
                            </w:txbxContent>
                          </wps:txbx>
                          <wps:bodyPr rot="0" vert="horz" wrap="square" lIns="91440" tIns="45720" rIns="91440" bIns="45720" anchor="t" anchorCtr="0">
                            <a:noAutofit/>
                          </wps:bodyPr>
                        </wps:wsp>
                        <wps:wsp>
                          <wps:cNvPr id="1139" name="Text Box 2"/>
                          <wps:cNvSpPr txBox="1">
                            <a:spLocks noChangeArrowheads="1"/>
                          </wps:cNvSpPr>
                          <wps:spPr bwMode="auto">
                            <a:xfrm>
                              <a:off x="-12180" y="737286"/>
                              <a:ext cx="560300" cy="411892"/>
                            </a:xfrm>
                            <a:prstGeom prst="rect">
                              <a:avLst/>
                            </a:prstGeom>
                            <a:noFill/>
                            <a:ln w="9525">
                              <a:noFill/>
                              <a:miter lim="800000"/>
                              <a:headEnd/>
                              <a:tailEnd/>
                            </a:ln>
                          </wps:spPr>
                          <wps:txbx>
                            <w:txbxContent>
                              <w:p w:rsidR="009B2AC6" w:rsidRDefault="009B2AC6" w:rsidP="00862EED">
                                <w:r>
                                  <w:t>D</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w14:anchorId="6F839CE5" id="Group 1142" o:spid="_x0000_s1209" style="position:absolute;left:0;text-align:left;margin-left:51.35pt;margin-top:2.25pt;width:123pt;height:150pt;z-index:251684352;mso-position-horizontal-relative:text;mso-position-vertical-relative:text;mso-width-relative:margin;mso-height-relative:margin" coordorigin="-121,-617" coordsize="19975,247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">
                <v:line id="Straight Connector 1135" o:spid="_x0000_s1210" style="position:absolute;visibility:visible;mso-wrap-style:square" from="9715,2381" to="9715,20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" strokecolor="#4579b8 [3044]"/>
                <v:group id="Group 1141" o:spid="_x0000_s1211" style="position:absolute;left:-121;top:-617;width:19975;height:24712" coordorigin="-121,-617" coordsize="19975,24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">
                  <v:shape id="Diamond 15" o:spid="_x0000_s1212" style="position:absolute;left:2762;top:2381;width:13906;height:17907;visibility:visible;mso-wrap-style:square;v-text-anchor:middle" coordsize="1390650,1790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" path="m,657225l695325,r695325,657225l695325,1790700,,657225xe" filled="f" strokecolor="black [3213]" strokeweight="1pt">
                    <v:path arrowok="t" o:connecttype="custom" o:connectlocs="0,657225;695325,0;1390650,657225;695325,1790700;0,657225" o:connectangles="0,0,0,0,0"/>
                  </v:shape>
                  <v:shape id="_x0000_s1213" type="#_x0000_t202" style="position:absolute;left:8069;top:-617;width:4503;height:4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" filled="f" stroked="f">
                    <v:textbox>
                      <w:txbxContent>
                        <w:p w:rsidR="009B2AC6" w:rsidRDefault="009B2AC6">
                          <w:r>
                            <w:t>A</w:t>
                          </w:r>
                        </w:p>
                      </w:txbxContent>
                    </v:textbox>
                  </v:shape>
                  <v:shape id="_x0000_s1214" type="#_x0000_t202" style="position:absolute;left:16234;top:7249;width:3620;height:4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" filled="f" stroked="f">
                    <v:textbox>
                      <w:txbxContent>
                        <w:p w:rsidR="009B2AC6" w:rsidRDefault="009B2AC6" w:rsidP="00862EED">
                          <w:r>
                            <w:t>B</w:t>
                          </w:r>
                        </w:p>
                      </w:txbxContent>
                    </v:textbox>
                  </v:shape>
                  <v:shape id="_x0000_s1215" type="#_x0000_t202" style="position:absolute;left:8069;top:20288;width:5329;height:3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" filled="f" stroked="f">
                    <v:textbox>
                      <w:txbxContent>
                        <w:p w:rsidR="009B2AC6" w:rsidRDefault="009B2AC6" w:rsidP="00862EED">
                          <w:r>
                            <w:t>C</w:t>
                          </w:r>
                        </w:p>
                      </w:txbxContent>
                    </v:textbox>
                  </v:shape>
                  <v:shape id="_x0000_s1216" type="#_x0000_t202" style="position:absolute;left:-121;top:7372;width:5602;height:4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" filled="f" stroked="f">
                    <v:textbox>
                      <w:txbxContent>
                        <w:p w:rsidR="009B2AC6" w:rsidRDefault="009B2AC6" w:rsidP="00862EED">
                          <w:r>
                            <w:t>D</w:t>
                          </w:r>
                        </w:p>
                      </w:txbxContent>
                    </v:textbox>
                  </v:shape>
                </v:group>
              </v:group>
            </w:pict>
          </mc:Fallback>
        </mc:AlternateContent>
      </w:r>
    </w:p>
    <w:p w:rsidR="0068644A" w:rsidRPr="00BD5E5C" w:rsidRDefault="0068644A" w:rsidP="00862EED">
      <w:pPr>
        <w:rPr>
          <w:rFonts w:eastAsiaTheme="minorHAnsi" w:cs="Arial"/>
          <w:noProof/>
          <w:szCs w:val="22"/>
        </w:rPr>
      </w:pPr>
    </w:p>
    <w:p w:rsidR="0068644A" w:rsidRPr="00BD5E5C" w:rsidRDefault="0068644A" w:rsidP="00862EED">
      <w:pPr>
        <w:rPr>
          <w:rFonts w:eastAsiaTheme="minorHAnsi" w:cs="Arial"/>
          <w:noProof/>
          <w:szCs w:val="22"/>
        </w:rPr>
      </w:pPr>
    </w:p>
    <w:p w:rsidR="0068644A" w:rsidRPr="00BD5E5C" w:rsidRDefault="0068644A" w:rsidP="00862EED">
      <w:pPr>
        <w:rPr>
          <w:rFonts w:eastAsiaTheme="minorHAnsi" w:cs="Arial"/>
          <w:noProof/>
          <w:szCs w:val="22"/>
        </w:rPr>
      </w:pPr>
    </w:p>
    <w:p w:rsidR="0068644A" w:rsidRPr="00BD5E5C" w:rsidRDefault="0068644A" w:rsidP="00862EED">
      <w:pPr>
        <w:rPr>
          <w:rFonts w:eastAsiaTheme="minorHAnsi" w:cs="Arial"/>
          <w:noProof/>
          <w:szCs w:val="22"/>
        </w:rPr>
      </w:pPr>
    </w:p>
    <w:p w:rsidR="0068644A" w:rsidRPr="00BD5E5C" w:rsidRDefault="0068644A" w:rsidP="00862EED">
      <w:pPr>
        <w:rPr>
          <w:rFonts w:eastAsiaTheme="minorHAnsi" w:cs="Arial"/>
          <w:noProof/>
          <w:szCs w:val="22"/>
        </w:rPr>
      </w:pPr>
    </w:p>
    <w:p w:rsidR="0068644A" w:rsidRPr="00BD5E5C" w:rsidRDefault="0068644A" w:rsidP="00862EED">
      <w:pPr>
        <w:rPr>
          <w:rFonts w:eastAsiaTheme="minorHAnsi" w:cs="Arial"/>
          <w:noProof/>
          <w:szCs w:val="22"/>
        </w:rPr>
      </w:pPr>
    </w:p>
    <w:p w:rsidR="00862EED" w:rsidRPr="00BD5E5C" w:rsidRDefault="00862EED" w:rsidP="00862EED">
      <w:pPr>
        <w:rPr>
          <w:rFonts w:eastAsiaTheme="minorHAnsi" w:cs="Arial"/>
          <w:noProof/>
          <w:szCs w:val="22"/>
        </w:rPr>
      </w:pPr>
    </w:p>
    <w:p w:rsidR="00862EED" w:rsidRPr="00BD5E5C" w:rsidRDefault="00862EED" w:rsidP="00862EED">
      <w:pPr>
        <w:rPr>
          <w:rFonts w:eastAsiaTheme="minorHAnsi" w:cs="Arial"/>
          <w:noProof/>
          <w:szCs w:val="22"/>
        </w:rPr>
      </w:pPr>
    </w:p>
    <w:p w:rsidR="00862EED" w:rsidRPr="00BD5E5C" w:rsidRDefault="00862EED" w:rsidP="00862EED">
      <w:pPr>
        <w:rPr>
          <w:rFonts w:eastAsiaTheme="minorHAnsi" w:cs="Arial"/>
          <w:noProof/>
          <w:szCs w:val="22"/>
        </w:rPr>
      </w:pPr>
    </w:p>
    <w:p w:rsidR="00862EED" w:rsidRPr="00BD5E5C" w:rsidRDefault="00862EED" w:rsidP="00862EED">
      <w:pPr>
        <w:rPr>
          <w:rFonts w:eastAsiaTheme="minorHAnsi" w:cs="Arial"/>
          <w:noProof/>
          <w:szCs w:val="22"/>
        </w:rPr>
      </w:pPr>
    </w:p>
    <w:p w:rsidR="0068644A" w:rsidRPr="00BD5E5C" w:rsidRDefault="0068644A" w:rsidP="00862EED">
      <w:pPr>
        <w:rPr>
          <w:rFonts w:eastAsiaTheme="minorHAnsi" w:cs="Arial"/>
          <w:noProof/>
          <w:szCs w:val="22"/>
        </w:rPr>
      </w:pPr>
    </w:p>
    <w:p w:rsidR="00E54477" w:rsidRPr="00BD5E5C" w:rsidRDefault="00E54477" w:rsidP="0068644A">
      <w:pPr>
        <w:pStyle w:val="ListParagraph"/>
        <w:ind w:left="360"/>
        <w:rPr>
          <w:rFonts w:eastAsiaTheme="minorHAnsi" w:cs="Arial"/>
          <w:noProof/>
          <w:szCs w:val="22"/>
        </w:rPr>
      </w:pPr>
      <w:r w:rsidRPr="00BD5E5C">
        <w:rPr>
          <w:rFonts w:eastAsiaTheme="minorHAnsi" w:cs="Arial"/>
          <w:noProof/>
          <w:szCs w:val="22"/>
        </w:rPr>
        <w:t>Line AC is a line of symmetry</w:t>
      </w:r>
    </w:p>
    <w:p w:rsidR="00E54477" w:rsidRPr="00BD5E5C" w:rsidRDefault="00E54477" w:rsidP="00BD5E5C">
      <w:pPr>
        <w:pStyle w:val="ListParagraph"/>
        <w:ind w:left="360"/>
        <w:rPr>
          <w:rFonts w:eastAsiaTheme="minorHAnsi" w:cs="Arial"/>
          <w:noProof/>
          <w:szCs w:val="22"/>
        </w:rPr>
      </w:pPr>
      <w:r w:rsidRPr="00BD5E5C">
        <w:rPr>
          <w:rFonts w:eastAsiaTheme="minorHAnsi" w:cs="Arial"/>
          <w:noProof/>
          <w:szCs w:val="22"/>
        </w:rPr>
        <w:t xml:space="preserve">Length AD </w:t>
      </w:r>
      <w:r w:rsidR="007B62C9" w:rsidRPr="00BD5E5C">
        <w:rPr>
          <w:rFonts w:eastAsiaTheme="minorHAnsi" w:cs="Arial"/>
          <w:noProof/>
          <w:position w:val="-4"/>
          <w:szCs w:val="22"/>
        </w:rPr>
        <w:object w:dxaOrig="200" w:dyaOrig="180" w14:anchorId="245AD5E4">
          <v:shape id="_x0000_i1031" type="#_x0000_t75" style="width:9.95pt;height:9.2pt" o:ole="">
            <v:imagedata r:id="rId11" o:title=""/>
          </v:shape>
          <o:OLEObject Type="Embed" ProgID="Equation.DSMT4" ShapeID="_x0000_i1031" DrawAspect="Content" ObjectID="_1613366028" r:id="rId18"/>
        </w:object>
      </w:r>
      <w:r w:rsidRPr="00BD5E5C">
        <w:rPr>
          <w:rFonts w:eastAsiaTheme="minorHAnsi" w:cs="Arial"/>
          <w:noProof/>
          <w:szCs w:val="22"/>
        </w:rPr>
        <w:t xml:space="preserve"> Length AB</w:t>
      </w:r>
    </w:p>
    <w:p w:rsidR="00E54477" w:rsidRPr="00BD5E5C" w:rsidRDefault="00E54477" w:rsidP="00E54477">
      <w:pPr>
        <w:pStyle w:val="ListParagraph"/>
        <w:ind w:left="360"/>
        <w:rPr>
          <w:rFonts w:eastAsiaTheme="minorHAnsi" w:cs="Arial"/>
          <w:noProof/>
          <w:szCs w:val="22"/>
        </w:rPr>
      </w:pPr>
      <w:r w:rsidRPr="00BD5E5C">
        <w:rPr>
          <w:rFonts w:eastAsiaTheme="minorHAnsi" w:cs="Arial"/>
          <w:noProof/>
          <w:szCs w:val="22"/>
        </w:rPr>
        <w:t xml:space="preserve">Length DC </w:t>
      </w:r>
      <w:r w:rsidR="007B62C9" w:rsidRPr="00BD5E5C">
        <w:rPr>
          <w:rFonts w:eastAsiaTheme="minorHAnsi" w:cs="Arial"/>
          <w:noProof/>
          <w:position w:val="-4"/>
          <w:szCs w:val="22"/>
        </w:rPr>
        <w:object w:dxaOrig="200" w:dyaOrig="180" w14:anchorId="0E3FFB6C">
          <v:shape id="_x0000_i1032" type="#_x0000_t75" style="width:9.95pt;height:9.2pt" o:ole="">
            <v:imagedata r:id="rId11" o:title=""/>
          </v:shape>
          <o:OLEObject Type="Embed" ProgID="Equation.DSMT4" ShapeID="_x0000_i1032" DrawAspect="Content" ObjectID="_1613366029" r:id="rId19"/>
        </w:object>
      </w:r>
      <w:r w:rsidRPr="00BD5E5C">
        <w:rPr>
          <w:rFonts w:eastAsiaTheme="minorHAnsi" w:cs="Arial"/>
          <w:noProof/>
          <w:szCs w:val="22"/>
        </w:rPr>
        <w:t xml:space="preserve"> Length BC</w:t>
      </w:r>
    </w:p>
    <w:p w:rsidR="00E54477" w:rsidRPr="00E54477" w:rsidRDefault="00BD5E5C" w:rsidP="00E54477">
      <w:pPr>
        <w:pStyle w:val="ListParagraph"/>
        <w:ind w:left="360"/>
        <w:rPr>
          <w:rFonts w:eastAsiaTheme="minorHAnsi" w:cs="Arial"/>
          <w:noProof/>
          <w:szCs w:val="22"/>
        </w:rPr>
      </w:pPr>
      <w:r w:rsidRPr="00BD5E5C">
        <w:rPr>
          <w:rFonts w:eastAsiaTheme="minorHAnsi" w:cs="Arial"/>
          <w:noProof/>
          <w:szCs w:val="22"/>
        </w:rPr>
        <w:t>SS</w:t>
      </w:r>
      <w:r w:rsidR="00E54477" w:rsidRPr="00BD5E5C">
        <w:rPr>
          <w:rFonts w:eastAsiaTheme="minorHAnsi" w:cs="Arial"/>
          <w:noProof/>
          <w:szCs w:val="22"/>
        </w:rPr>
        <w:t>S so congruent triangles</w:t>
      </w:r>
    </w:p>
    <w:p w:rsidR="00BA723A" w:rsidRDefault="00BA723A">
      <w:pPr>
        <w:rPr>
          <w:rFonts w:eastAsiaTheme="minorHAnsi" w:cs="Arial"/>
          <w:szCs w:val="22"/>
          <w:lang w:eastAsia="en-US"/>
        </w:rPr>
      </w:pPr>
    </w:p>
    <w:p w:rsidR="00FC416E" w:rsidRDefault="00E54477" w:rsidP="00803FDB">
      <w:pPr>
        <w:pStyle w:val="ListParagraph"/>
        <w:numPr>
          <w:ilvl w:val="0"/>
          <w:numId w:val="28"/>
        </w:numPr>
        <w:rPr>
          <w:rFonts w:eastAsiaTheme="minorHAnsi" w:cs="Arial"/>
          <w:szCs w:val="22"/>
          <w:lang w:eastAsia="en-US"/>
        </w:rPr>
      </w:pPr>
      <w:r w:rsidRPr="00803FDB">
        <w:rPr>
          <w:rFonts w:eastAsiaTheme="minorHAnsi" w:cs="Arial"/>
          <w:szCs w:val="22"/>
          <w:lang w:eastAsia="en-US"/>
        </w:rPr>
        <w:t xml:space="preserve">The </w:t>
      </w:r>
      <w:r w:rsidR="00803FDB" w:rsidRPr="00803FDB">
        <w:rPr>
          <w:rStyle w:val="QuoteChar"/>
        </w:rPr>
        <w:t>h</w:t>
      </w:r>
      <w:r w:rsidR="00803FDB">
        <w:rPr>
          <w:rFonts w:eastAsiaTheme="minorHAnsi" w:cs="Arial"/>
          <w:szCs w:val="22"/>
          <w:lang w:eastAsia="en-US"/>
        </w:rPr>
        <w:t xml:space="preserve"> </w:t>
      </w:r>
      <w:r w:rsidRPr="00803FDB">
        <w:rPr>
          <w:rFonts w:eastAsiaTheme="minorHAnsi" w:cs="Arial"/>
          <w:szCs w:val="22"/>
          <w:lang w:eastAsia="en-US"/>
        </w:rPr>
        <w:t>in</w:t>
      </w:r>
      <w:r w:rsidR="006D7F33">
        <w:rPr>
          <w:rFonts w:eastAsiaTheme="minorHAnsi" w:cs="Arial"/>
          <w:szCs w:val="22"/>
          <w:lang w:eastAsia="en-US"/>
        </w:rPr>
        <w:t xml:space="preserve"> </w:t>
      </w:r>
      <w:r w:rsidR="0085340A" w:rsidRPr="006D7F33">
        <w:rPr>
          <w:rFonts w:eastAsiaTheme="minorHAnsi" w:cs="Arial"/>
          <w:position w:val="-22"/>
          <w:szCs w:val="22"/>
          <w:lang w:eastAsia="en-US"/>
        </w:rPr>
        <w:object w:dxaOrig="900" w:dyaOrig="580" w14:anchorId="6D90A8BE">
          <v:shape id="_x0000_i1033" type="#_x0000_t75" style="width:44.45pt;height:29.1pt" o:ole="">
            <v:imagedata r:id="rId20" o:title=""/>
          </v:shape>
          <o:OLEObject Type="Embed" ProgID="Equation.DSMT4" ShapeID="_x0000_i1033" DrawAspect="Content" ObjectID="_1613366030" r:id="rId21"/>
        </w:object>
      </w:r>
      <w:r w:rsidR="006D7F33">
        <w:rPr>
          <w:rFonts w:eastAsiaTheme="minorHAnsi" w:cs="Arial"/>
          <w:szCs w:val="22"/>
          <w:lang w:eastAsia="en-US"/>
        </w:rPr>
        <w:t xml:space="preserve"> </w:t>
      </w:r>
      <w:r w:rsidRPr="00803FDB">
        <w:rPr>
          <w:rFonts w:eastAsiaTheme="minorHAnsi" w:cs="Arial"/>
          <w:szCs w:val="22"/>
          <w:lang w:eastAsia="en-US"/>
        </w:rPr>
        <w:t>is the perpendicular height and does not necessarily refer to an actual triangle side length.</w:t>
      </w:r>
    </w:p>
    <w:p w:rsidR="006D7F33" w:rsidRDefault="006D7F33" w:rsidP="00576792">
      <w:pPr>
        <w:rPr>
          <w:rFonts w:eastAsiaTheme="minorHAnsi" w:cs="Arial"/>
          <w:szCs w:val="22"/>
          <w:lang w:eastAsia="en-US"/>
        </w:rPr>
      </w:pPr>
    </w:p>
    <w:p w:rsidR="003F2591" w:rsidRDefault="0068644A" w:rsidP="00576792">
      <w:pPr>
        <w:rPr>
          <w:rFonts w:eastAsiaTheme="minorHAnsi" w:cs="Arial"/>
          <w:szCs w:val="22"/>
          <w:lang w:eastAsia="en-US"/>
        </w:rPr>
      </w:pPr>
      <w:r>
        <w:rPr>
          <w:rFonts w:eastAsiaTheme="minorHAnsi" w:cs="Arial"/>
          <w:noProof/>
          <w:szCs w:val="22"/>
        </w:rPr>
        <mc:AlternateContent>
          <mc:Choice Requires="wpg">
            <w:drawing>
              <wp:anchor distT="0" distB="0" distL="114300" distR="114300" simplePos="0" relativeHeight="251683328" behindDoc="0" locked="0" layoutInCell="1" allowOverlap="1" wp14:anchorId="2ED2D7B0" wp14:editId="7680DD89">
                <wp:simplePos x="0" y="0"/>
                <wp:positionH relativeFrom="column">
                  <wp:posOffset>328295</wp:posOffset>
                </wp:positionH>
                <wp:positionV relativeFrom="paragraph">
                  <wp:posOffset>136525</wp:posOffset>
                </wp:positionV>
                <wp:extent cx="4810125" cy="1409700"/>
                <wp:effectExtent l="0" t="0" r="9525" b="19050"/>
                <wp:wrapNone/>
                <wp:docPr id="1134" name="Group 1134"/>
                <wp:cNvGraphicFramePr/>
                <a:graphic xmlns:a="http://schemas.openxmlformats.org/drawingml/2006/main">
                  <a:graphicData uri="http://schemas.microsoft.com/office/word/2010/wordprocessingGroup">
                    <wpg:wgp>
                      <wpg:cNvGrpSpPr/>
                      <wpg:grpSpPr>
                        <a:xfrm>
                          <a:off x="0" y="0"/>
                          <a:ext cx="4810125" cy="1409700"/>
                          <a:chOff x="0" y="0"/>
                          <a:chExt cx="4810125" cy="1409700"/>
                        </a:xfrm>
                      </wpg:grpSpPr>
                      <wpg:grpSp>
                        <wpg:cNvPr id="1133" name="Group 1133"/>
                        <wpg:cNvGrpSpPr/>
                        <wpg:grpSpPr>
                          <a:xfrm>
                            <a:off x="0" y="0"/>
                            <a:ext cx="4810125" cy="1409700"/>
                            <a:chOff x="0" y="0"/>
                            <a:chExt cx="4810125" cy="1409700"/>
                          </a:xfrm>
                        </wpg:grpSpPr>
                        <wps:wsp>
                          <wps:cNvPr id="1111" name="Straight Connector 1111"/>
                          <wps:cNvCnPr/>
                          <wps:spPr>
                            <a:xfrm>
                              <a:off x="0" y="0"/>
                              <a:ext cx="475297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113" name="Straight Connector 1113"/>
                          <wps:cNvCnPr/>
                          <wps:spPr>
                            <a:xfrm>
                              <a:off x="57150" y="1409700"/>
                              <a:ext cx="475297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1132" name="Group 1132"/>
                        <wpg:cNvGrpSpPr/>
                        <wpg:grpSpPr>
                          <a:xfrm>
                            <a:off x="695325" y="0"/>
                            <a:ext cx="3267075" cy="1409700"/>
                            <a:chOff x="0" y="0"/>
                            <a:chExt cx="3267075" cy="1409700"/>
                          </a:xfrm>
                        </wpg:grpSpPr>
                        <wps:wsp>
                          <wps:cNvPr id="1114" name="Isosceles Triangle 1114"/>
                          <wps:cNvSpPr/>
                          <wps:spPr>
                            <a:xfrm>
                              <a:off x="1209675" y="0"/>
                              <a:ext cx="1057275" cy="1409700"/>
                            </a:xfrm>
                            <a:custGeom>
                              <a:avLst/>
                              <a:gdLst>
                                <a:gd name="connsiteX0" fmla="*/ 0 w 1390650"/>
                                <a:gd name="connsiteY0" fmla="*/ 1409700 h 1409700"/>
                                <a:gd name="connsiteX1" fmla="*/ 1390650 w 1390650"/>
                                <a:gd name="connsiteY1" fmla="*/ 0 h 1409700"/>
                                <a:gd name="connsiteX2" fmla="*/ 1390650 w 1390650"/>
                                <a:gd name="connsiteY2" fmla="*/ 1409700 h 1409700"/>
                                <a:gd name="connsiteX3" fmla="*/ 0 w 1390650"/>
                                <a:gd name="connsiteY3" fmla="*/ 1409700 h 1409700"/>
                                <a:gd name="connsiteX0" fmla="*/ 0 w 1390650"/>
                                <a:gd name="connsiteY0" fmla="*/ 1409700 h 1409700"/>
                                <a:gd name="connsiteX1" fmla="*/ 1390650 w 1390650"/>
                                <a:gd name="connsiteY1" fmla="*/ 0 h 1409700"/>
                                <a:gd name="connsiteX2" fmla="*/ 866775 w 1390650"/>
                                <a:gd name="connsiteY2" fmla="*/ 1409700 h 1409700"/>
                                <a:gd name="connsiteX3" fmla="*/ 0 w 1390650"/>
                                <a:gd name="connsiteY3" fmla="*/ 1409700 h 1409700"/>
                              </a:gdLst>
                              <a:ahLst/>
                              <a:cxnLst>
                                <a:cxn ang="0">
                                  <a:pos x="connsiteX0" y="connsiteY0"/>
                                </a:cxn>
                                <a:cxn ang="0">
                                  <a:pos x="connsiteX1" y="connsiteY1"/>
                                </a:cxn>
                                <a:cxn ang="0">
                                  <a:pos x="connsiteX2" y="connsiteY2"/>
                                </a:cxn>
                                <a:cxn ang="0">
                                  <a:pos x="connsiteX3" y="connsiteY3"/>
                                </a:cxn>
                              </a:cxnLst>
                              <a:rect l="l" t="t" r="r" b="b"/>
                              <a:pathLst>
                                <a:path w="1390650" h="1409700">
                                  <a:moveTo>
                                    <a:pt x="0" y="1409700"/>
                                  </a:moveTo>
                                  <a:lnTo>
                                    <a:pt x="1390650" y="0"/>
                                  </a:lnTo>
                                  <a:lnTo>
                                    <a:pt x="866775" y="1409700"/>
                                  </a:lnTo>
                                  <a:lnTo>
                                    <a:pt x="0" y="1409700"/>
                                  </a:lnTo>
                                  <a:close/>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6" name="Isosceles Triangle 1116"/>
                          <wps:cNvSpPr/>
                          <wps:spPr>
                            <a:xfrm>
                              <a:off x="2524125" y="0"/>
                              <a:ext cx="742950" cy="1409700"/>
                            </a:xfrm>
                            <a:prstGeom prst="triangle">
                              <a:avLst>
                                <a:gd name="adj" fmla="val 50000"/>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1" name="Isosceles Triangle 1131"/>
                          <wps:cNvSpPr/>
                          <wps:spPr>
                            <a:xfrm>
                              <a:off x="0" y="0"/>
                              <a:ext cx="742950" cy="1409700"/>
                            </a:xfrm>
                            <a:prstGeom prst="triangle">
                              <a:avLst>
                                <a:gd name="adj" fmla="val 100000"/>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272AFD52" id="Group 1134" o:spid="_x0000_s1026" style="position:absolute;margin-left:25.85pt;margin-top:10.75pt;width:378.75pt;height:111pt;z-index:251683328" coordsize="48101,14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">
                <v:group id="Group 1133" o:spid="_x0000_s1027" style="position:absolute;width:48101;height:14097" coordsize="48101,14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">
                  <v:line id="Straight Connector 1111" o:spid="_x0000_s1028" style="position:absolute;visibility:visible;mso-wrap-style:square" from="0,0" to="475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" strokecolor="black [3213]">
                    <v:stroke dashstyle="dash"/>
                  </v:line>
                  <v:line id="Straight Connector 1113" o:spid="_x0000_s1029" style="position:absolute;visibility:visible;mso-wrap-style:square" from="571,14097" to="48101,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" strokecolor="black [3213]">
                    <v:stroke dashstyle="dash"/>
                  </v:line>
                </v:group>
                <v:group id="Group 1132" o:spid="_x0000_s1030" style="position:absolute;left:6953;width:32671;height:14097" coordsize="32670,14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">
                  <v:shape id="Isosceles Triangle 1114" o:spid="_x0000_s1031" style="position:absolute;left:12096;width:10573;height:14097;visibility:visible;mso-wrap-style:square;v-text-anchor:middle" coordsize="1390650,1409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" path="m,1409700l1390650,,866775,1409700,,1409700xe" filled="f" strokecolor="black [3213]" strokeweight="1pt">
                    <v:path arrowok="t" o:connecttype="custom" o:connectlocs="0,1409700;1057275,0;658986,1409700;0,1409700" o:connectangles="0,0,0,0"/>
                  </v:shape>
                  <v:shape id="Isosceles Triangle 1116" o:spid="_x0000_s1032" type="#_x0000_t5" style="position:absolute;left:25241;width:7429;height:140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" filled="f" strokecolor="black [3213]" strokeweight="1pt"/>
                  <v:shape id="Isosceles Triangle 1131" o:spid="_x0000_s1033" type="#_x0000_t5" style="position:absolute;width:7429;height:140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" adj="21600" filled="f" strokecolor="black [3213]" strokeweight="1pt"/>
                </v:group>
              </v:group>
            </w:pict>
          </mc:Fallback>
        </mc:AlternateContent>
      </w:r>
    </w:p>
    <w:p w:rsidR="003F2591" w:rsidRDefault="003F2591" w:rsidP="00576792">
      <w:pPr>
        <w:rPr>
          <w:rFonts w:eastAsiaTheme="minorHAnsi" w:cs="Arial"/>
          <w:szCs w:val="22"/>
          <w:lang w:eastAsia="en-US"/>
        </w:rPr>
      </w:pPr>
    </w:p>
    <w:p w:rsidR="003F2591" w:rsidRDefault="003F2591" w:rsidP="00576792">
      <w:pPr>
        <w:rPr>
          <w:rFonts w:eastAsiaTheme="minorHAnsi" w:cs="Arial"/>
          <w:szCs w:val="22"/>
          <w:lang w:eastAsia="en-US"/>
        </w:rPr>
      </w:pPr>
    </w:p>
    <w:p w:rsidR="003F2591" w:rsidRDefault="003F2591" w:rsidP="00576792">
      <w:pPr>
        <w:rPr>
          <w:rFonts w:eastAsiaTheme="minorHAnsi" w:cs="Arial"/>
          <w:szCs w:val="22"/>
          <w:lang w:eastAsia="en-US"/>
        </w:rPr>
      </w:pPr>
    </w:p>
    <w:p w:rsidR="005723C5" w:rsidRDefault="005723C5" w:rsidP="00576792">
      <w:pPr>
        <w:rPr>
          <w:rFonts w:eastAsiaTheme="minorHAnsi" w:cs="Arial"/>
          <w:szCs w:val="22"/>
          <w:lang w:eastAsia="en-US"/>
        </w:rPr>
      </w:pPr>
    </w:p>
    <w:p w:rsidR="005723C5" w:rsidRDefault="005723C5" w:rsidP="00576792">
      <w:pPr>
        <w:rPr>
          <w:rFonts w:eastAsiaTheme="minorHAnsi" w:cs="Arial"/>
          <w:szCs w:val="22"/>
          <w:lang w:eastAsia="en-US"/>
        </w:rPr>
      </w:pPr>
    </w:p>
    <w:p w:rsidR="005723C5" w:rsidRDefault="005723C5" w:rsidP="00576792">
      <w:pPr>
        <w:rPr>
          <w:rFonts w:eastAsiaTheme="minorHAnsi" w:cs="Arial"/>
          <w:szCs w:val="22"/>
          <w:lang w:eastAsia="en-US"/>
        </w:rPr>
      </w:pPr>
    </w:p>
    <w:p w:rsidR="005723C5" w:rsidRDefault="005723C5" w:rsidP="00576792">
      <w:pPr>
        <w:rPr>
          <w:rFonts w:eastAsiaTheme="minorHAnsi" w:cs="Arial"/>
          <w:szCs w:val="22"/>
          <w:lang w:eastAsia="en-US"/>
        </w:rPr>
      </w:pPr>
    </w:p>
    <w:p w:rsidR="005723C5" w:rsidRDefault="005723C5" w:rsidP="00576792">
      <w:pPr>
        <w:rPr>
          <w:rFonts w:eastAsiaTheme="minorHAnsi" w:cs="Arial"/>
          <w:szCs w:val="22"/>
          <w:lang w:eastAsia="en-US"/>
        </w:rPr>
      </w:pPr>
    </w:p>
    <w:p w:rsidR="005723C5" w:rsidRDefault="005723C5" w:rsidP="00576792">
      <w:pPr>
        <w:rPr>
          <w:rFonts w:eastAsiaTheme="minorHAnsi" w:cs="Arial"/>
          <w:szCs w:val="22"/>
          <w:lang w:eastAsia="en-US"/>
        </w:rPr>
      </w:pPr>
    </w:p>
    <w:p w:rsidR="00E54477" w:rsidRDefault="0068644A" w:rsidP="007B233A">
      <w:pPr>
        <w:pStyle w:val="Normal1"/>
        <w:numPr>
          <w:ilvl w:val="0"/>
          <w:numId w:val="28"/>
        </w:numPr>
        <w:spacing w:line="240" w:lineRule="auto"/>
        <w:rPr>
          <w:rStyle w:val="SupescriptChar"/>
          <w:vertAlign w:val="baseline"/>
        </w:rPr>
      </w:pPr>
      <w:r>
        <w:lastRenderedPageBreak/>
        <w:t>10</w:t>
      </w:r>
      <w:r w:rsidR="00803FDB" w:rsidRPr="00FF4528">
        <w:t>0</w:t>
      </w:r>
      <w:r w:rsidR="00130F82" w:rsidRPr="00FF4528">
        <w:rPr>
          <w:rStyle w:val="SupescriptChar"/>
          <w:rFonts w:cs="Arial"/>
          <w:vertAlign w:val="baseline"/>
        </w:rPr>
        <w:t>°</w:t>
      </w:r>
    </w:p>
    <w:p w:rsidR="00576792" w:rsidRDefault="005723C5" w:rsidP="007B233A">
      <w:pPr>
        <w:pStyle w:val="Normal1"/>
        <w:spacing w:line="240" w:lineRule="auto"/>
      </w:pPr>
      <w:r>
        <w:rPr>
          <w:noProof/>
        </w:rPr>
        <mc:AlternateContent>
          <mc:Choice Requires="wpg">
            <w:drawing>
              <wp:anchor distT="0" distB="0" distL="114300" distR="114300" simplePos="0" relativeHeight="251685376" behindDoc="0" locked="0" layoutInCell="1" allowOverlap="1" wp14:anchorId="15E6A936" wp14:editId="48BFC2A9">
                <wp:simplePos x="0" y="0"/>
                <wp:positionH relativeFrom="column">
                  <wp:posOffset>385445</wp:posOffset>
                </wp:positionH>
                <wp:positionV relativeFrom="paragraph">
                  <wp:posOffset>45720</wp:posOffset>
                </wp:positionV>
                <wp:extent cx="3254188" cy="1842247"/>
                <wp:effectExtent l="0" t="0" r="22860" b="24765"/>
                <wp:wrapNone/>
                <wp:docPr id="1220" name="Group 1220"/>
                <wp:cNvGraphicFramePr/>
                <a:graphic xmlns:a="http://schemas.openxmlformats.org/drawingml/2006/main">
                  <a:graphicData uri="http://schemas.microsoft.com/office/word/2010/wordprocessingGroup">
                    <wpg:wgp>
                      <wpg:cNvGrpSpPr/>
                      <wpg:grpSpPr>
                        <a:xfrm>
                          <a:off x="0" y="0"/>
                          <a:ext cx="3254188" cy="1842247"/>
                          <a:chOff x="0" y="0"/>
                          <a:chExt cx="3254188" cy="1842247"/>
                        </a:xfrm>
                      </wpg:grpSpPr>
                      <wps:wsp>
                        <wps:cNvPr id="1178" name="Text Box 1178"/>
                        <wps:cNvSpPr txBox="1"/>
                        <wps:spPr>
                          <a:xfrm>
                            <a:off x="1640313" y="1217446"/>
                            <a:ext cx="331470" cy="158115"/>
                          </a:xfrm>
                          <a:prstGeom prst="rect">
                            <a:avLst/>
                          </a:prstGeom>
                          <a:noFill/>
                          <a:ln w="6350">
                            <a:noFill/>
                          </a:ln>
                          <a:effectLst/>
                        </wps:spPr>
                        <wps:txbx>
                          <w:txbxContent>
                            <w:p w:rsidR="009B2AC6" w:rsidRPr="005723C5" w:rsidRDefault="009B2AC6" w:rsidP="005723C5">
                              <w:pPr>
                                <w:rPr>
                                  <w:color w:val="000000" w:themeColor="text1"/>
                                </w:rPr>
                              </w:pPr>
                              <w:r w:rsidRPr="005723C5">
                                <w:rPr>
                                  <w:color w:val="000000" w:themeColor="text1"/>
                                </w:rPr>
                                <w:t>40</w:t>
                              </w:r>
                              <w:r w:rsidRPr="005723C5">
                                <w:rPr>
                                  <w:rFonts w:cs="Arial"/>
                                  <w:color w:val="000000" w:themeColor="text1"/>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1219" name="Group 1219"/>
                        <wpg:cNvGrpSpPr/>
                        <wpg:grpSpPr>
                          <a:xfrm>
                            <a:off x="0" y="0"/>
                            <a:ext cx="3254188" cy="1842247"/>
                            <a:chOff x="0" y="0"/>
                            <a:chExt cx="3254188" cy="1842247"/>
                          </a:xfrm>
                        </wpg:grpSpPr>
                        <wps:wsp>
                          <wps:cNvPr id="1177" name="Text Box 1177"/>
                          <wps:cNvSpPr txBox="1"/>
                          <wps:spPr>
                            <a:xfrm>
                              <a:off x="1625927" y="529235"/>
                              <a:ext cx="331470" cy="158115"/>
                            </a:xfrm>
                            <a:prstGeom prst="rect">
                              <a:avLst/>
                            </a:prstGeom>
                            <a:noFill/>
                            <a:ln w="6350">
                              <a:noFill/>
                            </a:ln>
                            <a:effectLst/>
                          </wps:spPr>
                          <wps:txbx>
                            <w:txbxContent>
                              <w:p w:rsidR="009B2AC6" w:rsidRPr="005723C5" w:rsidRDefault="009B2AC6" w:rsidP="005723C5">
                                <w:pPr>
                                  <w:rPr>
                                    <w:color w:val="000000" w:themeColor="text1"/>
                                  </w:rPr>
                                </w:pPr>
                                <w:r w:rsidRPr="005723C5">
                                  <w:rPr>
                                    <w:color w:val="000000" w:themeColor="text1"/>
                                  </w:rPr>
                                  <w:t>40</w:t>
                                </w:r>
                                <w:r w:rsidRPr="005723C5">
                                  <w:rPr>
                                    <w:rFonts w:cs="Arial"/>
                                    <w:color w:val="000000" w:themeColor="text1"/>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1218" name="Group 1218"/>
                          <wpg:cNvGrpSpPr/>
                          <wpg:grpSpPr>
                            <a:xfrm>
                              <a:off x="0" y="0"/>
                              <a:ext cx="3254188" cy="1842247"/>
                              <a:chOff x="0" y="0"/>
                              <a:chExt cx="3254188" cy="1842247"/>
                            </a:xfrm>
                          </wpg:grpSpPr>
                          <wpg:grpSp>
                            <wpg:cNvPr id="1217" name="Group 1217"/>
                            <wpg:cNvGrpSpPr/>
                            <wpg:grpSpPr>
                              <a:xfrm>
                                <a:off x="0" y="0"/>
                                <a:ext cx="3254188" cy="1842247"/>
                                <a:chOff x="0" y="0"/>
                                <a:chExt cx="3254188" cy="1842247"/>
                              </a:xfrm>
                            </wpg:grpSpPr>
                            <wpg:grpSp>
                              <wpg:cNvPr id="314" name="Group 314"/>
                              <wpg:cNvGrpSpPr/>
                              <wpg:grpSpPr>
                                <a:xfrm>
                                  <a:off x="0" y="0"/>
                                  <a:ext cx="3254188" cy="1842247"/>
                                  <a:chOff x="0" y="0"/>
                                  <a:chExt cx="2746587" cy="1567815"/>
                                </a:xfrm>
                              </wpg:grpSpPr>
                              <wpg:grpSp>
                                <wpg:cNvPr id="301" name="Group 301"/>
                                <wpg:cNvGrpSpPr/>
                                <wpg:grpSpPr>
                                  <a:xfrm>
                                    <a:off x="844767" y="549662"/>
                                    <a:ext cx="875894" cy="445959"/>
                                    <a:chOff x="14731" y="-59938"/>
                                    <a:chExt cx="875894" cy="445959"/>
                                  </a:xfrm>
                                </wpg:grpSpPr>
                                <wps:wsp>
                                  <wps:cNvPr id="297" name="Freeform 297"/>
                                  <wps:cNvSpPr/>
                                  <wps:spPr>
                                    <a:xfrm>
                                      <a:off x="210194" y="-59938"/>
                                      <a:ext cx="45357" cy="445899"/>
                                    </a:xfrm>
                                    <a:custGeom>
                                      <a:avLst/>
                                      <a:gdLst>
                                        <a:gd name="connsiteX0" fmla="*/ 0 w 21167"/>
                                        <a:gd name="connsiteY0" fmla="*/ 0 h 342900"/>
                                        <a:gd name="connsiteX1" fmla="*/ 21167 w 21167"/>
                                        <a:gd name="connsiteY1" fmla="*/ 177800 h 342900"/>
                                        <a:gd name="connsiteX2" fmla="*/ 0 w 21167"/>
                                        <a:gd name="connsiteY2" fmla="*/ 342900 h 342900"/>
                                      </a:gdLst>
                                      <a:ahLst/>
                                      <a:cxnLst>
                                        <a:cxn ang="0">
                                          <a:pos x="connsiteX0" y="connsiteY0"/>
                                        </a:cxn>
                                        <a:cxn ang="0">
                                          <a:pos x="connsiteX1" y="connsiteY1"/>
                                        </a:cxn>
                                        <a:cxn ang="0">
                                          <a:pos x="connsiteX2" y="connsiteY2"/>
                                        </a:cxn>
                                      </a:cxnLst>
                                      <a:rect l="l" t="t" r="r" b="b"/>
                                      <a:pathLst>
                                        <a:path w="21167" h="342900">
                                          <a:moveTo>
                                            <a:pt x="0" y="0"/>
                                          </a:moveTo>
                                          <a:cubicBezTo>
                                            <a:pt x="10583" y="60325"/>
                                            <a:pt x="21167" y="120650"/>
                                            <a:pt x="21167" y="177800"/>
                                          </a:cubicBezTo>
                                          <a:cubicBezTo>
                                            <a:pt x="21167" y="234950"/>
                                            <a:pt x="10583" y="288925"/>
                                            <a:pt x="0" y="342900"/>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8" name="Freeform 298"/>
                                  <wps:cNvSpPr/>
                                  <wps:spPr>
                                    <a:xfrm flipH="1">
                                      <a:off x="818530" y="-48939"/>
                                      <a:ext cx="72095" cy="434960"/>
                                    </a:xfrm>
                                    <a:custGeom>
                                      <a:avLst/>
                                      <a:gdLst>
                                        <a:gd name="connsiteX0" fmla="*/ 0 w 21167"/>
                                        <a:gd name="connsiteY0" fmla="*/ 0 h 342900"/>
                                        <a:gd name="connsiteX1" fmla="*/ 21167 w 21167"/>
                                        <a:gd name="connsiteY1" fmla="*/ 177800 h 342900"/>
                                        <a:gd name="connsiteX2" fmla="*/ 0 w 21167"/>
                                        <a:gd name="connsiteY2" fmla="*/ 342900 h 342900"/>
                                      </a:gdLst>
                                      <a:ahLst/>
                                      <a:cxnLst>
                                        <a:cxn ang="0">
                                          <a:pos x="connsiteX0" y="connsiteY0"/>
                                        </a:cxn>
                                        <a:cxn ang="0">
                                          <a:pos x="connsiteX1" y="connsiteY1"/>
                                        </a:cxn>
                                        <a:cxn ang="0">
                                          <a:pos x="connsiteX2" y="connsiteY2"/>
                                        </a:cxn>
                                      </a:cxnLst>
                                      <a:rect l="l" t="t" r="r" b="b"/>
                                      <a:pathLst>
                                        <a:path w="21167" h="342900">
                                          <a:moveTo>
                                            <a:pt x="0" y="0"/>
                                          </a:moveTo>
                                          <a:cubicBezTo>
                                            <a:pt x="10583" y="60325"/>
                                            <a:pt x="21167" y="120650"/>
                                            <a:pt x="21167" y="177800"/>
                                          </a:cubicBezTo>
                                          <a:cubicBezTo>
                                            <a:pt x="21167" y="234950"/>
                                            <a:pt x="10583" y="288925"/>
                                            <a:pt x="0" y="342900"/>
                                          </a:cubicBezTo>
                                        </a:path>
                                      </a:pathLst>
                                    </a:custGeom>
                                    <a:noFill/>
                                    <a:ln w="12700" cap="flat" cmpd="sng" algn="ctr">
                                      <a:solidFill>
                                        <a:schemeClr val="tx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 name="Text Box 299"/>
                                  <wps:cNvSpPr txBox="1"/>
                                  <wps:spPr>
                                    <a:xfrm>
                                      <a:off x="14731" y="69306"/>
                                      <a:ext cx="289898" cy="1352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5723C5" w:rsidRDefault="009B2AC6">
                                        <w:pPr>
                                          <w:rPr>
                                            <w:color w:val="000000" w:themeColor="text1"/>
                                          </w:rPr>
                                        </w:pPr>
                                        <w:r w:rsidRPr="005723C5">
                                          <w:rPr>
                                            <w:color w:val="000000" w:themeColor="text1"/>
                                          </w:rPr>
                                          <w:t>100</w:t>
                                        </w:r>
                                        <w:r w:rsidRPr="005723C5">
                                          <w:rPr>
                                            <w:rFonts w:cs="Arial"/>
                                            <w:color w:val="000000" w:themeColor="text1"/>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313" name="Group 313"/>
                                <wpg:cNvGrpSpPr/>
                                <wpg:grpSpPr>
                                  <a:xfrm>
                                    <a:off x="0" y="0"/>
                                    <a:ext cx="2746587" cy="1567815"/>
                                    <a:chOff x="0" y="0"/>
                                    <a:chExt cx="2746587" cy="1567815"/>
                                  </a:xfrm>
                                </wpg:grpSpPr>
                                <wpg:grpSp>
                                  <wpg:cNvPr id="295" name="Group 295"/>
                                  <wpg:cNvGrpSpPr/>
                                  <wpg:grpSpPr>
                                    <a:xfrm>
                                      <a:off x="0" y="0"/>
                                      <a:ext cx="2746587" cy="1567815"/>
                                      <a:chOff x="0" y="0"/>
                                      <a:chExt cx="2746587" cy="1567815"/>
                                    </a:xfrm>
                                  </wpg:grpSpPr>
                                  <wpg:grpSp>
                                    <wpg:cNvPr id="290" name="Group 290"/>
                                    <wpg:cNvGrpSpPr/>
                                    <wpg:grpSpPr>
                                      <a:xfrm>
                                        <a:off x="0" y="0"/>
                                        <a:ext cx="2746587" cy="1567815"/>
                                        <a:chOff x="0" y="0"/>
                                        <a:chExt cx="2746587" cy="1567815"/>
                                      </a:xfrm>
                                    </wpg:grpSpPr>
                                    <wpg:grpSp>
                                      <wpg:cNvPr id="764" name="Group 764"/>
                                      <wpg:cNvGrpSpPr/>
                                      <wpg:grpSpPr>
                                        <a:xfrm>
                                          <a:off x="0" y="0"/>
                                          <a:ext cx="2746587" cy="1567815"/>
                                          <a:chOff x="0" y="0"/>
                                          <a:chExt cx="2746587" cy="1567815"/>
                                        </a:xfrm>
                                      </wpg:grpSpPr>
                                      <wpg:grpSp>
                                        <wpg:cNvPr id="739" name="Group 739"/>
                                        <wpg:cNvGrpSpPr/>
                                        <wpg:grpSpPr>
                                          <a:xfrm>
                                            <a:off x="0" y="0"/>
                                            <a:ext cx="2746587" cy="1567815"/>
                                            <a:chOff x="0" y="0"/>
                                            <a:chExt cx="2746587" cy="1567815"/>
                                          </a:xfrm>
                                        </wpg:grpSpPr>
                                        <wpg:grpSp>
                                          <wpg:cNvPr id="40" name="Group 40"/>
                                          <wpg:cNvGrpSpPr/>
                                          <wpg:grpSpPr>
                                            <a:xfrm>
                                              <a:off x="0" y="0"/>
                                              <a:ext cx="1569720" cy="1567815"/>
                                              <a:chOff x="0" y="0"/>
                                              <a:chExt cx="1570325" cy="1567815"/>
                                            </a:xfrm>
                                          </wpg:grpSpPr>
                                          <wpg:grpSp>
                                            <wpg:cNvPr id="1071" name="Group 115"/>
                                            <wpg:cNvGrpSpPr>
                                              <a:grpSpLocks/>
                                            </wpg:cNvGrpSpPr>
                                            <wpg:grpSpPr bwMode="auto">
                                              <a:xfrm>
                                                <a:off x="762000" y="762000"/>
                                                <a:ext cx="42131" cy="43374"/>
                                                <a:chOff x="4380" y="2621"/>
                                                <a:chExt cx="66" cy="68"/>
                                              </a:xfrm>
                                            </wpg:grpSpPr>
                                            <wps:wsp>
                                              <wps:cNvPr id="1072" name="Freeform 116"/>
                                              <wps:cNvSpPr>
                                                <a:spLocks/>
                                              </wps:cNvSpPr>
                                              <wps:spPr bwMode="auto">
                                                <a:xfrm>
                                                  <a:off x="4380" y="2621"/>
                                                  <a:ext cx="66" cy="68"/>
                                                </a:xfrm>
                                                <a:custGeom>
                                                  <a:avLst/>
                                                  <a:gdLst>
                                                    <a:gd name="T0" fmla="+- 0 4404 4380"/>
                                                    <a:gd name="T1" fmla="*/ T0 w 66"/>
                                                    <a:gd name="T2" fmla="+- 0 2621 2621"/>
                                                    <a:gd name="T3" fmla="*/ 2621 h 68"/>
                                                    <a:gd name="T4" fmla="+- 0 4386 4380"/>
                                                    <a:gd name="T5" fmla="*/ T4 w 66"/>
                                                    <a:gd name="T6" fmla="+- 0 2634 2621"/>
                                                    <a:gd name="T7" fmla="*/ 2634 h 68"/>
                                                    <a:gd name="T8" fmla="+- 0 4380 4380"/>
                                                    <a:gd name="T9" fmla="*/ T8 w 66"/>
                                                    <a:gd name="T10" fmla="+- 0 2655 2621"/>
                                                    <a:gd name="T11" fmla="*/ 2655 h 68"/>
                                                    <a:gd name="T12" fmla="+- 0 4383 4380"/>
                                                    <a:gd name="T13" fmla="*/ T12 w 66"/>
                                                    <a:gd name="T14" fmla="+- 0 2669 2621"/>
                                                    <a:gd name="T15" fmla="*/ 2669 h 68"/>
                                                    <a:gd name="T16" fmla="+- 0 4397 4380"/>
                                                    <a:gd name="T17" fmla="*/ T16 w 66"/>
                                                    <a:gd name="T18" fmla="+- 0 2684 2621"/>
                                                    <a:gd name="T19" fmla="*/ 2684 h 68"/>
                                                    <a:gd name="T20" fmla="+- 0 4420 4380"/>
                                                    <a:gd name="T21" fmla="*/ T20 w 66"/>
                                                    <a:gd name="T22" fmla="+- 0 2689 2621"/>
                                                    <a:gd name="T23" fmla="*/ 2689 h 68"/>
                                                    <a:gd name="T24" fmla="+- 0 4435 4380"/>
                                                    <a:gd name="T25" fmla="*/ T24 w 66"/>
                                                    <a:gd name="T26" fmla="+- 0 2682 2621"/>
                                                    <a:gd name="T27" fmla="*/ 2682 h 68"/>
                                                    <a:gd name="T28" fmla="+- 0 4445 4380"/>
                                                    <a:gd name="T29" fmla="*/ T28 w 66"/>
                                                    <a:gd name="T30" fmla="+- 0 2665 2621"/>
                                                    <a:gd name="T31" fmla="*/ 2665 h 68"/>
                                                    <a:gd name="T32" fmla="+- 0 4446 4380"/>
                                                    <a:gd name="T33" fmla="*/ T32 w 66"/>
                                                    <a:gd name="T34" fmla="+- 0 2637 2621"/>
                                                    <a:gd name="T35" fmla="*/ 2637 h 68"/>
                                                    <a:gd name="T36" fmla="+- 0 4430 4380"/>
                                                    <a:gd name="T37" fmla="*/ T36 w 66"/>
                                                    <a:gd name="T38" fmla="+- 0 2625 2621"/>
                                                    <a:gd name="T39" fmla="*/ 2625 h 68"/>
                                                    <a:gd name="T40" fmla="+- 0 4404 4380"/>
                                                    <a:gd name="T41" fmla="*/ T40 w 66"/>
                                                    <a:gd name="T42" fmla="+- 0 2621 2621"/>
                                                    <a:gd name="T43" fmla="*/ 2621 h 6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66" h="68">
                                                      <a:moveTo>
                                                        <a:pt x="24" y="0"/>
                                                      </a:moveTo>
                                                      <a:lnTo>
                                                        <a:pt x="6" y="13"/>
                                                      </a:lnTo>
                                                      <a:lnTo>
                                                        <a:pt x="0" y="34"/>
                                                      </a:lnTo>
                                                      <a:lnTo>
                                                        <a:pt x="3" y="48"/>
                                                      </a:lnTo>
                                                      <a:lnTo>
                                                        <a:pt x="17" y="63"/>
                                                      </a:lnTo>
                                                      <a:lnTo>
                                                        <a:pt x="40" y="68"/>
                                                      </a:lnTo>
                                                      <a:lnTo>
                                                        <a:pt x="55" y="61"/>
                                                      </a:lnTo>
                                                      <a:lnTo>
                                                        <a:pt x="65" y="44"/>
                                                      </a:lnTo>
                                                      <a:lnTo>
                                                        <a:pt x="66" y="16"/>
                                                      </a:lnTo>
                                                      <a:lnTo>
                                                        <a:pt x="50" y="4"/>
                                                      </a:lnTo>
                                                      <a:lnTo>
                                                        <a:pt x="2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69" name="Group 113"/>
                                            <wpg:cNvGrpSpPr>
                                              <a:grpSpLocks/>
                                            </wpg:cNvGrpSpPr>
                                            <wpg:grpSpPr bwMode="auto">
                                              <a:xfrm>
                                                <a:off x="0" y="0"/>
                                                <a:ext cx="1570325" cy="1567815"/>
                                                <a:chOff x="3186" y="1426"/>
                                                <a:chExt cx="2460" cy="2458"/>
                                              </a:xfrm>
                                            </wpg:grpSpPr>
                                            <wps:wsp>
                                              <wps:cNvPr id="1070" name="Freeform 114"/>
                                              <wps:cNvSpPr>
                                                <a:spLocks/>
                                              </wps:cNvSpPr>
                                              <wps:spPr bwMode="auto">
                                                <a:xfrm>
                                                  <a:off x="3186" y="1426"/>
                                                  <a:ext cx="2460" cy="2458"/>
                                                </a:xfrm>
                                                <a:custGeom>
                                                  <a:avLst/>
                                                  <a:gdLst>
                                                    <a:gd name="T0" fmla="+- 0 3190 3186"/>
                                                    <a:gd name="T1" fmla="*/ T0 w 2460"/>
                                                    <a:gd name="T2" fmla="+- 0 2555 1426"/>
                                                    <a:gd name="T3" fmla="*/ 2555 h 2458"/>
                                                    <a:gd name="T4" fmla="+- 0 3222 3186"/>
                                                    <a:gd name="T5" fmla="*/ T4 w 2460"/>
                                                    <a:gd name="T6" fmla="+- 0 2360 1426"/>
                                                    <a:gd name="T7" fmla="*/ 2360 h 2458"/>
                                                    <a:gd name="T8" fmla="+- 0 3283 3186"/>
                                                    <a:gd name="T9" fmla="*/ T8 w 2460"/>
                                                    <a:gd name="T10" fmla="+- 0 2177 1426"/>
                                                    <a:gd name="T11" fmla="*/ 2177 h 2458"/>
                                                    <a:gd name="T12" fmla="+- 0 3371 3186"/>
                                                    <a:gd name="T13" fmla="*/ T12 w 2460"/>
                                                    <a:gd name="T14" fmla="+- 0 2008 1426"/>
                                                    <a:gd name="T15" fmla="*/ 2008 h 2458"/>
                                                    <a:gd name="T16" fmla="+- 0 3482 3186"/>
                                                    <a:gd name="T17" fmla="*/ T16 w 2460"/>
                                                    <a:gd name="T18" fmla="+- 0 1856 1426"/>
                                                    <a:gd name="T19" fmla="*/ 1856 h 2458"/>
                                                    <a:gd name="T20" fmla="+- 0 3616 3186"/>
                                                    <a:gd name="T21" fmla="*/ T20 w 2460"/>
                                                    <a:gd name="T22" fmla="+- 0 1722 1426"/>
                                                    <a:gd name="T23" fmla="*/ 1722 h 2458"/>
                                                    <a:gd name="T24" fmla="+- 0 3768 3186"/>
                                                    <a:gd name="T25" fmla="*/ T24 w 2460"/>
                                                    <a:gd name="T26" fmla="+- 0 1610 1426"/>
                                                    <a:gd name="T27" fmla="*/ 1610 h 2458"/>
                                                    <a:gd name="T28" fmla="+- 0 3938 3186"/>
                                                    <a:gd name="T29" fmla="*/ T28 w 2460"/>
                                                    <a:gd name="T30" fmla="+- 0 1523 1426"/>
                                                    <a:gd name="T31" fmla="*/ 1523 h 2458"/>
                                                    <a:gd name="T32" fmla="+- 0 4121 3186"/>
                                                    <a:gd name="T33" fmla="*/ T32 w 2460"/>
                                                    <a:gd name="T34" fmla="+- 0 1462 1426"/>
                                                    <a:gd name="T35" fmla="*/ 1462 h 2458"/>
                                                    <a:gd name="T36" fmla="+- 0 4315 3186"/>
                                                    <a:gd name="T37" fmla="*/ T36 w 2460"/>
                                                    <a:gd name="T38" fmla="+- 0 1430 1426"/>
                                                    <a:gd name="T39" fmla="*/ 1430 h 2458"/>
                                                    <a:gd name="T40" fmla="+- 0 4517 3186"/>
                                                    <a:gd name="T41" fmla="*/ T40 w 2460"/>
                                                    <a:gd name="T42" fmla="+- 0 1430 1426"/>
                                                    <a:gd name="T43" fmla="*/ 1430 h 2458"/>
                                                    <a:gd name="T44" fmla="+- 0 4712 3186"/>
                                                    <a:gd name="T45" fmla="*/ T44 w 2460"/>
                                                    <a:gd name="T46" fmla="+- 0 1462 1426"/>
                                                    <a:gd name="T47" fmla="*/ 1462 h 2458"/>
                                                    <a:gd name="T48" fmla="+- 0 4895 3186"/>
                                                    <a:gd name="T49" fmla="*/ T48 w 2460"/>
                                                    <a:gd name="T50" fmla="+- 0 1523 1426"/>
                                                    <a:gd name="T51" fmla="*/ 1523 h 2458"/>
                                                    <a:gd name="T52" fmla="+- 0 5064 3186"/>
                                                    <a:gd name="T53" fmla="*/ T52 w 2460"/>
                                                    <a:gd name="T54" fmla="+- 0 1610 1426"/>
                                                    <a:gd name="T55" fmla="*/ 1610 h 2458"/>
                                                    <a:gd name="T56" fmla="+- 0 5217 3186"/>
                                                    <a:gd name="T57" fmla="*/ T56 w 2460"/>
                                                    <a:gd name="T58" fmla="+- 0 1722 1426"/>
                                                    <a:gd name="T59" fmla="*/ 1722 h 2458"/>
                                                    <a:gd name="T60" fmla="+- 0 5350 3186"/>
                                                    <a:gd name="T61" fmla="*/ T60 w 2460"/>
                                                    <a:gd name="T62" fmla="+- 0 1856 1426"/>
                                                    <a:gd name="T63" fmla="*/ 1856 h 2458"/>
                                                    <a:gd name="T64" fmla="+- 0 5462 3186"/>
                                                    <a:gd name="T65" fmla="*/ T64 w 2460"/>
                                                    <a:gd name="T66" fmla="+- 0 2008 1426"/>
                                                    <a:gd name="T67" fmla="*/ 2008 h 2458"/>
                                                    <a:gd name="T68" fmla="+- 0 5549 3186"/>
                                                    <a:gd name="T69" fmla="*/ T68 w 2460"/>
                                                    <a:gd name="T70" fmla="+- 0 2177 1426"/>
                                                    <a:gd name="T71" fmla="*/ 2177 h 2458"/>
                                                    <a:gd name="T72" fmla="+- 0 5610 3186"/>
                                                    <a:gd name="T73" fmla="*/ T72 w 2460"/>
                                                    <a:gd name="T74" fmla="+- 0 2360 1426"/>
                                                    <a:gd name="T75" fmla="*/ 2360 h 2458"/>
                                                    <a:gd name="T76" fmla="+- 0 5642 3186"/>
                                                    <a:gd name="T77" fmla="*/ T76 w 2460"/>
                                                    <a:gd name="T78" fmla="+- 0 2555 1426"/>
                                                    <a:gd name="T79" fmla="*/ 2555 h 2458"/>
                                                    <a:gd name="T80" fmla="+- 0 5642 3186"/>
                                                    <a:gd name="T81" fmla="*/ T80 w 2460"/>
                                                    <a:gd name="T82" fmla="+- 0 2756 1426"/>
                                                    <a:gd name="T83" fmla="*/ 2756 h 2458"/>
                                                    <a:gd name="T84" fmla="+- 0 5610 3186"/>
                                                    <a:gd name="T85" fmla="*/ T84 w 2460"/>
                                                    <a:gd name="T86" fmla="+- 0 2951 1426"/>
                                                    <a:gd name="T87" fmla="*/ 2951 h 2458"/>
                                                    <a:gd name="T88" fmla="+- 0 5549 3186"/>
                                                    <a:gd name="T89" fmla="*/ T88 w 2460"/>
                                                    <a:gd name="T90" fmla="+- 0 3134 1426"/>
                                                    <a:gd name="T91" fmla="*/ 3134 h 2458"/>
                                                    <a:gd name="T92" fmla="+- 0 5462 3186"/>
                                                    <a:gd name="T93" fmla="*/ T92 w 2460"/>
                                                    <a:gd name="T94" fmla="+- 0 3303 1426"/>
                                                    <a:gd name="T95" fmla="*/ 3303 h 2458"/>
                                                    <a:gd name="T96" fmla="+- 0 5350 3186"/>
                                                    <a:gd name="T97" fmla="*/ T96 w 2460"/>
                                                    <a:gd name="T98" fmla="+- 0 3455 1426"/>
                                                    <a:gd name="T99" fmla="*/ 3455 h 2458"/>
                                                    <a:gd name="T100" fmla="+- 0 5217 3186"/>
                                                    <a:gd name="T101" fmla="*/ T100 w 2460"/>
                                                    <a:gd name="T102" fmla="+- 0 3588 1426"/>
                                                    <a:gd name="T103" fmla="*/ 3588 h 2458"/>
                                                    <a:gd name="T104" fmla="+- 0 5064 3186"/>
                                                    <a:gd name="T105" fmla="*/ T104 w 2460"/>
                                                    <a:gd name="T106" fmla="+- 0 3700 1426"/>
                                                    <a:gd name="T107" fmla="*/ 3700 h 2458"/>
                                                    <a:gd name="T108" fmla="+- 0 4895 3186"/>
                                                    <a:gd name="T109" fmla="*/ T108 w 2460"/>
                                                    <a:gd name="T110" fmla="+- 0 3788 1426"/>
                                                    <a:gd name="T111" fmla="*/ 3788 h 2458"/>
                                                    <a:gd name="T112" fmla="+- 0 4712 3186"/>
                                                    <a:gd name="T113" fmla="*/ T112 w 2460"/>
                                                    <a:gd name="T114" fmla="+- 0 3849 1426"/>
                                                    <a:gd name="T115" fmla="*/ 3849 h 2458"/>
                                                    <a:gd name="T116" fmla="+- 0 4517 3186"/>
                                                    <a:gd name="T117" fmla="*/ T116 w 2460"/>
                                                    <a:gd name="T118" fmla="+- 0 3880 1426"/>
                                                    <a:gd name="T119" fmla="*/ 3880 h 2458"/>
                                                    <a:gd name="T120" fmla="+- 0 4315 3186"/>
                                                    <a:gd name="T121" fmla="*/ T120 w 2460"/>
                                                    <a:gd name="T122" fmla="+- 0 3880 1426"/>
                                                    <a:gd name="T123" fmla="*/ 3880 h 2458"/>
                                                    <a:gd name="T124" fmla="+- 0 4121 3186"/>
                                                    <a:gd name="T125" fmla="*/ T124 w 2460"/>
                                                    <a:gd name="T126" fmla="+- 0 3849 1426"/>
                                                    <a:gd name="T127" fmla="*/ 3849 h 2458"/>
                                                    <a:gd name="T128" fmla="+- 0 3938 3186"/>
                                                    <a:gd name="T129" fmla="*/ T128 w 2460"/>
                                                    <a:gd name="T130" fmla="+- 0 3788 1426"/>
                                                    <a:gd name="T131" fmla="*/ 3788 h 2458"/>
                                                    <a:gd name="T132" fmla="+- 0 3768 3186"/>
                                                    <a:gd name="T133" fmla="*/ T132 w 2460"/>
                                                    <a:gd name="T134" fmla="+- 0 3700 1426"/>
                                                    <a:gd name="T135" fmla="*/ 3700 h 2458"/>
                                                    <a:gd name="T136" fmla="+- 0 3616 3186"/>
                                                    <a:gd name="T137" fmla="*/ T136 w 2460"/>
                                                    <a:gd name="T138" fmla="+- 0 3588 1426"/>
                                                    <a:gd name="T139" fmla="*/ 3588 h 2458"/>
                                                    <a:gd name="T140" fmla="+- 0 3482 3186"/>
                                                    <a:gd name="T141" fmla="*/ T140 w 2460"/>
                                                    <a:gd name="T142" fmla="+- 0 3455 1426"/>
                                                    <a:gd name="T143" fmla="*/ 3455 h 2458"/>
                                                    <a:gd name="T144" fmla="+- 0 3371 3186"/>
                                                    <a:gd name="T145" fmla="*/ T144 w 2460"/>
                                                    <a:gd name="T146" fmla="+- 0 3303 1426"/>
                                                    <a:gd name="T147" fmla="*/ 3303 h 2458"/>
                                                    <a:gd name="T148" fmla="+- 0 3283 3186"/>
                                                    <a:gd name="T149" fmla="*/ T148 w 2460"/>
                                                    <a:gd name="T150" fmla="+- 0 3134 1426"/>
                                                    <a:gd name="T151" fmla="*/ 3134 h 2458"/>
                                                    <a:gd name="T152" fmla="+- 0 3222 3186"/>
                                                    <a:gd name="T153" fmla="*/ T152 w 2460"/>
                                                    <a:gd name="T154" fmla="+- 0 2951 1426"/>
                                                    <a:gd name="T155" fmla="*/ 2951 h 2458"/>
                                                    <a:gd name="T156" fmla="+- 0 3190 3186"/>
                                                    <a:gd name="T157" fmla="*/ T156 w 2460"/>
                                                    <a:gd name="T158" fmla="+- 0 2756 1426"/>
                                                    <a:gd name="T159" fmla="*/ 2756 h 24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Lst>
                                                  <a:rect l="0" t="0" r="r" b="b"/>
                                                  <a:pathLst>
                                                    <a:path w="2460" h="2458">
                                                      <a:moveTo>
                                                        <a:pt x="0" y="1229"/>
                                                      </a:moveTo>
                                                      <a:lnTo>
                                                        <a:pt x="4" y="1129"/>
                                                      </a:lnTo>
                                                      <a:lnTo>
                                                        <a:pt x="16" y="1030"/>
                                                      </a:lnTo>
                                                      <a:lnTo>
                                                        <a:pt x="36" y="934"/>
                                                      </a:lnTo>
                                                      <a:lnTo>
                                                        <a:pt x="63" y="841"/>
                                                      </a:lnTo>
                                                      <a:lnTo>
                                                        <a:pt x="97" y="751"/>
                                                      </a:lnTo>
                                                      <a:lnTo>
                                                        <a:pt x="138" y="665"/>
                                                      </a:lnTo>
                                                      <a:lnTo>
                                                        <a:pt x="185" y="582"/>
                                                      </a:lnTo>
                                                      <a:lnTo>
                                                        <a:pt x="238" y="504"/>
                                                      </a:lnTo>
                                                      <a:lnTo>
                                                        <a:pt x="296" y="430"/>
                                                      </a:lnTo>
                                                      <a:lnTo>
                                                        <a:pt x="361" y="360"/>
                                                      </a:lnTo>
                                                      <a:lnTo>
                                                        <a:pt x="430" y="296"/>
                                                      </a:lnTo>
                                                      <a:lnTo>
                                                        <a:pt x="504" y="237"/>
                                                      </a:lnTo>
                                                      <a:lnTo>
                                                        <a:pt x="582" y="184"/>
                                                      </a:lnTo>
                                                      <a:lnTo>
                                                        <a:pt x="665" y="138"/>
                                                      </a:lnTo>
                                                      <a:lnTo>
                                                        <a:pt x="752" y="97"/>
                                                      </a:lnTo>
                                                      <a:lnTo>
                                                        <a:pt x="841" y="63"/>
                                                      </a:lnTo>
                                                      <a:lnTo>
                                                        <a:pt x="935" y="36"/>
                                                      </a:lnTo>
                                                      <a:lnTo>
                                                        <a:pt x="1031" y="16"/>
                                                      </a:lnTo>
                                                      <a:lnTo>
                                                        <a:pt x="1129" y="4"/>
                                                      </a:lnTo>
                                                      <a:lnTo>
                                                        <a:pt x="1230" y="0"/>
                                                      </a:lnTo>
                                                      <a:lnTo>
                                                        <a:pt x="1331" y="4"/>
                                                      </a:lnTo>
                                                      <a:lnTo>
                                                        <a:pt x="1430" y="16"/>
                                                      </a:lnTo>
                                                      <a:lnTo>
                                                        <a:pt x="1526" y="36"/>
                                                      </a:lnTo>
                                                      <a:lnTo>
                                                        <a:pt x="1619" y="63"/>
                                                      </a:lnTo>
                                                      <a:lnTo>
                                                        <a:pt x="1709" y="97"/>
                                                      </a:lnTo>
                                                      <a:lnTo>
                                                        <a:pt x="1795" y="138"/>
                                                      </a:lnTo>
                                                      <a:lnTo>
                                                        <a:pt x="1878" y="184"/>
                                                      </a:lnTo>
                                                      <a:lnTo>
                                                        <a:pt x="1957" y="237"/>
                                                      </a:lnTo>
                                                      <a:lnTo>
                                                        <a:pt x="2031" y="296"/>
                                                      </a:lnTo>
                                                      <a:lnTo>
                                                        <a:pt x="2100" y="360"/>
                                                      </a:lnTo>
                                                      <a:lnTo>
                                                        <a:pt x="2164" y="430"/>
                                                      </a:lnTo>
                                                      <a:lnTo>
                                                        <a:pt x="2223" y="504"/>
                                                      </a:lnTo>
                                                      <a:lnTo>
                                                        <a:pt x="2276" y="582"/>
                                                      </a:lnTo>
                                                      <a:lnTo>
                                                        <a:pt x="2323" y="665"/>
                                                      </a:lnTo>
                                                      <a:lnTo>
                                                        <a:pt x="2363" y="751"/>
                                                      </a:lnTo>
                                                      <a:lnTo>
                                                        <a:pt x="2397" y="841"/>
                                                      </a:lnTo>
                                                      <a:lnTo>
                                                        <a:pt x="2424" y="934"/>
                                                      </a:lnTo>
                                                      <a:lnTo>
                                                        <a:pt x="2444" y="1030"/>
                                                      </a:lnTo>
                                                      <a:lnTo>
                                                        <a:pt x="2456" y="1129"/>
                                                      </a:lnTo>
                                                      <a:lnTo>
                                                        <a:pt x="2460" y="1229"/>
                                                      </a:lnTo>
                                                      <a:lnTo>
                                                        <a:pt x="2456" y="1330"/>
                                                      </a:lnTo>
                                                      <a:lnTo>
                                                        <a:pt x="2444" y="1429"/>
                                                      </a:lnTo>
                                                      <a:lnTo>
                                                        <a:pt x="2424" y="1525"/>
                                                      </a:lnTo>
                                                      <a:lnTo>
                                                        <a:pt x="2397" y="1618"/>
                                                      </a:lnTo>
                                                      <a:lnTo>
                                                        <a:pt x="2363" y="1708"/>
                                                      </a:lnTo>
                                                      <a:lnTo>
                                                        <a:pt x="2323" y="1794"/>
                                                      </a:lnTo>
                                                      <a:lnTo>
                                                        <a:pt x="2276" y="1877"/>
                                                      </a:lnTo>
                                                      <a:lnTo>
                                                        <a:pt x="2223" y="1955"/>
                                                      </a:lnTo>
                                                      <a:lnTo>
                                                        <a:pt x="2164" y="2029"/>
                                                      </a:lnTo>
                                                      <a:lnTo>
                                                        <a:pt x="2100" y="2098"/>
                                                      </a:lnTo>
                                                      <a:lnTo>
                                                        <a:pt x="2031" y="2162"/>
                                                      </a:lnTo>
                                                      <a:lnTo>
                                                        <a:pt x="1957" y="2221"/>
                                                      </a:lnTo>
                                                      <a:lnTo>
                                                        <a:pt x="1878" y="2274"/>
                                                      </a:lnTo>
                                                      <a:lnTo>
                                                        <a:pt x="1795" y="2321"/>
                                                      </a:lnTo>
                                                      <a:lnTo>
                                                        <a:pt x="1709" y="2362"/>
                                                      </a:lnTo>
                                                      <a:lnTo>
                                                        <a:pt x="1619" y="2396"/>
                                                      </a:lnTo>
                                                      <a:lnTo>
                                                        <a:pt x="1526" y="2423"/>
                                                      </a:lnTo>
                                                      <a:lnTo>
                                                        <a:pt x="1430" y="2442"/>
                                                      </a:lnTo>
                                                      <a:lnTo>
                                                        <a:pt x="1331" y="2454"/>
                                                      </a:lnTo>
                                                      <a:lnTo>
                                                        <a:pt x="1230" y="2458"/>
                                                      </a:lnTo>
                                                      <a:lnTo>
                                                        <a:pt x="1129" y="2454"/>
                                                      </a:lnTo>
                                                      <a:lnTo>
                                                        <a:pt x="1031" y="2442"/>
                                                      </a:lnTo>
                                                      <a:lnTo>
                                                        <a:pt x="935" y="2423"/>
                                                      </a:lnTo>
                                                      <a:lnTo>
                                                        <a:pt x="841" y="2396"/>
                                                      </a:lnTo>
                                                      <a:lnTo>
                                                        <a:pt x="752" y="2362"/>
                                                      </a:lnTo>
                                                      <a:lnTo>
                                                        <a:pt x="665" y="2321"/>
                                                      </a:lnTo>
                                                      <a:lnTo>
                                                        <a:pt x="582" y="2274"/>
                                                      </a:lnTo>
                                                      <a:lnTo>
                                                        <a:pt x="504" y="2221"/>
                                                      </a:lnTo>
                                                      <a:lnTo>
                                                        <a:pt x="430" y="2162"/>
                                                      </a:lnTo>
                                                      <a:lnTo>
                                                        <a:pt x="361" y="2098"/>
                                                      </a:lnTo>
                                                      <a:lnTo>
                                                        <a:pt x="296" y="2029"/>
                                                      </a:lnTo>
                                                      <a:lnTo>
                                                        <a:pt x="238" y="1955"/>
                                                      </a:lnTo>
                                                      <a:lnTo>
                                                        <a:pt x="185" y="1877"/>
                                                      </a:lnTo>
                                                      <a:lnTo>
                                                        <a:pt x="138" y="1794"/>
                                                      </a:lnTo>
                                                      <a:lnTo>
                                                        <a:pt x="97" y="1708"/>
                                                      </a:lnTo>
                                                      <a:lnTo>
                                                        <a:pt x="63" y="1618"/>
                                                      </a:lnTo>
                                                      <a:lnTo>
                                                        <a:pt x="36" y="1525"/>
                                                      </a:lnTo>
                                                      <a:lnTo>
                                                        <a:pt x="16" y="1429"/>
                                                      </a:lnTo>
                                                      <a:lnTo>
                                                        <a:pt x="4" y="1330"/>
                                                      </a:lnTo>
                                                      <a:lnTo>
                                                        <a:pt x="0" y="1229"/>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1" name="Group 41"/>
                                          <wpg:cNvGrpSpPr/>
                                          <wpg:grpSpPr>
                                            <a:xfrm>
                                              <a:off x="1176867" y="0"/>
                                              <a:ext cx="1569720" cy="1567815"/>
                                              <a:chOff x="0" y="0"/>
                                              <a:chExt cx="1570325" cy="1567815"/>
                                            </a:xfrm>
                                          </wpg:grpSpPr>
                                          <wpg:grpSp>
                                            <wpg:cNvPr id="42" name="Group 115"/>
                                            <wpg:cNvGrpSpPr>
                                              <a:grpSpLocks/>
                                            </wpg:cNvGrpSpPr>
                                            <wpg:grpSpPr bwMode="auto">
                                              <a:xfrm>
                                                <a:off x="762000" y="762000"/>
                                                <a:ext cx="42131" cy="43374"/>
                                                <a:chOff x="4380" y="2621"/>
                                                <a:chExt cx="66" cy="68"/>
                                              </a:xfrm>
                                            </wpg:grpSpPr>
                                            <wps:wsp>
                                              <wps:cNvPr id="736" name="Freeform 116"/>
                                              <wps:cNvSpPr>
                                                <a:spLocks/>
                                              </wps:cNvSpPr>
                                              <wps:spPr bwMode="auto">
                                                <a:xfrm>
                                                  <a:off x="4380" y="2621"/>
                                                  <a:ext cx="66" cy="68"/>
                                                </a:xfrm>
                                                <a:custGeom>
                                                  <a:avLst/>
                                                  <a:gdLst>
                                                    <a:gd name="T0" fmla="+- 0 4404 4380"/>
                                                    <a:gd name="T1" fmla="*/ T0 w 66"/>
                                                    <a:gd name="T2" fmla="+- 0 2621 2621"/>
                                                    <a:gd name="T3" fmla="*/ 2621 h 68"/>
                                                    <a:gd name="T4" fmla="+- 0 4386 4380"/>
                                                    <a:gd name="T5" fmla="*/ T4 w 66"/>
                                                    <a:gd name="T6" fmla="+- 0 2634 2621"/>
                                                    <a:gd name="T7" fmla="*/ 2634 h 68"/>
                                                    <a:gd name="T8" fmla="+- 0 4380 4380"/>
                                                    <a:gd name="T9" fmla="*/ T8 w 66"/>
                                                    <a:gd name="T10" fmla="+- 0 2655 2621"/>
                                                    <a:gd name="T11" fmla="*/ 2655 h 68"/>
                                                    <a:gd name="T12" fmla="+- 0 4383 4380"/>
                                                    <a:gd name="T13" fmla="*/ T12 w 66"/>
                                                    <a:gd name="T14" fmla="+- 0 2669 2621"/>
                                                    <a:gd name="T15" fmla="*/ 2669 h 68"/>
                                                    <a:gd name="T16" fmla="+- 0 4397 4380"/>
                                                    <a:gd name="T17" fmla="*/ T16 w 66"/>
                                                    <a:gd name="T18" fmla="+- 0 2684 2621"/>
                                                    <a:gd name="T19" fmla="*/ 2684 h 68"/>
                                                    <a:gd name="T20" fmla="+- 0 4420 4380"/>
                                                    <a:gd name="T21" fmla="*/ T20 w 66"/>
                                                    <a:gd name="T22" fmla="+- 0 2689 2621"/>
                                                    <a:gd name="T23" fmla="*/ 2689 h 68"/>
                                                    <a:gd name="T24" fmla="+- 0 4435 4380"/>
                                                    <a:gd name="T25" fmla="*/ T24 w 66"/>
                                                    <a:gd name="T26" fmla="+- 0 2682 2621"/>
                                                    <a:gd name="T27" fmla="*/ 2682 h 68"/>
                                                    <a:gd name="T28" fmla="+- 0 4445 4380"/>
                                                    <a:gd name="T29" fmla="*/ T28 w 66"/>
                                                    <a:gd name="T30" fmla="+- 0 2665 2621"/>
                                                    <a:gd name="T31" fmla="*/ 2665 h 68"/>
                                                    <a:gd name="T32" fmla="+- 0 4446 4380"/>
                                                    <a:gd name="T33" fmla="*/ T32 w 66"/>
                                                    <a:gd name="T34" fmla="+- 0 2637 2621"/>
                                                    <a:gd name="T35" fmla="*/ 2637 h 68"/>
                                                    <a:gd name="T36" fmla="+- 0 4430 4380"/>
                                                    <a:gd name="T37" fmla="*/ T36 w 66"/>
                                                    <a:gd name="T38" fmla="+- 0 2625 2621"/>
                                                    <a:gd name="T39" fmla="*/ 2625 h 68"/>
                                                    <a:gd name="T40" fmla="+- 0 4404 4380"/>
                                                    <a:gd name="T41" fmla="*/ T40 w 66"/>
                                                    <a:gd name="T42" fmla="+- 0 2621 2621"/>
                                                    <a:gd name="T43" fmla="*/ 2621 h 6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66" h="68">
                                                      <a:moveTo>
                                                        <a:pt x="24" y="0"/>
                                                      </a:moveTo>
                                                      <a:lnTo>
                                                        <a:pt x="6" y="13"/>
                                                      </a:lnTo>
                                                      <a:lnTo>
                                                        <a:pt x="0" y="34"/>
                                                      </a:lnTo>
                                                      <a:lnTo>
                                                        <a:pt x="3" y="48"/>
                                                      </a:lnTo>
                                                      <a:lnTo>
                                                        <a:pt x="17" y="63"/>
                                                      </a:lnTo>
                                                      <a:lnTo>
                                                        <a:pt x="40" y="68"/>
                                                      </a:lnTo>
                                                      <a:lnTo>
                                                        <a:pt x="55" y="61"/>
                                                      </a:lnTo>
                                                      <a:lnTo>
                                                        <a:pt x="65" y="44"/>
                                                      </a:lnTo>
                                                      <a:lnTo>
                                                        <a:pt x="66" y="16"/>
                                                      </a:lnTo>
                                                      <a:lnTo>
                                                        <a:pt x="50" y="4"/>
                                                      </a:lnTo>
                                                      <a:lnTo>
                                                        <a:pt x="2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737" name="Group 113"/>
                                            <wpg:cNvGrpSpPr>
                                              <a:grpSpLocks/>
                                            </wpg:cNvGrpSpPr>
                                            <wpg:grpSpPr bwMode="auto">
                                              <a:xfrm>
                                                <a:off x="0" y="0"/>
                                                <a:ext cx="1570325" cy="1567815"/>
                                                <a:chOff x="3186" y="1426"/>
                                                <a:chExt cx="2460" cy="2458"/>
                                              </a:xfrm>
                                            </wpg:grpSpPr>
                                            <wps:wsp>
                                              <wps:cNvPr id="738" name="Freeform 114"/>
                                              <wps:cNvSpPr>
                                                <a:spLocks/>
                                              </wps:cNvSpPr>
                                              <wps:spPr bwMode="auto">
                                                <a:xfrm>
                                                  <a:off x="3186" y="1426"/>
                                                  <a:ext cx="2460" cy="2458"/>
                                                </a:xfrm>
                                                <a:custGeom>
                                                  <a:avLst/>
                                                  <a:gdLst>
                                                    <a:gd name="T0" fmla="+- 0 3190 3186"/>
                                                    <a:gd name="T1" fmla="*/ T0 w 2460"/>
                                                    <a:gd name="T2" fmla="+- 0 2555 1426"/>
                                                    <a:gd name="T3" fmla="*/ 2555 h 2458"/>
                                                    <a:gd name="T4" fmla="+- 0 3222 3186"/>
                                                    <a:gd name="T5" fmla="*/ T4 w 2460"/>
                                                    <a:gd name="T6" fmla="+- 0 2360 1426"/>
                                                    <a:gd name="T7" fmla="*/ 2360 h 2458"/>
                                                    <a:gd name="T8" fmla="+- 0 3283 3186"/>
                                                    <a:gd name="T9" fmla="*/ T8 w 2460"/>
                                                    <a:gd name="T10" fmla="+- 0 2177 1426"/>
                                                    <a:gd name="T11" fmla="*/ 2177 h 2458"/>
                                                    <a:gd name="T12" fmla="+- 0 3371 3186"/>
                                                    <a:gd name="T13" fmla="*/ T12 w 2460"/>
                                                    <a:gd name="T14" fmla="+- 0 2008 1426"/>
                                                    <a:gd name="T15" fmla="*/ 2008 h 2458"/>
                                                    <a:gd name="T16" fmla="+- 0 3482 3186"/>
                                                    <a:gd name="T17" fmla="*/ T16 w 2460"/>
                                                    <a:gd name="T18" fmla="+- 0 1856 1426"/>
                                                    <a:gd name="T19" fmla="*/ 1856 h 2458"/>
                                                    <a:gd name="T20" fmla="+- 0 3616 3186"/>
                                                    <a:gd name="T21" fmla="*/ T20 w 2460"/>
                                                    <a:gd name="T22" fmla="+- 0 1722 1426"/>
                                                    <a:gd name="T23" fmla="*/ 1722 h 2458"/>
                                                    <a:gd name="T24" fmla="+- 0 3768 3186"/>
                                                    <a:gd name="T25" fmla="*/ T24 w 2460"/>
                                                    <a:gd name="T26" fmla="+- 0 1610 1426"/>
                                                    <a:gd name="T27" fmla="*/ 1610 h 2458"/>
                                                    <a:gd name="T28" fmla="+- 0 3938 3186"/>
                                                    <a:gd name="T29" fmla="*/ T28 w 2460"/>
                                                    <a:gd name="T30" fmla="+- 0 1523 1426"/>
                                                    <a:gd name="T31" fmla="*/ 1523 h 2458"/>
                                                    <a:gd name="T32" fmla="+- 0 4121 3186"/>
                                                    <a:gd name="T33" fmla="*/ T32 w 2460"/>
                                                    <a:gd name="T34" fmla="+- 0 1462 1426"/>
                                                    <a:gd name="T35" fmla="*/ 1462 h 2458"/>
                                                    <a:gd name="T36" fmla="+- 0 4315 3186"/>
                                                    <a:gd name="T37" fmla="*/ T36 w 2460"/>
                                                    <a:gd name="T38" fmla="+- 0 1430 1426"/>
                                                    <a:gd name="T39" fmla="*/ 1430 h 2458"/>
                                                    <a:gd name="T40" fmla="+- 0 4517 3186"/>
                                                    <a:gd name="T41" fmla="*/ T40 w 2460"/>
                                                    <a:gd name="T42" fmla="+- 0 1430 1426"/>
                                                    <a:gd name="T43" fmla="*/ 1430 h 2458"/>
                                                    <a:gd name="T44" fmla="+- 0 4712 3186"/>
                                                    <a:gd name="T45" fmla="*/ T44 w 2460"/>
                                                    <a:gd name="T46" fmla="+- 0 1462 1426"/>
                                                    <a:gd name="T47" fmla="*/ 1462 h 2458"/>
                                                    <a:gd name="T48" fmla="+- 0 4895 3186"/>
                                                    <a:gd name="T49" fmla="*/ T48 w 2460"/>
                                                    <a:gd name="T50" fmla="+- 0 1523 1426"/>
                                                    <a:gd name="T51" fmla="*/ 1523 h 2458"/>
                                                    <a:gd name="T52" fmla="+- 0 5064 3186"/>
                                                    <a:gd name="T53" fmla="*/ T52 w 2460"/>
                                                    <a:gd name="T54" fmla="+- 0 1610 1426"/>
                                                    <a:gd name="T55" fmla="*/ 1610 h 2458"/>
                                                    <a:gd name="T56" fmla="+- 0 5217 3186"/>
                                                    <a:gd name="T57" fmla="*/ T56 w 2460"/>
                                                    <a:gd name="T58" fmla="+- 0 1722 1426"/>
                                                    <a:gd name="T59" fmla="*/ 1722 h 2458"/>
                                                    <a:gd name="T60" fmla="+- 0 5350 3186"/>
                                                    <a:gd name="T61" fmla="*/ T60 w 2460"/>
                                                    <a:gd name="T62" fmla="+- 0 1856 1426"/>
                                                    <a:gd name="T63" fmla="*/ 1856 h 2458"/>
                                                    <a:gd name="T64" fmla="+- 0 5462 3186"/>
                                                    <a:gd name="T65" fmla="*/ T64 w 2460"/>
                                                    <a:gd name="T66" fmla="+- 0 2008 1426"/>
                                                    <a:gd name="T67" fmla="*/ 2008 h 2458"/>
                                                    <a:gd name="T68" fmla="+- 0 5549 3186"/>
                                                    <a:gd name="T69" fmla="*/ T68 w 2460"/>
                                                    <a:gd name="T70" fmla="+- 0 2177 1426"/>
                                                    <a:gd name="T71" fmla="*/ 2177 h 2458"/>
                                                    <a:gd name="T72" fmla="+- 0 5610 3186"/>
                                                    <a:gd name="T73" fmla="*/ T72 w 2460"/>
                                                    <a:gd name="T74" fmla="+- 0 2360 1426"/>
                                                    <a:gd name="T75" fmla="*/ 2360 h 2458"/>
                                                    <a:gd name="T76" fmla="+- 0 5642 3186"/>
                                                    <a:gd name="T77" fmla="*/ T76 w 2460"/>
                                                    <a:gd name="T78" fmla="+- 0 2555 1426"/>
                                                    <a:gd name="T79" fmla="*/ 2555 h 2458"/>
                                                    <a:gd name="T80" fmla="+- 0 5642 3186"/>
                                                    <a:gd name="T81" fmla="*/ T80 w 2460"/>
                                                    <a:gd name="T82" fmla="+- 0 2756 1426"/>
                                                    <a:gd name="T83" fmla="*/ 2756 h 2458"/>
                                                    <a:gd name="T84" fmla="+- 0 5610 3186"/>
                                                    <a:gd name="T85" fmla="*/ T84 w 2460"/>
                                                    <a:gd name="T86" fmla="+- 0 2951 1426"/>
                                                    <a:gd name="T87" fmla="*/ 2951 h 2458"/>
                                                    <a:gd name="T88" fmla="+- 0 5549 3186"/>
                                                    <a:gd name="T89" fmla="*/ T88 w 2460"/>
                                                    <a:gd name="T90" fmla="+- 0 3134 1426"/>
                                                    <a:gd name="T91" fmla="*/ 3134 h 2458"/>
                                                    <a:gd name="T92" fmla="+- 0 5462 3186"/>
                                                    <a:gd name="T93" fmla="*/ T92 w 2460"/>
                                                    <a:gd name="T94" fmla="+- 0 3303 1426"/>
                                                    <a:gd name="T95" fmla="*/ 3303 h 2458"/>
                                                    <a:gd name="T96" fmla="+- 0 5350 3186"/>
                                                    <a:gd name="T97" fmla="*/ T96 w 2460"/>
                                                    <a:gd name="T98" fmla="+- 0 3455 1426"/>
                                                    <a:gd name="T99" fmla="*/ 3455 h 2458"/>
                                                    <a:gd name="T100" fmla="+- 0 5217 3186"/>
                                                    <a:gd name="T101" fmla="*/ T100 w 2460"/>
                                                    <a:gd name="T102" fmla="+- 0 3588 1426"/>
                                                    <a:gd name="T103" fmla="*/ 3588 h 2458"/>
                                                    <a:gd name="T104" fmla="+- 0 5064 3186"/>
                                                    <a:gd name="T105" fmla="*/ T104 w 2460"/>
                                                    <a:gd name="T106" fmla="+- 0 3700 1426"/>
                                                    <a:gd name="T107" fmla="*/ 3700 h 2458"/>
                                                    <a:gd name="T108" fmla="+- 0 4895 3186"/>
                                                    <a:gd name="T109" fmla="*/ T108 w 2460"/>
                                                    <a:gd name="T110" fmla="+- 0 3788 1426"/>
                                                    <a:gd name="T111" fmla="*/ 3788 h 2458"/>
                                                    <a:gd name="T112" fmla="+- 0 4712 3186"/>
                                                    <a:gd name="T113" fmla="*/ T112 w 2460"/>
                                                    <a:gd name="T114" fmla="+- 0 3849 1426"/>
                                                    <a:gd name="T115" fmla="*/ 3849 h 2458"/>
                                                    <a:gd name="T116" fmla="+- 0 4517 3186"/>
                                                    <a:gd name="T117" fmla="*/ T116 w 2460"/>
                                                    <a:gd name="T118" fmla="+- 0 3880 1426"/>
                                                    <a:gd name="T119" fmla="*/ 3880 h 2458"/>
                                                    <a:gd name="T120" fmla="+- 0 4315 3186"/>
                                                    <a:gd name="T121" fmla="*/ T120 w 2460"/>
                                                    <a:gd name="T122" fmla="+- 0 3880 1426"/>
                                                    <a:gd name="T123" fmla="*/ 3880 h 2458"/>
                                                    <a:gd name="T124" fmla="+- 0 4121 3186"/>
                                                    <a:gd name="T125" fmla="*/ T124 w 2460"/>
                                                    <a:gd name="T126" fmla="+- 0 3849 1426"/>
                                                    <a:gd name="T127" fmla="*/ 3849 h 2458"/>
                                                    <a:gd name="T128" fmla="+- 0 3938 3186"/>
                                                    <a:gd name="T129" fmla="*/ T128 w 2460"/>
                                                    <a:gd name="T130" fmla="+- 0 3788 1426"/>
                                                    <a:gd name="T131" fmla="*/ 3788 h 2458"/>
                                                    <a:gd name="T132" fmla="+- 0 3768 3186"/>
                                                    <a:gd name="T133" fmla="*/ T132 w 2460"/>
                                                    <a:gd name="T134" fmla="+- 0 3700 1426"/>
                                                    <a:gd name="T135" fmla="*/ 3700 h 2458"/>
                                                    <a:gd name="T136" fmla="+- 0 3616 3186"/>
                                                    <a:gd name="T137" fmla="*/ T136 w 2460"/>
                                                    <a:gd name="T138" fmla="+- 0 3588 1426"/>
                                                    <a:gd name="T139" fmla="*/ 3588 h 2458"/>
                                                    <a:gd name="T140" fmla="+- 0 3482 3186"/>
                                                    <a:gd name="T141" fmla="*/ T140 w 2460"/>
                                                    <a:gd name="T142" fmla="+- 0 3455 1426"/>
                                                    <a:gd name="T143" fmla="*/ 3455 h 2458"/>
                                                    <a:gd name="T144" fmla="+- 0 3371 3186"/>
                                                    <a:gd name="T145" fmla="*/ T144 w 2460"/>
                                                    <a:gd name="T146" fmla="+- 0 3303 1426"/>
                                                    <a:gd name="T147" fmla="*/ 3303 h 2458"/>
                                                    <a:gd name="T148" fmla="+- 0 3283 3186"/>
                                                    <a:gd name="T149" fmla="*/ T148 w 2460"/>
                                                    <a:gd name="T150" fmla="+- 0 3134 1426"/>
                                                    <a:gd name="T151" fmla="*/ 3134 h 2458"/>
                                                    <a:gd name="T152" fmla="+- 0 3222 3186"/>
                                                    <a:gd name="T153" fmla="*/ T152 w 2460"/>
                                                    <a:gd name="T154" fmla="+- 0 2951 1426"/>
                                                    <a:gd name="T155" fmla="*/ 2951 h 2458"/>
                                                    <a:gd name="T156" fmla="+- 0 3190 3186"/>
                                                    <a:gd name="T157" fmla="*/ T156 w 2460"/>
                                                    <a:gd name="T158" fmla="+- 0 2756 1426"/>
                                                    <a:gd name="T159" fmla="*/ 2756 h 24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Lst>
                                                  <a:rect l="0" t="0" r="r" b="b"/>
                                                  <a:pathLst>
                                                    <a:path w="2460" h="2458">
                                                      <a:moveTo>
                                                        <a:pt x="0" y="1229"/>
                                                      </a:moveTo>
                                                      <a:lnTo>
                                                        <a:pt x="4" y="1129"/>
                                                      </a:lnTo>
                                                      <a:lnTo>
                                                        <a:pt x="16" y="1030"/>
                                                      </a:lnTo>
                                                      <a:lnTo>
                                                        <a:pt x="36" y="934"/>
                                                      </a:lnTo>
                                                      <a:lnTo>
                                                        <a:pt x="63" y="841"/>
                                                      </a:lnTo>
                                                      <a:lnTo>
                                                        <a:pt x="97" y="751"/>
                                                      </a:lnTo>
                                                      <a:lnTo>
                                                        <a:pt x="138" y="665"/>
                                                      </a:lnTo>
                                                      <a:lnTo>
                                                        <a:pt x="185" y="582"/>
                                                      </a:lnTo>
                                                      <a:lnTo>
                                                        <a:pt x="238" y="504"/>
                                                      </a:lnTo>
                                                      <a:lnTo>
                                                        <a:pt x="296" y="430"/>
                                                      </a:lnTo>
                                                      <a:lnTo>
                                                        <a:pt x="361" y="360"/>
                                                      </a:lnTo>
                                                      <a:lnTo>
                                                        <a:pt x="430" y="296"/>
                                                      </a:lnTo>
                                                      <a:lnTo>
                                                        <a:pt x="504" y="237"/>
                                                      </a:lnTo>
                                                      <a:lnTo>
                                                        <a:pt x="582" y="184"/>
                                                      </a:lnTo>
                                                      <a:lnTo>
                                                        <a:pt x="665" y="138"/>
                                                      </a:lnTo>
                                                      <a:lnTo>
                                                        <a:pt x="752" y="97"/>
                                                      </a:lnTo>
                                                      <a:lnTo>
                                                        <a:pt x="841" y="63"/>
                                                      </a:lnTo>
                                                      <a:lnTo>
                                                        <a:pt x="935" y="36"/>
                                                      </a:lnTo>
                                                      <a:lnTo>
                                                        <a:pt x="1031" y="16"/>
                                                      </a:lnTo>
                                                      <a:lnTo>
                                                        <a:pt x="1129" y="4"/>
                                                      </a:lnTo>
                                                      <a:lnTo>
                                                        <a:pt x="1230" y="0"/>
                                                      </a:lnTo>
                                                      <a:lnTo>
                                                        <a:pt x="1331" y="4"/>
                                                      </a:lnTo>
                                                      <a:lnTo>
                                                        <a:pt x="1430" y="16"/>
                                                      </a:lnTo>
                                                      <a:lnTo>
                                                        <a:pt x="1526" y="36"/>
                                                      </a:lnTo>
                                                      <a:lnTo>
                                                        <a:pt x="1619" y="63"/>
                                                      </a:lnTo>
                                                      <a:lnTo>
                                                        <a:pt x="1709" y="97"/>
                                                      </a:lnTo>
                                                      <a:lnTo>
                                                        <a:pt x="1795" y="138"/>
                                                      </a:lnTo>
                                                      <a:lnTo>
                                                        <a:pt x="1878" y="184"/>
                                                      </a:lnTo>
                                                      <a:lnTo>
                                                        <a:pt x="1957" y="237"/>
                                                      </a:lnTo>
                                                      <a:lnTo>
                                                        <a:pt x="2031" y="296"/>
                                                      </a:lnTo>
                                                      <a:lnTo>
                                                        <a:pt x="2100" y="360"/>
                                                      </a:lnTo>
                                                      <a:lnTo>
                                                        <a:pt x="2164" y="430"/>
                                                      </a:lnTo>
                                                      <a:lnTo>
                                                        <a:pt x="2223" y="504"/>
                                                      </a:lnTo>
                                                      <a:lnTo>
                                                        <a:pt x="2276" y="582"/>
                                                      </a:lnTo>
                                                      <a:lnTo>
                                                        <a:pt x="2323" y="665"/>
                                                      </a:lnTo>
                                                      <a:lnTo>
                                                        <a:pt x="2363" y="751"/>
                                                      </a:lnTo>
                                                      <a:lnTo>
                                                        <a:pt x="2397" y="841"/>
                                                      </a:lnTo>
                                                      <a:lnTo>
                                                        <a:pt x="2424" y="934"/>
                                                      </a:lnTo>
                                                      <a:lnTo>
                                                        <a:pt x="2444" y="1030"/>
                                                      </a:lnTo>
                                                      <a:lnTo>
                                                        <a:pt x="2456" y="1129"/>
                                                      </a:lnTo>
                                                      <a:lnTo>
                                                        <a:pt x="2460" y="1229"/>
                                                      </a:lnTo>
                                                      <a:lnTo>
                                                        <a:pt x="2456" y="1330"/>
                                                      </a:lnTo>
                                                      <a:lnTo>
                                                        <a:pt x="2444" y="1429"/>
                                                      </a:lnTo>
                                                      <a:lnTo>
                                                        <a:pt x="2424" y="1525"/>
                                                      </a:lnTo>
                                                      <a:lnTo>
                                                        <a:pt x="2397" y="1618"/>
                                                      </a:lnTo>
                                                      <a:lnTo>
                                                        <a:pt x="2363" y="1708"/>
                                                      </a:lnTo>
                                                      <a:lnTo>
                                                        <a:pt x="2323" y="1794"/>
                                                      </a:lnTo>
                                                      <a:lnTo>
                                                        <a:pt x="2276" y="1877"/>
                                                      </a:lnTo>
                                                      <a:lnTo>
                                                        <a:pt x="2223" y="1955"/>
                                                      </a:lnTo>
                                                      <a:lnTo>
                                                        <a:pt x="2164" y="2029"/>
                                                      </a:lnTo>
                                                      <a:lnTo>
                                                        <a:pt x="2100" y="2098"/>
                                                      </a:lnTo>
                                                      <a:lnTo>
                                                        <a:pt x="2031" y="2162"/>
                                                      </a:lnTo>
                                                      <a:lnTo>
                                                        <a:pt x="1957" y="2221"/>
                                                      </a:lnTo>
                                                      <a:lnTo>
                                                        <a:pt x="1878" y="2274"/>
                                                      </a:lnTo>
                                                      <a:lnTo>
                                                        <a:pt x="1795" y="2321"/>
                                                      </a:lnTo>
                                                      <a:lnTo>
                                                        <a:pt x="1709" y="2362"/>
                                                      </a:lnTo>
                                                      <a:lnTo>
                                                        <a:pt x="1619" y="2396"/>
                                                      </a:lnTo>
                                                      <a:lnTo>
                                                        <a:pt x="1526" y="2423"/>
                                                      </a:lnTo>
                                                      <a:lnTo>
                                                        <a:pt x="1430" y="2442"/>
                                                      </a:lnTo>
                                                      <a:lnTo>
                                                        <a:pt x="1331" y="2454"/>
                                                      </a:lnTo>
                                                      <a:lnTo>
                                                        <a:pt x="1230" y="2458"/>
                                                      </a:lnTo>
                                                      <a:lnTo>
                                                        <a:pt x="1129" y="2454"/>
                                                      </a:lnTo>
                                                      <a:lnTo>
                                                        <a:pt x="1031" y="2442"/>
                                                      </a:lnTo>
                                                      <a:lnTo>
                                                        <a:pt x="935" y="2423"/>
                                                      </a:lnTo>
                                                      <a:lnTo>
                                                        <a:pt x="841" y="2396"/>
                                                      </a:lnTo>
                                                      <a:lnTo>
                                                        <a:pt x="752" y="2362"/>
                                                      </a:lnTo>
                                                      <a:lnTo>
                                                        <a:pt x="665" y="2321"/>
                                                      </a:lnTo>
                                                      <a:lnTo>
                                                        <a:pt x="582" y="2274"/>
                                                      </a:lnTo>
                                                      <a:lnTo>
                                                        <a:pt x="504" y="2221"/>
                                                      </a:lnTo>
                                                      <a:lnTo>
                                                        <a:pt x="430" y="2162"/>
                                                      </a:lnTo>
                                                      <a:lnTo>
                                                        <a:pt x="361" y="2098"/>
                                                      </a:lnTo>
                                                      <a:lnTo>
                                                        <a:pt x="296" y="2029"/>
                                                      </a:lnTo>
                                                      <a:lnTo>
                                                        <a:pt x="238" y="1955"/>
                                                      </a:lnTo>
                                                      <a:lnTo>
                                                        <a:pt x="185" y="1877"/>
                                                      </a:lnTo>
                                                      <a:lnTo>
                                                        <a:pt x="138" y="1794"/>
                                                      </a:lnTo>
                                                      <a:lnTo>
                                                        <a:pt x="97" y="1708"/>
                                                      </a:lnTo>
                                                      <a:lnTo>
                                                        <a:pt x="63" y="1618"/>
                                                      </a:lnTo>
                                                      <a:lnTo>
                                                        <a:pt x="36" y="1525"/>
                                                      </a:lnTo>
                                                      <a:lnTo>
                                                        <a:pt x="16" y="1429"/>
                                                      </a:lnTo>
                                                      <a:lnTo>
                                                        <a:pt x="4" y="1330"/>
                                                      </a:lnTo>
                                                      <a:lnTo>
                                                        <a:pt x="0" y="1229"/>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741" name="Straight Connector 741"/>
                                        <wps:cNvCnPr/>
                                        <wps:spPr>
                                          <a:xfrm>
                                            <a:off x="804333" y="783167"/>
                                            <a:ext cx="113466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3" name="Straight Connector 753"/>
                                        <wps:cNvCnPr/>
                                        <wps:spPr>
                                          <a:xfrm>
                                            <a:off x="1371600" y="270933"/>
                                            <a:ext cx="0" cy="1017905"/>
                                          </a:xfrm>
                                          <a:prstGeom prst="line">
                                            <a:avLst/>
                                          </a:prstGeom>
                                          <a:noFill/>
                                          <a:ln w="12700" cap="flat" cmpd="sng" algn="ctr">
                                            <a:solidFill>
                                              <a:sysClr val="windowText" lastClr="000000"/>
                                            </a:solidFill>
                                            <a:prstDash val="dash"/>
                                          </a:ln>
                                          <a:effectLst/>
                                        </wps:spPr>
                                        <wps:bodyPr/>
                                      </wps:wsp>
                                    </wpg:grpSp>
                                    <wps:wsp>
                                      <wps:cNvPr id="765" name="Straight Connector 765"/>
                                      <wps:cNvCnPr/>
                                      <wps:spPr>
                                        <a:xfrm>
                                          <a:off x="1371600" y="270933"/>
                                          <a:ext cx="608935" cy="51181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7" name="Straight Connector 767"/>
                                      <wps:cNvCnPr/>
                                      <wps:spPr>
                                        <a:xfrm>
                                          <a:off x="762000" y="774700"/>
                                          <a:ext cx="608330" cy="511810"/>
                                        </a:xfrm>
                                        <a:prstGeom prst="line">
                                          <a:avLst/>
                                        </a:prstGeom>
                                        <a:noFill/>
                                        <a:ln w="12700" cap="flat" cmpd="sng" algn="ctr">
                                          <a:solidFill>
                                            <a:schemeClr val="tx1"/>
                                          </a:solidFill>
                                          <a:prstDash val="solid"/>
                                        </a:ln>
                                        <a:effectLst/>
                                      </wps:spPr>
                                      <wps:bodyPr/>
                                    </wps:wsp>
                                    <wps:wsp>
                                      <wps:cNvPr id="288" name="Straight Connector 288"/>
                                      <wps:cNvCnPr/>
                                      <wps:spPr>
                                        <a:xfrm flipH="1">
                                          <a:off x="766233" y="275167"/>
                                          <a:ext cx="608330" cy="511810"/>
                                        </a:xfrm>
                                        <a:prstGeom prst="line">
                                          <a:avLst/>
                                        </a:prstGeom>
                                        <a:noFill/>
                                        <a:ln w="12700" cap="flat" cmpd="sng" algn="ctr">
                                          <a:solidFill>
                                            <a:schemeClr val="tx1"/>
                                          </a:solidFill>
                                          <a:prstDash val="solid"/>
                                        </a:ln>
                                        <a:effectLst/>
                                      </wps:spPr>
                                      <wps:bodyPr/>
                                    </wps:wsp>
                                    <wps:wsp>
                                      <wps:cNvPr id="289" name="Straight Connector 289"/>
                                      <wps:cNvCnPr/>
                                      <wps:spPr>
                                        <a:xfrm flipV="1">
                                          <a:off x="1367367" y="787400"/>
                                          <a:ext cx="608330" cy="511810"/>
                                        </a:xfrm>
                                        <a:prstGeom prst="line">
                                          <a:avLst/>
                                        </a:prstGeom>
                                        <a:noFill/>
                                        <a:ln w="12700" cap="flat" cmpd="sng" algn="ctr">
                                          <a:solidFill>
                                            <a:schemeClr val="tx1"/>
                                          </a:solidFill>
                                          <a:prstDash val="solid"/>
                                        </a:ln>
                                        <a:effectLst/>
                                      </wps:spPr>
                                      <wps:bodyPr/>
                                    </wps:wsp>
                                  </wpg:grpSp>
                                  <wps:wsp>
                                    <wps:cNvPr id="291" name="Text Box 291"/>
                                    <wps:cNvSpPr txBox="1"/>
                                    <wps:spPr>
                                      <a:xfrm>
                                        <a:off x="1333500" y="80433"/>
                                        <a:ext cx="131234" cy="1693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Default="009B2AC6">
                                          <w:r>
                                            <w:t>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92" name="Text Box 292"/>
                                    <wps:cNvSpPr txBox="1"/>
                                    <wps:spPr>
                                      <a:xfrm>
                                        <a:off x="2006600" y="694267"/>
                                        <a:ext cx="130810" cy="168910"/>
                                      </a:xfrm>
                                      <a:prstGeom prst="rect">
                                        <a:avLst/>
                                      </a:prstGeom>
                                      <a:noFill/>
                                      <a:ln w="6350">
                                        <a:noFill/>
                                      </a:ln>
                                      <a:effectLst/>
                                    </wps:spPr>
                                    <wps:txbx>
                                      <w:txbxContent>
                                        <w:p w:rsidR="009B2AC6" w:rsidRDefault="009B2AC6" w:rsidP="00C965CA">
                                          <w: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93" name="Text Box 293"/>
                                    <wps:cNvSpPr txBox="1"/>
                                    <wps:spPr>
                                      <a:xfrm>
                                        <a:off x="1320800" y="1333500"/>
                                        <a:ext cx="130810" cy="168910"/>
                                      </a:xfrm>
                                      <a:prstGeom prst="rect">
                                        <a:avLst/>
                                      </a:prstGeom>
                                      <a:noFill/>
                                      <a:ln w="6350">
                                        <a:noFill/>
                                      </a:ln>
                                      <a:effectLst/>
                                    </wps:spPr>
                                    <wps:txbx>
                                      <w:txbxContent>
                                        <w:p w:rsidR="009B2AC6" w:rsidRDefault="009B2AC6" w:rsidP="00C965CA">
                                          <w:r>
                                            <w:t>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94" name="Text Box 294"/>
                                    <wps:cNvSpPr txBox="1"/>
                                    <wps:spPr>
                                      <a:xfrm>
                                        <a:off x="630767" y="694267"/>
                                        <a:ext cx="130810" cy="168910"/>
                                      </a:xfrm>
                                      <a:prstGeom prst="rect">
                                        <a:avLst/>
                                      </a:prstGeom>
                                      <a:noFill/>
                                      <a:ln w="6350">
                                        <a:noFill/>
                                      </a:ln>
                                      <a:effectLst/>
                                    </wps:spPr>
                                    <wps:txbx>
                                      <w:txbxContent>
                                        <w:p w:rsidR="009B2AC6" w:rsidRDefault="009B2AC6" w:rsidP="00C965CA">
                                          <w:r>
                                            <w:t>Q</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312" name="Group 312"/>
                                  <wpg:cNvGrpSpPr/>
                                  <wpg:grpSpPr>
                                    <a:xfrm>
                                      <a:off x="1108318" y="391838"/>
                                      <a:ext cx="539794" cy="663883"/>
                                      <a:chOff x="-51010" y="-48"/>
                                      <a:chExt cx="539794" cy="663883"/>
                                    </a:xfrm>
                                  </wpg:grpSpPr>
                                  <wps:wsp>
                                    <wps:cNvPr id="302" name="Freeform 302"/>
                                    <wps:cNvSpPr/>
                                    <wps:spPr>
                                      <a:xfrm>
                                        <a:off x="-50857" y="92573"/>
                                        <a:ext cx="265472" cy="133368"/>
                                      </a:xfrm>
                                      <a:custGeom>
                                        <a:avLst/>
                                        <a:gdLst>
                                          <a:gd name="connsiteX0" fmla="*/ 0 w 206829"/>
                                          <a:gd name="connsiteY0" fmla="*/ 0 h 95250"/>
                                          <a:gd name="connsiteX1" fmla="*/ 81643 w 206829"/>
                                          <a:gd name="connsiteY1" fmla="*/ 76200 h 95250"/>
                                          <a:gd name="connsiteX2" fmla="*/ 206829 w 206829"/>
                                          <a:gd name="connsiteY2" fmla="*/ 95250 h 95250"/>
                                        </a:gdLst>
                                        <a:ahLst/>
                                        <a:cxnLst>
                                          <a:cxn ang="0">
                                            <a:pos x="connsiteX0" y="connsiteY0"/>
                                          </a:cxn>
                                          <a:cxn ang="0">
                                            <a:pos x="connsiteX1" y="connsiteY1"/>
                                          </a:cxn>
                                          <a:cxn ang="0">
                                            <a:pos x="connsiteX2" y="connsiteY2"/>
                                          </a:cxn>
                                        </a:cxnLst>
                                        <a:rect l="l" t="t" r="r" b="b"/>
                                        <a:pathLst>
                                          <a:path w="206829" h="95250">
                                            <a:moveTo>
                                              <a:pt x="0" y="0"/>
                                            </a:moveTo>
                                            <a:cubicBezTo>
                                              <a:pt x="23585" y="30162"/>
                                              <a:pt x="47171" y="60325"/>
                                              <a:pt x="81643" y="76200"/>
                                            </a:cubicBezTo>
                                            <a:cubicBezTo>
                                              <a:pt x="116115" y="92075"/>
                                              <a:pt x="161472" y="93662"/>
                                              <a:pt x="206829" y="95250"/>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3" name="Freeform 303"/>
                                    <wps:cNvSpPr/>
                                    <wps:spPr>
                                      <a:xfrm flipH="1">
                                        <a:off x="215045" y="92543"/>
                                        <a:ext cx="248609" cy="129614"/>
                                      </a:xfrm>
                                      <a:custGeom>
                                        <a:avLst/>
                                        <a:gdLst>
                                          <a:gd name="connsiteX0" fmla="*/ 0 w 206829"/>
                                          <a:gd name="connsiteY0" fmla="*/ 0 h 95250"/>
                                          <a:gd name="connsiteX1" fmla="*/ 81643 w 206829"/>
                                          <a:gd name="connsiteY1" fmla="*/ 76200 h 95250"/>
                                          <a:gd name="connsiteX2" fmla="*/ 206829 w 206829"/>
                                          <a:gd name="connsiteY2" fmla="*/ 95250 h 95250"/>
                                        </a:gdLst>
                                        <a:ahLst/>
                                        <a:cxnLst>
                                          <a:cxn ang="0">
                                            <a:pos x="connsiteX0" y="connsiteY0"/>
                                          </a:cxn>
                                          <a:cxn ang="0">
                                            <a:pos x="connsiteX1" y="connsiteY1"/>
                                          </a:cxn>
                                          <a:cxn ang="0">
                                            <a:pos x="connsiteX2" y="connsiteY2"/>
                                          </a:cxn>
                                        </a:cxnLst>
                                        <a:rect l="l" t="t" r="r" b="b"/>
                                        <a:pathLst>
                                          <a:path w="206829" h="95250">
                                            <a:moveTo>
                                              <a:pt x="0" y="0"/>
                                            </a:moveTo>
                                            <a:cubicBezTo>
                                              <a:pt x="23585" y="30162"/>
                                              <a:pt x="47171" y="60325"/>
                                              <a:pt x="81643" y="76200"/>
                                            </a:cubicBezTo>
                                            <a:cubicBezTo>
                                              <a:pt x="116115" y="92075"/>
                                              <a:pt x="161472" y="93662"/>
                                              <a:pt x="206829" y="95250"/>
                                            </a:cubicBezTo>
                                          </a:path>
                                        </a:pathLst>
                                      </a:custGeom>
                                      <a:noFill/>
                                      <a:ln w="12700" cap="flat" cmpd="sng" algn="ctr">
                                        <a:solidFill>
                                          <a:schemeClr val="tx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4" name="Freeform 304"/>
                                    <wps:cNvSpPr/>
                                    <wps:spPr>
                                      <a:xfrm flipV="1">
                                        <a:off x="-51010" y="552459"/>
                                        <a:ext cx="258671" cy="111311"/>
                                      </a:xfrm>
                                      <a:custGeom>
                                        <a:avLst/>
                                        <a:gdLst>
                                          <a:gd name="connsiteX0" fmla="*/ 0 w 206829"/>
                                          <a:gd name="connsiteY0" fmla="*/ 0 h 95250"/>
                                          <a:gd name="connsiteX1" fmla="*/ 81643 w 206829"/>
                                          <a:gd name="connsiteY1" fmla="*/ 76200 h 95250"/>
                                          <a:gd name="connsiteX2" fmla="*/ 206829 w 206829"/>
                                          <a:gd name="connsiteY2" fmla="*/ 95250 h 95250"/>
                                        </a:gdLst>
                                        <a:ahLst/>
                                        <a:cxnLst>
                                          <a:cxn ang="0">
                                            <a:pos x="connsiteX0" y="connsiteY0"/>
                                          </a:cxn>
                                          <a:cxn ang="0">
                                            <a:pos x="connsiteX1" y="connsiteY1"/>
                                          </a:cxn>
                                          <a:cxn ang="0">
                                            <a:pos x="connsiteX2" y="connsiteY2"/>
                                          </a:cxn>
                                        </a:cxnLst>
                                        <a:rect l="l" t="t" r="r" b="b"/>
                                        <a:pathLst>
                                          <a:path w="206829" h="95250">
                                            <a:moveTo>
                                              <a:pt x="0" y="0"/>
                                            </a:moveTo>
                                            <a:cubicBezTo>
                                              <a:pt x="23585" y="30162"/>
                                              <a:pt x="47171" y="60325"/>
                                              <a:pt x="81643" y="76200"/>
                                            </a:cubicBezTo>
                                            <a:cubicBezTo>
                                              <a:pt x="116115" y="92075"/>
                                              <a:pt x="161472" y="93662"/>
                                              <a:pt x="206829" y="95250"/>
                                            </a:cubicBezTo>
                                          </a:path>
                                        </a:pathLst>
                                      </a:custGeom>
                                      <a:noFill/>
                                      <a:ln w="12700" cap="flat" cmpd="sng" algn="ctr">
                                        <a:solidFill>
                                          <a:schemeClr val="tx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5" name="Freeform 305"/>
                                    <wps:cNvSpPr/>
                                    <wps:spPr>
                                      <a:xfrm flipH="1" flipV="1">
                                        <a:off x="215046" y="546514"/>
                                        <a:ext cx="273738" cy="117321"/>
                                      </a:xfrm>
                                      <a:custGeom>
                                        <a:avLst/>
                                        <a:gdLst>
                                          <a:gd name="connsiteX0" fmla="*/ 0 w 206829"/>
                                          <a:gd name="connsiteY0" fmla="*/ 0 h 95250"/>
                                          <a:gd name="connsiteX1" fmla="*/ 81643 w 206829"/>
                                          <a:gd name="connsiteY1" fmla="*/ 76200 h 95250"/>
                                          <a:gd name="connsiteX2" fmla="*/ 206829 w 206829"/>
                                          <a:gd name="connsiteY2" fmla="*/ 95250 h 95250"/>
                                        </a:gdLst>
                                        <a:ahLst/>
                                        <a:cxnLst>
                                          <a:cxn ang="0">
                                            <a:pos x="connsiteX0" y="connsiteY0"/>
                                          </a:cxn>
                                          <a:cxn ang="0">
                                            <a:pos x="connsiteX1" y="connsiteY1"/>
                                          </a:cxn>
                                          <a:cxn ang="0">
                                            <a:pos x="connsiteX2" y="connsiteY2"/>
                                          </a:cxn>
                                        </a:cxnLst>
                                        <a:rect l="l" t="t" r="r" b="b"/>
                                        <a:pathLst>
                                          <a:path w="206829" h="95250">
                                            <a:moveTo>
                                              <a:pt x="0" y="0"/>
                                            </a:moveTo>
                                            <a:cubicBezTo>
                                              <a:pt x="23585" y="30162"/>
                                              <a:pt x="47171" y="60325"/>
                                              <a:pt x="81643" y="76200"/>
                                            </a:cubicBezTo>
                                            <a:cubicBezTo>
                                              <a:pt x="116115" y="92075"/>
                                              <a:pt x="161472" y="93662"/>
                                              <a:pt x="206829" y="95250"/>
                                            </a:cubicBezTo>
                                          </a:path>
                                        </a:pathLst>
                                      </a:custGeom>
                                      <a:noFill/>
                                      <a:ln w="12700" cap="flat" cmpd="sng" algn="ctr">
                                        <a:solidFill>
                                          <a:schemeClr val="tx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Text Box 306"/>
                                    <wps:cNvSpPr txBox="1"/>
                                    <wps:spPr>
                                      <a:xfrm>
                                        <a:off x="25718" y="-48"/>
                                        <a:ext cx="279985" cy="134620"/>
                                      </a:xfrm>
                                      <a:prstGeom prst="rect">
                                        <a:avLst/>
                                      </a:prstGeom>
                                      <a:noFill/>
                                      <a:ln w="6350">
                                        <a:noFill/>
                                      </a:ln>
                                      <a:effectLst/>
                                    </wps:spPr>
                                    <wps:txbx>
                                      <w:txbxContent>
                                        <w:p w:rsidR="009B2AC6" w:rsidRPr="005723C5" w:rsidRDefault="009B2AC6" w:rsidP="00D77ABF">
                                          <w:pPr>
                                            <w:rPr>
                                              <w:color w:val="000000" w:themeColor="text1"/>
                                            </w:rPr>
                                          </w:pPr>
                                          <w:r w:rsidRPr="005723C5">
                                            <w:rPr>
                                              <w:color w:val="000000" w:themeColor="text1"/>
                                            </w:rPr>
                                            <w:t>40</w:t>
                                          </w:r>
                                          <w:r w:rsidRPr="005723C5">
                                            <w:rPr>
                                              <w:rFonts w:cs="Arial"/>
                                              <w:color w:val="000000" w:themeColor="text1"/>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311" name="Text Box 311"/>
                                  <wps:cNvSpPr txBox="1"/>
                                  <wps:spPr>
                                    <a:xfrm>
                                      <a:off x="957943" y="391886"/>
                                      <a:ext cx="130810" cy="168910"/>
                                    </a:xfrm>
                                    <a:prstGeom prst="rect">
                                      <a:avLst/>
                                    </a:prstGeom>
                                    <a:noFill/>
                                    <a:ln w="6350">
                                      <a:noFill/>
                                    </a:ln>
                                    <a:effectLst/>
                                  </wps:spPr>
                                  <wps:txbx>
                                    <w:txbxContent>
                                      <w:p w:rsidR="009B2AC6" w:rsidRDefault="009B2AC6" w:rsidP="00D77ABF">
                                        <w:r>
                                          <w:t>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1176" name="Text Box 1176"/>
                              <wps:cNvSpPr txBox="1"/>
                              <wps:spPr>
                                <a:xfrm>
                                  <a:off x="1952625" y="800100"/>
                                  <a:ext cx="342900" cy="158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B2AC6" w:rsidRPr="005723C5" w:rsidRDefault="009B2AC6" w:rsidP="005723C5">
                                    <w:pPr>
                                      <w:rPr>
                                        <w:color w:val="000000" w:themeColor="text1"/>
                                      </w:rPr>
                                    </w:pPr>
                                    <w:r w:rsidRPr="005723C5">
                                      <w:rPr>
                                        <w:color w:val="000000" w:themeColor="text1"/>
                                      </w:rPr>
                                      <w:t>100</w:t>
                                    </w:r>
                                    <w:r w:rsidRPr="005723C5">
                                      <w:rPr>
                                        <w:rFonts w:cs="Arial"/>
                                        <w:color w:val="000000" w:themeColor="text1"/>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1179" name="Text Box 1179"/>
                            <wps:cNvSpPr txBox="1"/>
                            <wps:spPr>
                              <a:xfrm>
                                <a:off x="1400175" y="1171575"/>
                                <a:ext cx="331683" cy="158174"/>
                              </a:xfrm>
                              <a:prstGeom prst="rect">
                                <a:avLst/>
                              </a:prstGeom>
                              <a:noFill/>
                              <a:ln w="6350">
                                <a:noFill/>
                              </a:ln>
                              <a:effectLst/>
                            </wps:spPr>
                            <wps:txbx>
                              <w:txbxContent>
                                <w:p w:rsidR="009B2AC6" w:rsidRPr="005723C5" w:rsidRDefault="009B2AC6" w:rsidP="005723C5">
                                  <w:pPr>
                                    <w:rPr>
                                      <w:color w:val="000000" w:themeColor="text1"/>
                                    </w:rPr>
                                  </w:pPr>
                                  <w:r w:rsidRPr="005723C5">
                                    <w:rPr>
                                      <w:color w:val="000000" w:themeColor="text1"/>
                                    </w:rPr>
                                    <w:t>40</w:t>
                                  </w:r>
                                  <w:r w:rsidRPr="005723C5">
                                    <w:rPr>
                                      <w:rFonts w:cs="Arial"/>
                                      <w:color w:val="000000" w:themeColor="text1"/>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wgp>
                  </a:graphicData>
                </a:graphic>
              </wp:anchor>
            </w:drawing>
          </mc:Choice>
          <mc:Fallback>
            <w:pict>
              <v:group w14:anchorId="15E6A936" id="Group 1220" o:spid="_x0000_s1217" style="position:absolute;margin-left:30.35pt;margin-top:3.6pt;width:256.25pt;height:145.05pt;z-index:251685376;mso-position-horizontal-relative:text;mso-position-vertical-relative:text" coordsize="32541,18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">
                <v:shape id="Text Box 1178" o:spid="_x0000_s1218" type="#_x0000_t202" style="position:absolute;left:16403;top:12174;width:3314;height:1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" filled="f" stroked="f" strokeweight=".5pt">
                  <v:textbox inset="0,0,0,0">
                    <w:txbxContent>
                      <w:p w:rsidR="009B2AC6" w:rsidRPr="005723C5" w:rsidRDefault="009B2AC6" w:rsidP="005723C5">
                        <w:pPr>
                          <w:rPr>
                            <w:color w:val="000000" w:themeColor="text1"/>
                          </w:rPr>
                        </w:pPr>
                        <w:r w:rsidRPr="005723C5">
                          <w:rPr>
                            <w:color w:val="000000" w:themeColor="text1"/>
                          </w:rPr>
                          <w:t>40</w:t>
                        </w:r>
                        <w:r w:rsidRPr="005723C5">
                          <w:rPr>
                            <w:rFonts w:cs="Arial"/>
                            <w:color w:val="000000" w:themeColor="text1"/>
                          </w:rPr>
                          <w:t>°</w:t>
                        </w:r>
                      </w:p>
                    </w:txbxContent>
                  </v:textbox>
                </v:shape>
                <v:group id="Group 1219" o:spid="_x0000_s1219" style="position:absolute;width:32541;height:18422" coordsize="32541,18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">
                  <v:shape id="Text Box 1177" o:spid="_x0000_s1220" type="#_x0000_t202" style="position:absolute;left:16259;top:5292;width:3314;height:1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" filled="f" stroked="f" strokeweight=".5pt">
                    <v:textbox inset="0,0,0,0">
                      <w:txbxContent>
                        <w:p w:rsidR="009B2AC6" w:rsidRPr="005723C5" w:rsidRDefault="009B2AC6" w:rsidP="005723C5">
                          <w:pPr>
                            <w:rPr>
                              <w:color w:val="000000" w:themeColor="text1"/>
                            </w:rPr>
                          </w:pPr>
                          <w:r w:rsidRPr="005723C5">
                            <w:rPr>
                              <w:color w:val="000000" w:themeColor="text1"/>
                            </w:rPr>
                            <w:t>40</w:t>
                          </w:r>
                          <w:r w:rsidRPr="005723C5">
                            <w:rPr>
                              <w:rFonts w:cs="Arial"/>
                              <w:color w:val="000000" w:themeColor="text1"/>
                            </w:rPr>
                            <w:t>°</w:t>
                          </w:r>
                        </w:p>
                      </w:txbxContent>
                    </v:textbox>
                  </v:shape>
                  <v:group id="Group 1218" o:spid="_x0000_s1221" style="position:absolute;width:32541;height:18422" coordsize="32541,18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">
                    <v:group id="Group 1217" o:spid="_x0000_s1222" style="position:absolute;width:32541;height:18422" coordsize="32541,18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">
                      <v:group id="Group 314" o:spid="_x0000_s1223" style="position:absolute;width:32541;height:18422" coordsize="27465,15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group id="Group 301" o:spid="_x0000_s1224" style="position:absolute;left:8447;top:5496;width:8759;height:4460" coordorigin="147,-599" coordsize="8758,4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">
                          <v:shape id="Freeform 297" o:spid="_x0000_s1225" style="position:absolute;left:2101;top:-599;width:454;height:4458;visibility:visible;mso-wrap-style:square;v-text-anchor:middle" coordsize="21167,342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" path="m,c10583,60325,21167,120650,21167,177800,21167,234950,10583,288925,,342900e" filled="f" strokecolor="black [3213]" strokeweight="1pt">
                            <v:path arrowok="t" o:connecttype="custom" o:connectlocs="0,0;45357,231207;0,445899" o:connectangles="0,0,0"/>
                          </v:shape>
                          <v:shape id="Freeform 298" o:spid="_x0000_s1226" style="position:absolute;left:8185;top:-489;width:721;height:4349;flip:x;visibility:visible;mso-wrap-style:square;v-text-anchor:middle" coordsize="21167,342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" path="m,c10583,60325,21167,120650,21167,177800,21167,234950,10583,288925,,342900e" filled="f" strokecolor="black [3213]" strokeweight="1pt">
                            <v:path arrowok="t" o:connecttype="custom" o:connectlocs="0,0;72095,225535;0,434960" o:connectangles="0,0,0"/>
                          </v:shape>
                          <v:shape id="Text Box 299" o:spid="_x0000_s1227" type="#_x0000_t202" style="position:absolute;left:147;top:693;width:2899;height:1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" filled="f" stroked="f" strokeweight=".5pt">
                            <v:textbox inset="0,0,0,0">
                              <w:txbxContent>
                                <w:p w:rsidR="009B2AC6" w:rsidRPr="005723C5" w:rsidRDefault="009B2AC6">
                                  <w:pPr>
                                    <w:rPr>
                                      <w:color w:val="000000" w:themeColor="text1"/>
                                    </w:rPr>
                                  </w:pPr>
                                  <w:r w:rsidRPr="005723C5">
                                    <w:rPr>
                                      <w:color w:val="000000" w:themeColor="text1"/>
                                    </w:rPr>
                                    <w:t>100</w:t>
                                  </w:r>
                                  <w:r w:rsidRPr="005723C5">
                                    <w:rPr>
                                      <w:rFonts w:cs="Arial"/>
                                      <w:color w:val="000000" w:themeColor="text1"/>
                                    </w:rPr>
                                    <w:t>°</w:t>
                                  </w:r>
                                </w:p>
                              </w:txbxContent>
                            </v:textbox>
                          </v:shape>
                        </v:group>
                        <v:group id="Group 313" o:spid="_x0000_s1228" style="position:absolute;width:27465;height:15678" coordsize="27465,15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">
                          <v:group id="Group 295" o:spid="_x0000_s1229" style="position:absolute;width:27465;height:15678" coordsize="27465,15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">
                            <v:group id="Group 290" o:spid="_x0000_s1230" style="position:absolute;width:27465;height:15678" coordsize="27465,15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">
                              <v:group id="Group 764" o:spid="_x0000_s1231" style="position:absolute;width:27465;height:15678" coordsize="27465,15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">
                                <v:group id="Group 739" o:spid="_x0000_s1232" style="position:absolute;width:27465;height:15678" coordsize="27465,15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TuE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">
                                  <v:group id="Group 40" o:spid="_x0000_s1233" style="position:absolute;width:15697;height:15678" coordsize="15703,15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group id="Group 115" o:spid="_x0000_s1234" style="position:absolute;left:7620;top:7620;width:421;height:433" coordorigin="4380,2621" coordsize="6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">
                                      <v:shape id="Freeform 116" o:spid="_x0000_s1235" style="position:absolute;left:4380;top:2621;width:66;height:68;visibility:visible;mso-wrap-style:square;v-text-anchor:top" coordsize="6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" path="m24,l6,13,,34,3,48,17,63r23,5l55,61,65,44,66,16,50,4,24,e" fillcolor="black" stroked="f">
                                        <v:path arrowok="t" o:connecttype="custom" o:connectlocs="24,2621;6,2634;0,2655;3,2669;17,2684;40,2689;55,2682;65,2665;66,2637;50,2625;24,2621" o:connectangles="0,0,0,0,0,0,0,0,0,0,0"/>
                                      </v:shape>
                                    </v:group>
                                    <v:group id="Group 113" o:spid="_x0000_s1236" style="position:absolute;width:15703;height:15678" coordorigin="3186,1426" coordsize="2460,2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">
                                      <v:shape id="Freeform 114" o:spid="_x0000_s1237" style="position:absolute;left:3186;top:1426;width:2460;height:2458;visibility:visible;mso-wrap-style:square;v-text-anchor:top" coordsize="2460,2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" path="m,1229l4,1129r12,-99l36,934,63,841,97,751r41,-86l185,582r53,-78l296,430r65,-70l430,296r74,-59l582,184r83,-46l752,97,841,63,935,36r96,-20l1129,4,1230,r101,4l1430,16r96,20l1619,63r90,34l1795,138r83,46l1957,237r74,59l2100,360r64,70l2223,504r53,78l2323,665r40,86l2397,841r27,93l2444,1030r12,99l2460,1229r-4,101l2444,1429r-20,96l2397,1618r-34,90l2323,1794r-47,83l2223,1955r-59,74l2100,2098r-69,64l1957,2221r-79,53l1795,2321r-86,41l1619,2396r-93,27l1430,2442r-99,12l1230,2458r-101,-4l1031,2442r-96,-19l841,2396r-89,-34l665,2321r-83,-47l504,2221r-74,-59l361,2098r-65,-69l238,1955r-53,-78l138,1794,97,1708,63,1618,36,1525,16,1429,4,1330,,1229xe" filled="f" strokeweight="1pt">
                                        <v:path arrowok="t" o:connecttype="custom" o:connectlocs="4,2555;36,2360;97,2177;185,2008;296,1856;430,1722;582,1610;752,1523;935,1462;1129,1430;1331,1430;1526,1462;1709,1523;1878,1610;2031,1722;2164,1856;2276,2008;2363,2177;2424,2360;2456,2555;2456,2756;2424,2951;2363,3134;2276,3303;2164,3455;2031,3588;1878,3700;1709,3788;1526,3849;1331,3880;1129,3880;935,3849;752,3788;582,3700;430,3588;296,3455;185,3303;97,3134;36,2951;4,2756" o:connectangles="0,0,0,0,0,0,0,0,0,0,0,0,0,0,0,0,0,0,0,0,0,0,0,0,0,0,0,0,0,0,0,0,0,0,0,0,0,0,0,0"/>
                                      </v:shape>
                                    </v:group>
                                  </v:group>
                                  <v:group id="Group 41" o:spid="_x0000_s1238" style="position:absolute;left:11768;width:15697;height:15678" coordsize="15703,15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group id="Group 115" o:spid="_x0000_s1239" style="position:absolute;left:7620;top:7620;width:421;height:433" coordorigin="4380,2621" coordsize="6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 id="Freeform 116" o:spid="_x0000_s1240" style="position:absolute;left:4380;top:2621;width:66;height:68;visibility:visible;mso-wrap-style:square;v-text-anchor:top" coordsize="6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" path="m24,l6,13,,34,3,48,17,63r23,5l55,61,65,44,66,16,50,4,24,e" fillcolor="black" stroked="f">
                                        <v:path arrowok="t" o:connecttype="custom" o:connectlocs="24,2621;6,2634;0,2655;3,2669;17,2684;40,2689;55,2682;65,2665;66,2637;50,2625;24,2621" o:connectangles="0,0,0,0,0,0,0,0,0,0,0"/>
                                      </v:shape>
                                    </v:group>
                                    <v:group id="Group 113" o:spid="_x0000_s1241" style="position:absolute;width:15703;height:15678" coordorigin="3186,1426" coordsize="2460,2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">
                                      <v:shape id="Freeform 114" o:spid="_x0000_s1242" style="position:absolute;left:3186;top:1426;width:2460;height:2458;visibility:visible;mso-wrap-style:square;v-text-anchor:top" coordsize="2460,2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" path="m,1229l4,1129r12,-99l36,934,63,841,97,751r41,-86l185,582r53,-78l296,430r65,-70l430,296r74,-59l582,184r83,-46l752,97,841,63,935,36r96,-20l1129,4,1230,r101,4l1430,16r96,20l1619,63r90,34l1795,138r83,46l1957,237r74,59l2100,360r64,70l2223,504r53,78l2323,665r40,86l2397,841r27,93l2444,1030r12,99l2460,1229r-4,101l2444,1429r-20,96l2397,1618r-34,90l2323,1794r-47,83l2223,1955r-59,74l2100,2098r-69,64l1957,2221r-79,53l1795,2321r-86,41l1619,2396r-93,27l1430,2442r-99,12l1230,2458r-101,-4l1031,2442r-96,-19l841,2396r-89,-34l665,2321r-83,-47l504,2221r-74,-59l361,2098r-65,-69l238,1955r-53,-78l138,1794,97,1708,63,1618,36,1525,16,1429,4,1330,,1229xe" filled="f" strokeweight="1pt">
                                        <v:path arrowok="t" o:connecttype="custom" o:connectlocs="4,2555;36,2360;97,2177;185,2008;296,1856;430,1722;582,1610;752,1523;935,1462;1129,1430;1331,1430;1526,1462;1709,1523;1878,1610;2031,1722;2164,1856;2276,2008;2363,2177;2424,2360;2456,2555;2456,2756;2424,2951;2363,3134;2276,3303;2164,3455;2031,3588;1878,3700;1709,3788;1526,3849;1331,3880;1129,3880;935,3849;752,3788;582,3700;430,3588;296,3455;185,3303;97,3134;36,2951;4,2756" o:connectangles="0,0,0,0,0,0,0,0,0,0,0,0,0,0,0,0,0,0,0,0,0,0,0,0,0,0,0,0,0,0,0,0,0,0,0,0,0,0,0,0"/>
                                      </v:shape>
                                    </v:group>
                                  </v:group>
                                </v:group>
                                <v:line id="Straight Connector 741" o:spid="_x0000_s1243" style="position:absolute;visibility:visible;mso-wrap-style:square" from="8043,7831" to="19389,7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" strokecolor="black [3213]" strokeweight="1pt"/>
                                <v:line id="Straight Connector 753" o:spid="_x0000_s1244" style="position:absolute;visibility:visible;mso-wrap-style:square" from="13716,2709" to="13716,12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" strokecolor="windowText" strokeweight="1pt">
                                  <v:stroke dashstyle="dash"/>
                                </v:line>
                              </v:group>
                              <v:line id="Straight Connector 765" o:spid="_x0000_s1245" style="position:absolute;visibility:visible;mso-wrap-style:square" from="13716,2709" to="19805,7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" strokecolor="black [3213]" strokeweight="1pt"/>
                              <v:line id="Straight Connector 767" o:spid="_x0000_s1246" style="position:absolute;visibility:visible;mso-wrap-style:square" from="7620,7747" to="13703,12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" strokecolor="black [3213]" strokeweight="1pt"/>
                              <v:line id="Straight Connector 288" o:spid="_x0000_s1247" style="position:absolute;flip:x;visibility:visible;mso-wrap-style:square" from="7662,2751" to="13745,7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" strokecolor="black [3213]" strokeweight="1pt"/>
                              <v:line id="Straight Connector 289" o:spid="_x0000_s1248" style="position:absolute;flip:y;visibility:visible;mso-wrap-style:square" from="13673,7874" to="19756,12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" strokecolor="black [3213]" strokeweight="1pt"/>
                            </v:group>
                            <v:shape id="Text Box 291" o:spid="_x0000_s1249" type="#_x0000_t202" style="position:absolute;left:13335;top:804;width:1312;height:1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" filled="f" stroked="f" strokeweight=".5pt">
                              <v:textbox inset="0,0,0,0">
                                <w:txbxContent>
                                  <w:p w:rsidR="009B2AC6" w:rsidRDefault="009B2AC6">
                                    <w:r>
                                      <w:t>P</w:t>
                                    </w:r>
                                  </w:p>
                                </w:txbxContent>
                              </v:textbox>
                            </v:shape>
                            <v:shape id="Text Box 292" o:spid="_x0000_s1250" type="#_x0000_t202" style="position:absolute;left:20066;top:6942;width:1308;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" filled="f" stroked="f" strokeweight=".5pt">
                              <v:textbox inset="0,0,0,0">
                                <w:txbxContent>
                                  <w:p w:rsidR="009B2AC6" w:rsidRDefault="009B2AC6" w:rsidP="00C965CA">
                                    <w:r>
                                      <w:t>S</w:t>
                                    </w:r>
                                  </w:p>
                                </w:txbxContent>
                              </v:textbox>
                            </v:shape>
                            <v:shape id="Text Box 293" o:spid="_x0000_s1251" type="#_x0000_t202" style="position:absolute;left:13208;top:13335;width:1308;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" filled="f" stroked="f" strokeweight=".5pt">
                              <v:textbox inset="0,0,0,0">
                                <w:txbxContent>
                                  <w:p w:rsidR="009B2AC6" w:rsidRDefault="009B2AC6" w:rsidP="00C965CA">
                                    <w:r>
                                      <w:t>R</w:t>
                                    </w:r>
                                  </w:p>
                                </w:txbxContent>
                              </v:textbox>
                            </v:shape>
                            <v:shape id="Text Box 294" o:spid="_x0000_s1252" type="#_x0000_t202" style="position:absolute;left:6307;top:6942;width:1308;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" filled="f" stroked="f" strokeweight=".5pt">
                              <v:textbox inset="0,0,0,0">
                                <w:txbxContent>
                                  <w:p w:rsidR="009B2AC6" w:rsidRDefault="009B2AC6" w:rsidP="00C965CA">
                                    <w:r>
                                      <w:t>Q</w:t>
                                    </w:r>
                                  </w:p>
                                </w:txbxContent>
                              </v:textbox>
                            </v:shape>
                          </v:group>
                          <v:group id="Group 312" o:spid="_x0000_s1253" style="position:absolute;left:11083;top:3918;width:5398;height:6639" coordorigin="-510" coordsize="5397,6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">
                            <v:shape id="Freeform 302" o:spid="_x0000_s1254" style="position:absolute;left:-508;top:925;width:2654;height:1334;visibility:visible;mso-wrap-style:square;v-text-anchor:middle" coordsize="206829,95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" path="m,c23585,30162,47171,60325,81643,76200v34472,15875,79829,17462,125186,19050e" filled="f" strokecolor="black [3213]" strokeweight="1pt">
                              <v:path arrowok="t" o:connecttype="custom" o:connectlocs="0,0;104792,106694;265472,133368" o:connectangles="0,0,0"/>
                            </v:shape>
                            <v:shape id="Freeform 303" o:spid="_x0000_s1255" style="position:absolute;left:2150;top:925;width:2486;height:1296;flip:x;visibility:visible;mso-wrap-style:square;v-text-anchor:middle" coordsize="206829,95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" path="m,c23585,30162,47171,60325,81643,76200v34472,15875,79829,17462,125186,19050e" filled="f" strokecolor="black [3213]" strokeweight="1pt">
                              <v:path arrowok="t" o:connecttype="custom" o:connectlocs="0,0;98135,103691;248609,129614" o:connectangles="0,0,0"/>
                            </v:shape>
                            <v:shape id="Freeform 304" o:spid="_x0000_s1256" style="position:absolute;left:-510;top:5524;width:2586;height:1113;flip:y;visibility:visible;mso-wrap-style:square;v-text-anchor:middle" coordsize="206829,95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" path="m,c23585,30162,47171,60325,81643,76200v34472,15875,79829,17462,125186,19050e" filled="f" strokecolor="black [3213]" strokeweight="1pt">
                              <v:path arrowok="t" o:connecttype="custom" o:connectlocs="0,0;102107,89049;258671,111311" o:connectangles="0,0,0"/>
                            </v:shape>
                            <v:shape id="Freeform 305" o:spid="_x0000_s1257" style="position:absolute;left:2150;top:5465;width:2737;height:1173;flip:x y;visibility:visible;mso-wrap-style:square;v-text-anchor:middle" coordsize="206829,95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" path="m,c23585,30162,47171,60325,81643,76200v34472,15875,79829,17462,125186,19050e" filled="f" strokecolor="black [3213]" strokeweight="1pt">
                              <v:path arrowok="t" o:connecttype="custom" o:connectlocs="0,0;108054,93857;273738,117321" o:connectangles="0,0,0"/>
                            </v:shape>
                            <v:shape id="Text Box 306" o:spid="_x0000_s1258" type="#_x0000_t202" style="position:absolute;left:257;width:2800;height:1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" filled="f" stroked="f" strokeweight=".5pt">
                              <v:textbox inset="0,0,0,0">
                                <w:txbxContent>
                                  <w:p w:rsidR="009B2AC6" w:rsidRPr="005723C5" w:rsidRDefault="009B2AC6" w:rsidP="00D77ABF">
                                    <w:pPr>
                                      <w:rPr>
                                        <w:color w:val="000000" w:themeColor="text1"/>
                                      </w:rPr>
                                    </w:pPr>
                                    <w:r w:rsidRPr="005723C5">
                                      <w:rPr>
                                        <w:color w:val="000000" w:themeColor="text1"/>
                                      </w:rPr>
                                      <w:t>40</w:t>
                                    </w:r>
                                    <w:r w:rsidRPr="005723C5">
                                      <w:rPr>
                                        <w:rFonts w:cs="Arial"/>
                                        <w:color w:val="000000" w:themeColor="text1"/>
                                      </w:rPr>
                                      <w:t>°</w:t>
                                    </w:r>
                                  </w:p>
                                </w:txbxContent>
                              </v:textbox>
                            </v:shape>
                          </v:group>
                          <v:shape id="Text Box 311" o:spid="_x0000_s1259" type="#_x0000_t202" style="position:absolute;left:9579;top:3918;width:1308;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" filled="f" stroked="f" strokeweight=".5pt">
                            <v:textbox inset="0,0,0,0">
                              <w:txbxContent>
                                <w:p w:rsidR="009B2AC6" w:rsidRDefault="009B2AC6" w:rsidP="00D77ABF">
                                  <w:r>
                                    <w:t>5</w:t>
                                  </w:r>
                                </w:p>
                              </w:txbxContent>
                            </v:textbox>
                          </v:shape>
                        </v:group>
                      </v:group>
                      <v:shape id="Text Box 1176" o:spid="_x0000_s1260" type="#_x0000_t202" style="position:absolute;left:19526;top:8001;width:3429;height:1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" filled="f" stroked="f" strokeweight=".5pt">
                        <v:textbox inset="0,0,0,0">
                          <w:txbxContent>
                            <w:p w:rsidR="009B2AC6" w:rsidRPr="005723C5" w:rsidRDefault="009B2AC6" w:rsidP="005723C5">
                              <w:pPr>
                                <w:rPr>
                                  <w:color w:val="000000" w:themeColor="text1"/>
                                </w:rPr>
                              </w:pPr>
                              <w:r w:rsidRPr="005723C5">
                                <w:rPr>
                                  <w:color w:val="000000" w:themeColor="text1"/>
                                </w:rPr>
                                <w:t>100</w:t>
                              </w:r>
                              <w:r w:rsidRPr="005723C5">
                                <w:rPr>
                                  <w:rFonts w:cs="Arial"/>
                                  <w:color w:val="000000" w:themeColor="text1"/>
                                </w:rPr>
                                <w:t>°</w:t>
                              </w:r>
                            </w:p>
                          </w:txbxContent>
                        </v:textbox>
                      </v:shape>
                    </v:group>
                    <v:shape id="Text Box 1179" o:spid="_x0000_s1261" type="#_x0000_t202" style="position:absolute;left:14001;top:11715;width:3317;height:1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" filled="f" stroked="f" strokeweight=".5pt">
                      <v:textbox inset="0,0,0,0">
                        <w:txbxContent>
                          <w:p w:rsidR="009B2AC6" w:rsidRPr="005723C5" w:rsidRDefault="009B2AC6" w:rsidP="005723C5">
                            <w:pPr>
                              <w:rPr>
                                <w:color w:val="000000" w:themeColor="text1"/>
                              </w:rPr>
                            </w:pPr>
                            <w:r w:rsidRPr="005723C5">
                              <w:rPr>
                                <w:color w:val="000000" w:themeColor="text1"/>
                              </w:rPr>
                              <w:t>40</w:t>
                            </w:r>
                            <w:r w:rsidRPr="005723C5">
                              <w:rPr>
                                <w:rFonts w:cs="Arial"/>
                                <w:color w:val="000000" w:themeColor="text1"/>
                              </w:rPr>
                              <w:t>°</w:t>
                            </w:r>
                          </w:p>
                        </w:txbxContent>
                      </v:textbox>
                    </v:shape>
                  </v:group>
                </v:group>
              </v:group>
            </w:pict>
          </mc:Fallback>
        </mc:AlternateContent>
      </w:r>
    </w:p>
    <w:p w:rsidR="00576792" w:rsidRDefault="00576792" w:rsidP="007B233A">
      <w:pPr>
        <w:pStyle w:val="Normal1"/>
        <w:spacing w:line="240" w:lineRule="auto"/>
      </w:pPr>
    </w:p>
    <w:p w:rsidR="00576792" w:rsidRDefault="00576792" w:rsidP="007B233A">
      <w:pPr>
        <w:pStyle w:val="Normal1"/>
        <w:spacing w:line="240" w:lineRule="auto"/>
      </w:pPr>
    </w:p>
    <w:p w:rsidR="00576792" w:rsidRDefault="00576792" w:rsidP="007B233A">
      <w:pPr>
        <w:pStyle w:val="Normal1"/>
        <w:spacing w:line="240" w:lineRule="auto"/>
      </w:pPr>
    </w:p>
    <w:p w:rsidR="00576792" w:rsidRDefault="00576792" w:rsidP="007B233A">
      <w:pPr>
        <w:pStyle w:val="Normal1"/>
        <w:spacing w:line="240" w:lineRule="auto"/>
      </w:pPr>
    </w:p>
    <w:p w:rsidR="00576792" w:rsidRDefault="00576792" w:rsidP="007B233A">
      <w:pPr>
        <w:pStyle w:val="Normal1"/>
        <w:spacing w:line="240" w:lineRule="auto"/>
      </w:pPr>
    </w:p>
    <w:p w:rsidR="0068644A" w:rsidRDefault="0068644A" w:rsidP="007B233A">
      <w:pPr>
        <w:pStyle w:val="Normal1"/>
        <w:spacing w:line="240" w:lineRule="auto"/>
      </w:pPr>
    </w:p>
    <w:p w:rsidR="0068644A" w:rsidRDefault="0068644A" w:rsidP="007B233A">
      <w:pPr>
        <w:pStyle w:val="Normal1"/>
        <w:spacing w:line="240" w:lineRule="auto"/>
      </w:pPr>
    </w:p>
    <w:p w:rsidR="0068644A" w:rsidRDefault="0068644A" w:rsidP="007B233A">
      <w:pPr>
        <w:pStyle w:val="Normal1"/>
        <w:spacing w:line="240" w:lineRule="auto"/>
      </w:pPr>
    </w:p>
    <w:p w:rsidR="0068644A" w:rsidRDefault="0068644A" w:rsidP="007B233A">
      <w:pPr>
        <w:pStyle w:val="Normal1"/>
        <w:spacing w:line="240" w:lineRule="auto"/>
      </w:pPr>
    </w:p>
    <w:p w:rsidR="005723C5" w:rsidRDefault="005723C5" w:rsidP="007B233A">
      <w:pPr>
        <w:pStyle w:val="Normal1"/>
        <w:spacing w:line="240" w:lineRule="auto"/>
      </w:pPr>
    </w:p>
    <w:p w:rsidR="0068644A" w:rsidRDefault="0068644A" w:rsidP="007B233A">
      <w:pPr>
        <w:pStyle w:val="Normal1"/>
        <w:spacing w:line="240" w:lineRule="auto"/>
      </w:pPr>
    </w:p>
    <w:p w:rsidR="0068644A" w:rsidRPr="00FF4528" w:rsidRDefault="0068644A" w:rsidP="007B233A">
      <w:pPr>
        <w:pStyle w:val="Normal1"/>
        <w:spacing w:line="240" w:lineRule="auto"/>
      </w:pPr>
    </w:p>
    <w:p w:rsidR="00E54477" w:rsidRPr="00FF4528" w:rsidRDefault="0068644A" w:rsidP="00803FDB">
      <w:pPr>
        <w:pStyle w:val="Normal1"/>
        <w:numPr>
          <w:ilvl w:val="0"/>
          <w:numId w:val="28"/>
        </w:numPr>
        <w:spacing w:line="240" w:lineRule="auto"/>
      </w:pPr>
      <w:r>
        <w:t>12</w:t>
      </w:r>
      <w:r w:rsidR="00803FDB" w:rsidRPr="00FF4528">
        <w:t>0</w:t>
      </w:r>
      <w:r w:rsidR="00130F82" w:rsidRPr="00FF4528">
        <w:rPr>
          <w:rStyle w:val="SupescriptChar"/>
          <w:rFonts w:cs="Arial"/>
          <w:vertAlign w:val="baseline"/>
        </w:rPr>
        <w:t>°</w:t>
      </w:r>
    </w:p>
    <w:p w:rsidR="00E54477" w:rsidRPr="00FF4528" w:rsidRDefault="00E54477" w:rsidP="007B233A">
      <w:pPr>
        <w:pStyle w:val="Normal1"/>
        <w:spacing w:line="240" w:lineRule="auto"/>
      </w:pPr>
    </w:p>
    <w:p w:rsidR="00E54477" w:rsidRPr="00FF4528" w:rsidRDefault="00E54477" w:rsidP="007B233A">
      <w:pPr>
        <w:pStyle w:val="Normal1"/>
        <w:spacing w:line="240" w:lineRule="auto"/>
      </w:pPr>
    </w:p>
    <w:p w:rsidR="006D7F33" w:rsidRPr="00FF4528" w:rsidRDefault="006D7F33" w:rsidP="007B233A">
      <w:pPr>
        <w:pStyle w:val="Normal1"/>
        <w:spacing w:line="240" w:lineRule="auto"/>
      </w:pPr>
    </w:p>
    <w:p w:rsidR="00576792" w:rsidRPr="00FF4528" w:rsidRDefault="00576792" w:rsidP="007B233A">
      <w:pPr>
        <w:pStyle w:val="Normal1"/>
        <w:spacing w:line="240" w:lineRule="auto"/>
      </w:pPr>
    </w:p>
    <w:p w:rsidR="00C70910" w:rsidRPr="00C70910" w:rsidRDefault="00C70910" w:rsidP="007B233A">
      <w:pPr>
        <w:pStyle w:val="Normal1"/>
        <w:spacing w:line="240" w:lineRule="auto"/>
        <w:rPr>
          <w:b/>
        </w:rPr>
      </w:pPr>
      <w:r w:rsidRPr="00C70910">
        <w:rPr>
          <w:b/>
        </w:rPr>
        <w:t>Extension</w:t>
      </w:r>
    </w:p>
    <w:p w:rsidR="00606AB1" w:rsidRDefault="00606AB1" w:rsidP="000D1363">
      <w:pPr>
        <w:pStyle w:val="Normal1"/>
        <w:spacing w:line="240" w:lineRule="auto"/>
      </w:pPr>
    </w:p>
    <w:p w:rsidR="001417BC" w:rsidRDefault="001417BC" w:rsidP="000D1363">
      <w:pPr>
        <w:pStyle w:val="Normal1"/>
        <w:spacing w:line="240" w:lineRule="auto"/>
      </w:pPr>
      <w:r w:rsidRPr="001417BC">
        <w:rPr>
          <w:position w:val="-4"/>
        </w:rPr>
        <w:object w:dxaOrig="260" w:dyaOrig="260" w14:anchorId="4FFBD23D">
          <v:shape id="_x0000_i1034" type="#_x0000_t75" style="width:13pt;height:13pt" o:ole="">
            <v:imagedata r:id="rId22" o:title=""/>
          </v:shape>
          <o:OLEObject Type="Embed" ProgID="Equation.DSMT4" ShapeID="_x0000_i1034" DrawAspect="Content" ObjectID="_1613366031" r:id="rId23"/>
        </w:object>
      </w:r>
      <w:r>
        <w:t xml:space="preserve">E = </w:t>
      </w:r>
      <w:r w:rsidRPr="001417BC">
        <w:rPr>
          <w:position w:val="-4"/>
        </w:rPr>
        <w:object w:dxaOrig="260" w:dyaOrig="260" w14:anchorId="7CDE5026">
          <v:shape id="_x0000_i1035" type="#_x0000_t75" style="width:13pt;height:13pt" o:ole="">
            <v:imagedata r:id="rId22" o:title=""/>
          </v:shape>
          <o:OLEObject Type="Embed" ProgID="Equation.DSMT4" ShapeID="_x0000_i1035" DrawAspect="Content" ObjectID="_1613366032" r:id="rId24"/>
        </w:object>
      </w:r>
      <w:r>
        <w:t>F</w:t>
      </w:r>
      <w:r>
        <w:tab/>
      </w:r>
      <w:r w:rsidR="00F9076B">
        <w:tab/>
      </w:r>
      <w:r>
        <w:t>(alternate angles because ED is parallel to GF)</w:t>
      </w:r>
    </w:p>
    <w:p w:rsidR="001417BC" w:rsidRDefault="001417BC" w:rsidP="000D1363">
      <w:pPr>
        <w:pStyle w:val="Normal1"/>
        <w:spacing w:line="240" w:lineRule="auto"/>
      </w:pPr>
      <w:r w:rsidRPr="001417BC">
        <w:rPr>
          <w:position w:val="-4"/>
        </w:rPr>
        <w:object w:dxaOrig="260" w:dyaOrig="260" w14:anchorId="7D0FDB50">
          <v:shape id="_x0000_i1036" type="#_x0000_t75" style="width:13pt;height:13pt" o:ole="">
            <v:imagedata r:id="rId22" o:title=""/>
          </v:shape>
          <o:OLEObject Type="Embed" ProgID="Equation.DSMT4" ShapeID="_x0000_i1036" DrawAspect="Content" ObjectID="_1613366033" r:id="rId25"/>
        </w:object>
      </w:r>
      <w:r>
        <w:t xml:space="preserve">EHD = </w:t>
      </w:r>
      <w:r w:rsidRPr="001417BC">
        <w:rPr>
          <w:position w:val="-4"/>
        </w:rPr>
        <w:object w:dxaOrig="260" w:dyaOrig="260" w14:anchorId="3C0C48D5">
          <v:shape id="_x0000_i1037" type="#_x0000_t75" style="width:13pt;height:13pt" o:ole="">
            <v:imagedata r:id="rId22" o:title=""/>
          </v:shape>
          <o:OLEObject Type="Embed" ProgID="Equation.DSMT4" ShapeID="_x0000_i1037" DrawAspect="Content" ObjectID="_1613366034" r:id="rId26"/>
        </w:object>
      </w:r>
      <w:r w:rsidR="00F9076B">
        <w:t>GHF</w:t>
      </w:r>
      <w:r w:rsidR="00F9076B">
        <w:tab/>
      </w:r>
      <w:r>
        <w:t>(vertically opposite angles)</w:t>
      </w:r>
    </w:p>
    <w:p w:rsidR="001417BC" w:rsidRDefault="001417BC" w:rsidP="000D1363">
      <w:pPr>
        <w:pStyle w:val="Normal1"/>
        <w:spacing w:line="240" w:lineRule="auto"/>
      </w:pPr>
      <w:r>
        <w:t>DH = GH</w:t>
      </w:r>
      <w:r>
        <w:tab/>
      </w:r>
      <w:r w:rsidR="00F9076B">
        <w:tab/>
      </w:r>
      <w:r>
        <w:t>(equal sides, stated in the question)</w:t>
      </w:r>
    </w:p>
    <w:p w:rsidR="006818BD" w:rsidRDefault="006818BD" w:rsidP="000D1363">
      <w:pPr>
        <w:pStyle w:val="Normal1"/>
        <w:spacing w:line="240" w:lineRule="auto"/>
      </w:pPr>
    </w:p>
    <w:p w:rsidR="001417BC" w:rsidRPr="00F9076B" w:rsidRDefault="006818BD" w:rsidP="000D1363">
      <w:pPr>
        <w:pStyle w:val="Normal1"/>
        <w:spacing w:line="240" w:lineRule="auto"/>
        <w:rPr>
          <w:szCs w:val="22"/>
        </w:rPr>
      </w:pPr>
      <w:r>
        <w:t xml:space="preserve">So </w:t>
      </w:r>
      <w:r w:rsidR="001417BC" w:rsidRPr="001417BC">
        <w:rPr>
          <w:position w:val="-4"/>
          <w:szCs w:val="22"/>
        </w:rPr>
        <w:object w:dxaOrig="260" w:dyaOrig="240" w14:anchorId="6A3E7AA8">
          <v:shape id="_x0000_i1038" type="#_x0000_t75" style="width:13pt;height:12pt" o:ole="">
            <v:imagedata r:id="rId27" o:title=""/>
          </v:shape>
          <o:OLEObject Type="Embed" ProgID="Equation.DSMT4" ShapeID="_x0000_i1038" DrawAspect="Content" ObjectID="_1613366035" r:id="rId28"/>
        </w:object>
      </w:r>
      <w:r w:rsidR="001417BC">
        <w:rPr>
          <w:szCs w:val="22"/>
        </w:rPr>
        <w:t xml:space="preserve">EDH </w:t>
      </w:r>
      <w:r w:rsidR="00F9076B">
        <w:rPr>
          <w:szCs w:val="22"/>
        </w:rPr>
        <w:t>and</w:t>
      </w:r>
      <w:r w:rsidR="00ED04D1">
        <w:rPr>
          <w:szCs w:val="22"/>
        </w:rPr>
        <w:t xml:space="preserve"> </w:t>
      </w:r>
      <w:r w:rsidR="008408FD" w:rsidRPr="001417BC">
        <w:rPr>
          <w:position w:val="-4"/>
          <w:szCs w:val="22"/>
        </w:rPr>
        <w:object w:dxaOrig="260" w:dyaOrig="240" w14:anchorId="128580BA">
          <v:shape id="_x0000_i1039" type="#_x0000_t75" style="width:13pt;height:12pt" o:ole="">
            <v:imagedata r:id="rId27" o:title=""/>
          </v:shape>
          <o:OLEObject Type="Embed" ProgID="Equation.DSMT4" ShapeID="_x0000_i1039" DrawAspect="Content" ObjectID="_1613366036" r:id="rId29"/>
        </w:object>
      </w:r>
      <w:r w:rsidR="008408FD">
        <w:rPr>
          <w:szCs w:val="22"/>
        </w:rPr>
        <w:t>FGH</w:t>
      </w:r>
      <w:r w:rsidR="00F9076B">
        <w:rPr>
          <w:szCs w:val="22"/>
        </w:rPr>
        <w:t xml:space="preserve"> are congruent</w:t>
      </w:r>
      <w:r w:rsidR="008408FD">
        <w:rPr>
          <w:szCs w:val="22"/>
        </w:rPr>
        <w:tab/>
        <w:t>(</w:t>
      </w:r>
      <w:r w:rsidR="00191C74">
        <w:rPr>
          <w:szCs w:val="22"/>
        </w:rPr>
        <w:t xml:space="preserve">ASA </w:t>
      </w:r>
      <w:r w:rsidR="00F9076B">
        <w:rPr>
          <w:szCs w:val="22"/>
        </w:rPr>
        <w:t>–</w:t>
      </w:r>
      <w:r w:rsidR="00191C74">
        <w:rPr>
          <w:szCs w:val="22"/>
        </w:rPr>
        <w:t xml:space="preserve"> 2 angles, 1 side</w:t>
      </w:r>
      <w:r w:rsidR="00ED04D1">
        <w:rPr>
          <w:szCs w:val="22"/>
        </w:rPr>
        <w:t>)</w:t>
      </w:r>
    </w:p>
    <w:p w:rsidR="00FC416E" w:rsidRDefault="00FC416E" w:rsidP="000D1363">
      <w:pPr>
        <w:pStyle w:val="Normal1"/>
        <w:spacing w:line="240" w:lineRule="auto"/>
      </w:pPr>
    </w:p>
    <w:p w:rsidR="00C70910" w:rsidRDefault="00D2724F" w:rsidP="00C70910">
      <w:pPr>
        <w:pStyle w:val="Normal1"/>
        <w:rPr>
          <w:i/>
          <w:color w:val="FF0000"/>
        </w:rPr>
        <w:sectPr w:rsidR="00C70910" w:rsidSect="00FA2C73">
          <w:headerReference w:type="default" r:id="rId30"/>
          <w:pgSz w:w="11906" w:h="16838"/>
          <w:pgMar w:top="1985" w:right="1700" w:bottom="1135" w:left="1418" w:header="708" w:footer="708" w:gutter="0"/>
          <w:cols w:space="708"/>
          <w:docGrid w:linePitch="360"/>
        </w:sectPr>
      </w:pPr>
      <w:r w:rsidRPr="00951BE9">
        <w:rPr>
          <w:noProof/>
        </w:rPr>
        <mc:AlternateContent>
          <mc:Choice Requires="wps">
            <w:drawing>
              <wp:anchor distT="0" distB="0" distL="114300" distR="114300" simplePos="0" relativeHeight="251690496" behindDoc="0" locked="0" layoutInCell="1" allowOverlap="1" wp14:anchorId="52465F48" wp14:editId="70C22352">
                <wp:simplePos x="0" y="0"/>
                <wp:positionH relativeFrom="column">
                  <wp:posOffset>-209550</wp:posOffset>
                </wp:positionH>
                <wp:positionV relativeFrom="paragraph">
                  <wp:posOffset>1494155</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D2724F" w:rsidRPr="00685A49" w:rsidRDefault="00D2724F" w:rsidP="00D2724F">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31" w:history="1">
                              <w:r w:rsidRPr="00D2724F">
                                <w:rPr>
                                  <w:rStyle w:val="Hyperlink"/>
                                  <w:rFonts w:cs="Arial"/>
                                  <w:sz w:val="16"/>
                                  <w:szCs w:val="16"/>
                                </w:rPr>
                                <w:t>Lik</w:t>
                              </w:r>
                              <w:r w:rsidRPr="00D2724F">
                                <w:rPr>
                                  <w:rStyle w:val="Hyperlink"/>
                                  <w:rFonts w:cs="Arial"/>
                                  <w:sz w:val="16"/>
                                  <w:szCs w:val="16"/>
                                </w:rPr>
                                <w:t>e</w:t>
                              </w:r>
                              <w:r w:rsidRPr="00D2724F">
                                <w:rPr>
                                  <w:rStyle w:val="Hyperlink"/>
                                  <w:rFonts w:cs="Arial"/>
                                  <w:sz w:val="16"/>
                                  <w:szCs w:val="16"/>
                                </w:rPr>
                                <w:t>’</w:t>
                              </w:r>
                            </w:hyperlink>
                            <w:r>
                              <w:rPr>
                                <w:rFonts w:cs="Arial"/>
                                <w:sz w:val="16"/>
                                <w:szCs w:val="16"/>
                              </w:rPr>
                              <w:t xml:space="preserve"> or ‘</w:t>
                            </w:r>
                            <w:hyperlink r:id="rId32" w:history="1">
                              <w:r w:rsidRPr="00D2724F">
                                <w:rPr>
                                  <w:rStyle w:val="Hyperlink"/>
                                  <w:rFonts w:cs="Arial"/>
                                  <w:sz w:val="16"/>
                                  <w:szCs w:val="16"/>
                                </w:rPr>
                                <w:t>Disl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rsidR="00D2724F" w:rsidRPr="00301B34" w:rsidRDefault="00D2724F" w:rsidP="00D2724F">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33" w:history="1">
                              <w:r w:rsidRPr="00301B34">
                                <w:rPr>
                                  <w:rStyle w:val="Hyperlink"/>
                                  <w:rFonts w:cs="Arial"/>
                                  <w:sz w:val="16"/>
                                  <w:szCs w:val="16"/>
                                </w:rPr>
                                <w:t>www.ocr.org.uk/expression-of-interest</w:t>
                              </w:r>
                            </w:hyperlink>
                          </w:p>
                          <w:p w:rsidR="00D2724F" w:rsidRPr="00301B34" w:rsidRDefault="00D2724F" w:rsidP="00D2724F">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D2724F" w:rsidRPr="00FB63C2" w:rsidRDefault="00D2724F" w:rsidP="00D2724F">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465F48" id="_x0000_s1262" type="#_x0000_t202" style="position:absolute;margin-left:-16.5pt;margin-top:117.65pt;width:494.6pt;height:91.5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" filled="f" stroked="f">
                <v:textbox>
                  <w:txbxContent>
                    <w:p w:rsidR="00D2724F" w:rsidRPr="00685A49" w:rsidRDefault="00D2724F" w:rsidP="00D2724F">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34" w:history="1">
                        <w:r w:rsidRPr="00D2724F">
                          <w:rPr>
                            <w:rStyle w:val="Hyperlink"/>
                            <w:rFonts w:cs="Arial"/>
                            <w:sz w:val="16"/>
                            <w:szCs w:val="16"/>
                          </w:rPr>
                          <w:t>Lik</w:t>
                        </w:r>
                        <w:r w:rsidRPr="00D2724F">
                          <w:rPr>
                            <w:rStyle w:val="Hyperlink"/>
                            <w:rFonts w:cs="Arial"/>
                            <w:sz w:val="16"/>
                            <w:szCs w:val="16"/>
                          </w:rPr>
                          <w:t>e</w:t>
                        </w:r>
                        <w:r w:rsidRPr="00D2724F">
                          <w:rPr>
                            <w:rStyle w:val="Hyperlink"/>
                            <w:rFonts w:cs="Arial"/>
                            <w:sz w:val="16"/>
                            <w:szCs w:val="16"/>
                          </w:rPr>
                          <w:t>’</w:t>
                        </w:r>
                      </w:hyperlink>
                      <w:r>
                        <w:rPr>
                          <w:rFonts w:cs="Arial"/>
                          <w:sz w:val="16"/>
                          <w:szCs w:val="16"/>
                        </w:rPr>
                        <w:t xml:space="preserve"> or ‘</w:t>
                      </w:r>
                      <w:hyperlink r:id="rId35" w:history="1">
                        <w:r w:rsidRPr="00D2724F">
                          <w:rPr>
                            <w:rStyle w:val="Hyperlink"/>
                            <w:rFonts w:cs="Arial"/>
                            <w:sz w:val="16"/>
                            <w:szCs w:val="16"/>
                          </w:rPr>
                          <w:t>Disl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rsidR="00D2724F" w:rsidRPr="00301B34" w:rsidRDefault="00D2724F" w:rsidP="00D2724F">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36" w:history="1">
                        <w:r w:rsidRPr="00301B34">
                          <w:rPr>
                            <w:rStyle w:val="Hyperlink"/>
                            <w:rFonts w:cs="Arial"/>
                            <w:sz w:val="16"/>
                            <w:szCs w:val="16"/>
                          </w:rPr>
                          <w:t>www.ocr.org.uk/expression-of-interest</w:t>
                        </w:r>
                      </w:hyperlink>
                    </w:p>
                    <w:p w:rsidR="00D2724F" w:rsidRPr="00301B34" w:rsidRDefault="00D2724F" w:rsidP="00D2724F">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D2724F" w:rsidRPr="00FB63C2" w:rsidRDefault="00D2724F" w:rsidP="00D2724F">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r w:rsidRPr="00E426D5">
        <w:rPr>
          <w:noProof/>
        </w:rPr>
        <mc:AlternateContent>
          <mc:Choice Requires="wps">
            <w:drawing>
              <wp:anchor distT="0" distB="0" distL="114300" distR="114300" simplePos="0" relativeHeight="251693568" behindDoc="0" locked="0" layoutInCell="1" allowOverlap="1" wp14:anchorId="3CB8717D" wp14:editId="0AE68C39">
                <wp:simplePos x="0" y="0"/>
                <wp:positionH relativeFrom="column">
                  <wp:posOffset>-205105</wp:posOffset>
                </wp:positionH>
                <wp:positionV relativeFrom="paragraph">
                  <wp:posOffset>2649855</wp:posOffset>
                </wp:positionV>
                <wp:extent cx="6409690" cy="1628775"/>
                <wp:effectExtent l="0" t="0" r="0" b="9525"/>
                <wp:wrapNone/>
                <wp:docPr id="321"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287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D2724F" w:rsidRPr="00B82269" w:rsidRDefault="00D2724F" w:rsidP="00D2724F">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37" w:history="1">
                              <w:r w:rsidRPr="006708EB">
                                <w:rPr>
                                  <w:rStyle w:val="Hyperlink"/>
                                  <w:sz w:val="12"/>
                                  <w:szCs w:val="12"/>
                                </w:rPr>
                                <w:t>http://www.ocr.org.uk/qualifications/gcse-mathematics-j560-from-2015/</w:t>
                              </w:r>
                            </w:hyperlink>
                          </w:p>
                          <w:p w:rsidR="00D2724F" w:rsidRPr="00B82269" w:rsidRDefault="00D2724F" w:rsidP="00D2724F">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w:t>
                            </w:r>
                            <w:r>
                              <w:rPr>
                                <w:rFonts w:cs="Arial"/>
                                <w:color w:val="000000"/>
                                <w:sz w:val="12"/>
                                <w:szCs w:val="12"/>
                              </w:rPr>
                              <w:t>9</w:t>
                            </w:r>
                            <w:r>
                              <w:rPr>
                                <w:rFonts w:cs="Arial"/>
                                <w:color w:val="000000"/>
                                <w:sz w:val="12"/>
                                <w:szCs w:val="12"/>
                              </w:rPr>
                              <w:t xml:space="preserve"> - This resource may be freely copied and distributed, as long as the OCR logo and this message remain intact and OCR is acknowledged as the originator of this work.</w:t>
                            </w:r>
                          </w:p>
                          <w:p w:rsidR="00D2724F" w:rsidRDefault="00D2724F" w:rsidP="00D2724F">
                            <w:pPr>
                              <w:spacing w:line="360" w:lineRule="auto"/>
                              <w:rPr>
                                <w:rFonts w:cs="Arial"/>
                                <w:color w:val="000000"/>
                                <w:sz w:val="12"/>
                                <w:szCs w:val="12"/>
                              </w:rPr>
                            </w:pPr>
                            <w:r>
                              <w:rPr>
                                <w:rFonts w:cs="Arial"/>
                                <w:color w:val="000000"/>
                                <w:sz w:val="12"/>
                                <w:szCs w:val="12"/>
                              </w:rPr>
                              <w:t>OCR acknowledges the use of the following content: n/a</w:t>
                            </w:r>
                          </w:p>
                          <w:p w:rsidR="00D2724F" w:rsidRPr="00580794" w:rsidRDefault="00D2724F" w:rsidP="00D2724F">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38" w:history="1">
                              <w:r>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3CB8717D" id="AutoShape 18" o:spid="_x0000_s1263"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6.15pt;margin-top:208.65pt;width:504.7pt;height:128.2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" fillcolor="#d8d8d8" stroked="f" strokeweight="2pt">
                <v:textbox>
                  <w:txbxContent>
                    <w:p w:rsidR="00D2724F" w:rsidRPr="00B82269" w:rsidRDefault="00D2724F" w:rsidP="00D2724F">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39" w:history="1">
                        <w:r w:rsidRPr="006708EB">
                          <w:rPr>
                            <w:rStyle w:val="Hyperlink"/>
                            <w:sz w:val="12"/>
                            <w:szCs w:val="12"/>
                          </w:rPr>
                          <w:t>http://www.ocr.org.uk/qualifications/gcse-mathematics-j560-from-2015/</w:t>
                        </w:r>
                      </w:hyperlink>
                    </w:p>
                    <w:p w:rsidR="00D2724F" w:rsidRPr="00B82269" w:rsidRDefault="00D2724F" w:rsidP="00D2724F">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w:t>
                      </w:r>
                      <w:r>
                        <w:rPr>
                          <w:rFonts w:cs="Arial"/>
                          <w:color w:val="000000"/>
                          <w:sz w:val="12"/>
                          <w:szCs w:val="12"/>
                        </w:rPr>
                        <w:t>9</w:t>
                      </w:r>
                      <w:r>
                        <w:rPr>
                          <w:rFonts w:cs="Arial"/>
                          <w:color w:val="000000"/>
                          <w:sz w:val="12"/>
                          <w:szCs w:val="12"/>
                        </w:rPr>
                        <w:t xml:space="preserve"> - This resource may be freely copied and distributed, as long as the OCR logo and this message remain intact and OCR is acknowledged as the originator of this work.</w:t>
                      </w:r>
                    </w:p>
                    <w:p w:rsidR="00D2724F" w:rsidRDefault="00D2724F" w:rsidP="00D2724F">
                      <w:pPr>
                        <w:spacing w:line="360" w:lineRule="auto"/>
                        <w:rPr>
                          <w:rFonts w:cs="Arial"/>
                          <w:color w:val="000000"/>
                          <w:sz w:val="12"/>
                          <w:szCs w:val="12"/>
                        </w:rPr>
                      </w:pPr>
                      <w:r>
                        <w:rPr>
                          <w:rFonts w:cs="Arial"/>
                          <w:color w:val="000000"/>
                          <w:sz w:val="12"/>
                          <w:szCs w:val="12"/>
                        </w:rPr>
                        <w:t>OCR acknowledges the use of the following content: n/a</w:t>
                      </w:r>
                    </w:p>
                    <w:p w:rsidR="00D2724F" w:rsidRPr="00580794" w:rsidRDefault="00D2724F" w:rsidP="00D2724F">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40" w:history="1">
                        <w:r>
                          <w:rPr>
                            <w:rStyle w:val="Hyperlink"/>
                            <w:rFonts w:cs="Arial"/>
                            <w:sz w:val="12"/>
                            <w:szCs w:val="12"/>
                          </w:rPr>
                          <w:t>resources.feedback@ocr.org.uk</w:t>
                        </w:r>
                      </w:hyperlink>
                    </w:p>
                  </w:txbxContent>
                </v:textbox>
              </v:roundrect>
            </w:pict>
          </mc:Fallback>
        </mc:AlternateContent>
      </w:r>
      <w:r w:rsidR="000544DF">
        <w:rPr>
          <w:noProof/>
        </w:rPr>
        <mc:AlternateContent>
          <mc:Choice Requires="wps">
            <w:drawing>
              <wp:anchor distT="0" distB="0" distL="114300" distR="114300" simplePos="0" relativeHeight="251640320" behindDoc="0" locked="0" layoutInCell="1" allowOverlap="1" wp14:anchorId="7FA6416B" wp14:editId="2EE6302D">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AC6" w:rsidRPr="001A6893" w:rsidRDefault="009B2AC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A6416B" id="Text Box 16" o:spid="_x0000_s1264" type="#_x0000_t202" style="position:absolute;margin-left:45.15pt;margin-top:709.45pt;width:502.9pt;height:18.8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904uwIAAMQ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2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T7MRkOMkbGT9&#10;BBxWEigGbITVB4dWqh8YjbBGcqy/76hiGHUfBMxBGhJi9467kPkigou61GwuNVRUAJVjg9F0XJlp&#10;V+0GxbcteJomT8gbmJ2GO1rbIZuiOkwcrAqX3WGt2V10eXdW5+W7/A0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nFfd&#10;OLsCAADEBQAADgAAAAAAAAAAAAAAAAAuAgAAZHJzL2Uyb0RvYy54bWxQSwECLQAUAAYACAAAACEA&#10;TnJbeN8AAAANAQAADwAAAAAAAAAAAAAAAAAVBQAAZHJzL2Rvd25yZXYueG1sUEsFBgAAAAAEAAQA&#10;8wAAACEGAAAAAA==&#10;" filled="f" stroked="f">
                <v:textbox>
                  <w:txbxContent>
                    <w:p w:rsidR="009B2AC6" w:rsidRPr="001A6893" w:rsidRDefault="009B2AC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2"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38272" behindDoc="0" locked="0" layoutInCell="1" allowOverlap="1" wp14:anchorId="39BD2122" wp14:editId="4FD30377">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AC6" w:rsidRPr="001A6893" w:rsidRDefault="009B2AC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3"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BD2122" id="Text Box 13" o:spid="_x0000_s1265" type="#_x0000_t202" style="position:absolute;margin-left:45.15pt;margin-top:709.45pt;width:502.9pt;height:18.8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pbwuwIAAMQ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fjNBve/DgJG1E9&#10;AYelAIoBG2H1waER8idGA6yRDKsfOyIpRu1HDnOQ+GFo9o69hPNFABd5qdlcaggvASrDGqPpuNLT&#10;rtr1km0b8DRNHhe3MDs1s7Q2QzZFdZg4WBU2u8NaM7vo8m6tzst3+Rs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Gg6W&#10;8LsCAADEBQAADgAAAAAAAAAAAAAAAAAuAgAAZHJzL2Uyb0RvYy54bWxQSwECLQAUAAYACAAAACEA&#10;TnJbeN8AAAANAQAADwAAAAAAAAAAAAAAAAAVBQAAZHJzL2Rvd25yZXYueG1sUEsFBgAAAAAEAAQA&#10;8wAAACEGAAAAAA==&#10;" filled="f" stroked="f">
                <v:textbox>
                  <w:txbxContent>
                    <w:p w:rsidR="009B2AC6" w:rsidRPr="001A6893" w:rsidRDefault="009B2AC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4"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35200" behindDoc="0" locked="0" layoutInCell="1" allowOverlap="1" wp14:anchorId="2C8CC893" wp14:editId="6D38D341">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AC6" w:rsidRPr="001A6893" w:rsidRDefault="009B2AC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5"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8CC893" id="Text Box 12" o:spid="_x0000_s1266" type="#_x0000_t202" style="position:absolute;margin-left:45.15pt;margin-top:709.45pt;width:502.9pt;height:18.8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UHOuwIAAMQ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txmg0vOk7CRlRP&#10;wGEpgGLARlh9cGiE/InRAGskw+rHjkiKUfuRwxwkfhiavWMv4XwRwEVeajaXGsJLgMqwxmg6rvS0&#10;q3a9ZNsGPE2Tx8UtzE7NLK3NkE1RHSYOVoXN7rDWzC66vFur8/Jd/gY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z4lB&#10;zrsCAADEBQAADgAAAAAAAAAAAAAAAAAuAgAAZHJzL2Uyb0RvYy54bWxQSwECLQAUAAYACAAAACEA&#10;TnJbeN8AAAANAQAADwAAAAAAAAAAAAAAAAAVBQAAZHJzL2Rvd25yZXYueG1sUEsFBgAAAAAEAAQA&#10;8wAAACEGAAAAAA==&#10;" filled="f" stroked="f">
                <v:textbox>
                  <w:txbxContent>
                    <w:p w:rsidR="009B2AC6" w:rsidRPr="001A6893" w:rsidRDefault="009B2AC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6"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34176" behindDoc="0" locked="0" layoutInCell="1" allowOverlap="1" wp14:anchorId="44285A6A" wp14:editId="380D5B73">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AC6" w:rsidRPr="001A6893" w:rsidRDefault="009B2AC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7"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285A6A" id="Text Box 11" o:spid="_x0000_s1267" type="#_x0000_t202" style="position:absolute;margin-left:45.15pt;margin-top:709.45pt;width:502.9pt;height:18.8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w6IvAIAAMQ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" filled="f" stroked="f">
                <v:textbox>
                  <w:txbxContent>
                    <w:p w:rsidR="009B2AC6" w:rsidRPr="001A6893" w:rsidRDefault="009B2AC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8"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32128" behindDoc="0" locked="0" layoutInCell="1" allowOverlap="1" wp14:anchorId="2C344246" wp14:editId="737A27E9">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AC6" w:rsidRPr="001A6893" w:rsidRDefault="009B2AC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44246" id="Text Box 8" o:spid="_x0000_s1268" type="#_x0000_t202" style="position:absolute;margin-left:45.15pt;margin-top:709.45pt;width:502.9pt;height:18.8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5mLugIAAMI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DN87dcJGVE+g&#10;YSlAYqBGGHywaIT8idEAQyTD6seOSIpR+5FDHyR+GJqpYzfhfBHARl5aNpcWwkuAyrDGaFqu9DSp&#10;dr1k2wY8TZ3HxS30Ts2srE2TTVEdOg4Ghc3uMNTMJLrc21vn0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DEd5mL&#10;ugIAAMIFAAAOAAAAAAAAAAAAAAAAAC4CAABkcnMvZTJvRG9jLnhtbFBLAQItABQABgAIAAAAIQBO&#10;clt43wAAAA0BAAAPAAAAAAAAAAAAAAAAABQFAABkcnMvZG93bnJldi54bWxQSwUGAAAAAAQABADz&#10;AAAAIAYAAAAA&#10;" filled="f" stroked="f">
                <v:textbox>
                  <w:txbxContent>
                    <w:p w:rsidR="009B2AC6" w:rsidRPr="001A6893" w:rsidRDefault="009B2AC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0"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30080" behindDoc="0" locked="0" layoutInCell="1" allowOverlap="1" wp14:anchorId="6E8E94A5" wp14:editId="305A0D62">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AC6" w:rsidRPr="001A6893" w:rsidRDefault="009B2AC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8E94A5" id="Text Box 7" o:spid="_x0000_s1269" type="#_x0000_t202" style="position:absolute;margin-left:45.15pt;margin-top:709.45pt;width:502.9pt;height:18.8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5xhvAIAAMI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" filled="f" stroked="f">
                <v:textbox>
                  <w:txbxContent>
                    <w:p w:rsidR="009B2AC6" w:rsidRPr="001A6893" w:rsidRDefault="009B2AC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2"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7008" behindDoc="0" locked="0" layoutInCell="1" allowOverlap="1" wp14:anchorId="0CAAB970" wp14:editId="53C50B59">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9B2AC6" w:rsidRDefault="009B2AC6"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9B2AC6" w:rsidRPr="00085179" w:rsidRDefault="009B2AC6" w:rsidP="00F529F0">
                            <w:pPr>
                              <w:rPr>
                                <w:rFonts w:eastAsia="Times New Roman" w:cs="Arial"/>
                                <w:sz w:val="18"/>
                                <w:szCs w:val="18"/>
                              </w:rPr>
                            </w:pPr>
                            <w:r w:rsidRPr="00C937DF">
                              <w:rPr>
                                <w:rFonts w:cs="Arial"/>
                                <w:sz w:val="12"/>
                                <w:szCs w:val="12"/>
                                <w:shd w:val="clear" w:color="auto" w:fill="F6D1D7"/>
                              </w:rPr>
                              <w:br/>
                            </w:r>
                          </w:p>
                          <w:p w:rsidR="009B2AC6" w:rsidRPr="00F33DE3" w:rsidRDefault="009B2AC6" w:rsidP="00F529F0">
                            <w:pPr>
                              <w:rPr>
                                <w:rFonts w:cs="Arial"/>
                                <w:sz w:val="12"/>
                                <w:szCs w:val="12"/>
                              </w:rPr>
                            </w:pPr>
                          </w:p>
                          <w:p w:rsidR="009B2AC6" w:rsidRPr="00F33DE3" w:rsidRDefault="009B2AC6" w:rsidP="00F529F0">
                            <w:pPr>
                              <w:rPr>
                                <w:rFonts w:cs="Arial"/>
                                <w:sz w:val="12"/>
                                <w:szCs w:val="12"/>
                              </w:rPr>
                            </w:pPr>
                          </w:p>
                          <w:p w:rsidR="009B2AC6" w:rsidRPr="00F33DE3" w:rsidRDefault="009B2AC6" w:rsidP="00F529F0">
                            <w:pPr>
                              <w:rPr>
                                <w:rFonts w:cs="Arial"/>
                                <w:sz w:val="12"/>
                                <w:szCs w:val="12"/>
                              </w:rPr>
                            </w:pPr>
                          </w:p>
                          <w:p w:rsidR="009B2AC6" w:rsidRPr="00F33DE3" w:rsidRDefault="009B2AC6" w:rsidP="00F529F0">
                            <w:pPr>
                              <w:rPr>
                                <w:rFonts w:cs="Arial"/>
                                <w:sz w:val="12"/>
                                <w:szCs w:val="12"/>
                              </w:rPr>
                            </w:pPr>
                          </w:p>
                          <w:p w:rsidR="009B2AC6" w:rsidRPr="00F33DE3" w:rsidRDefault="009B2AC6"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0CAAB970" id="Rounded Rectangle 6" o:spid="_x0000_s1270" style="position:absolute;margin-left:47.1pt;margin-top:731.55pt;width:502.9pt;height:56.1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" fillcolor="#00b0f0" stroked="f">
                <v:fill opacity="19789f"/>
                <v:textbox>
                  <w:txbxContent>
                    <w:p w:rsidR="009B2AC6" w:rsidRDefault="009B2AC6"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9B2AC6" w:rsidRPr="00085179" w:rsidRDefault="009B2AC6" w:rsidP="00F529F0">
                      <w:pPr>
                        <w:rPr>
                          <w:rFonts w:eastAsia="Times New Roman" w:cs="Arial"/>
                          <w:sz w:val="18"/>
                          <w:szCs w:val="18"/>
                        </w:rPr>
                      </w:pPr>
                      <w:r w:rsidRPr="00C937DF">
                        <w:rPr>
                          <w:rFonts w:cs="Arial"/>
                          <w:sz w:val="12"/>
                          <w:szCs w:val="12"/>
                          <w:shd w:val="clear" w:color="auto" w:fill="F6D1D7"/>
                        </w:rPr>
                        <w:br/>
                      </w:r>
                    </w:p>
                    <w:p w:rsidR="009B2AC6" w:rsidRPr="00F33DE3" w:rsidRDefault="009B2AC6" w:rsidP="00F529F0">
                      <w:pPr>
                        <w:rPr>
                          <w:rFonts w:cs="Arial"/>
                          <w:sz w:val="12"/>
                          <w:szCs w:val="12"/>
                        </w:rPr>
                      </w:pPr>
                    </w:p>
                    <w:p w:rsidR="009B2AC6" w:rsidRPr="00F33DE3" w:rsidRDefault="009B2AC6" w:rsidP="00F529F0">
                      <w:pPr>
                        <w:rPr>
                          <w:rFonts w:cs="Arial"/>
                          <w:sz w:val="12"/>
                          <w:szCs w:val="12"/>
                        </w:rPr>
                      </w:pPr>
                    </w:p>
                    <w:p w:rsidR="009B2AC6" w:rsidRPr="00F33DE3" w:rsidRDefault="009B2AC6" w:rsidP="00F529F0">
                      <w:pPr>
                        <w:rPr>
                          <w:rFonts w:cs="Arial"/>
                          <w:sz w:val="12"/>
                          <w:szCs w:val="12"/>
                        </w:rPr>
                      </w:pPr>
                    </w:p>
                    <w:p w:rsidR="009B2AC6" w:rsidRPr="00F33DE3" w:rsidRDefault="009B2AC6" w:rsidP="00F529F0">
                      <w:pPr>
                        <w:rPr>
                          <w:rFonts w:cs="Arial"/>
                          <w:sz w:val="12"/>
                          <w:szCs w:val="12"/>
                        </w:rPr>
                      </w:pPr>
                    </w:p>
                    <w:p w:rsidR="009B2AC6" w:rsidRPr="00F33DE3" w:rsidRDefault="009B2AC6"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22912" behindDoc="0" locked="0" layoutInCell="1" allowOverlap="1" wp14:anchorId="56CC0135" wp14:editId="49512DE6">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9B2AC6" w:rsidRDefault="009B2AC6"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9B2AC6" w:rsidRPr="00085179" w:rsidRDefault="009B2AC6"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Elen Eliseeva/Shutterstock.com </w:t>
                            </w:r>
                            <w:r w:rsidRPr="007463B0">
                              <w:rPr>
                                <w:rFonts w:cs="Arial"/>
                                <w:sz w:val="8"/>
                                <w:szCs w:val="12"/>
                              </w:rPr>
                              <w:sym w:font="Wingdings" w:char="F06C"/>
                            </w:r>
                            <w:r>
                              <w:rPr>
                                <w:rFonts w:cs="Arial"/>
                                <w:sz w:val="12"/>
                                <w:szCs w:val="12"/>
                              </w:rPr>
                              <w:t xml:space="preserve">  Flag: Pixel Europe/Shutterstock.com</w:t>
                            </w:r>
                          </w:p>
                          <w:p w:rsidR="009B2AC6" w:rsidRPr="00F33DE3" w:rsidRDefault="009B2AC6" w:rsidP="00F529F0">
                            <w:pPr>
                              <w:rPr>
                                <w:rFonts w:cs="Arial"/>
                                <w:sz w:val="12"/>
                                <w:szCs w:val="12"/>
                              </w:rPr>
                            </w:pPr>
                          </w:p>
                          <w:p w:rsidR="009B2AC6" w:rsidRPr="00F33DE3" w:rsidRDefault="009B2AC6" w:rsidP="00F529F0">
                            <w:pPr>
                              <w:rPr>
                                <w:rFonts w:cs="Arial"/>
                                <w:sz w:val="12"/>
                                <w:szCs w:val="12"/>
                              </w:rPr>
                            </w:pPr>
                          </w:p>
                          <w:p w:rsidR="009B2AC6" w:rsidRPr="00F33DE3" w:rsidRDefault="009B2AC6" w:rsidP="00F529F0">
                            <w:pPr>
                              <w:rPr>
                                <w:rFonts w:cs="Arial"/>
                                <w:sz w:val="12"/>
                                <w:szCs w:val="12"/>
                              </w:rPr>
                            </w:pPr>
                          </w:p>
                          <w:p w:rsidR="009B2AC6" w:rsidRPr="00F33DE3" w:rsidRDefault="009B2AC6" w:rsidP="00F529F0">
                            <w:pPr>
                              <w:rPr>
                                <w:rFonts w:cs="Arial"/>
                                <w:sz w:val="12"/>
                                <w:szCs w:val="12"/>
                              </w:rPr>
                            </w:pPr>
                          </w:p>
                          <w:p w:rsidR="009B2AC6" w:rsidRPr="00F33DE3" w:rsidRDefault="009B2AC6"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56CC0135" id="Rounded Rectangle 1" o:spid="_x0000_s1271" style="position:absolute;margin-left:47.1pt;margin-top:732.2pt;width:502.9pt;height:65.1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" fillcolor="#00b0f0" stroked="f">
                <v:fill opacity="19789f"/>
                <v:textbox>
                  <w:txbxContent>
                    <w:p w:rsidR="009B2AC6" w:rsidRDefault="009B2AC6"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9B2AC6" w:rsidRPr="00085179" w:rsidRDefault="009B2AC6"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Elen Eliseeva/Shutterstock.com </w:t>
                      </w:r>
                      <w:r w:rsidRPr="007463B0">
                        <w:rPr>
                          <w:rFonts w:cs="Arial"/>
                          <w:sz w:val="8"/>
                          <w:szCs w:val="12"/>
                        </w:rPr>
                        <w:sym w:font="Wingdings" w:char="F06C"/>
                      </w:r>
                      <w:r>
                        <w:rPr>
                          <w:rFonts w:cs="Arial"/>
                          <w:sz w:val="12"/>
                          <w:szCs w:val="12"/>
                        </w:rPr>
                        <w:t xml:space="preserve">  Flag: Pixel Europe/Shutterstock.com</w:t>
                      </w:r>
                    </w:p>
                    <w:p w:rsidR="009B2AC6" w:rsidRPr="00F33DE3" w:rsidRDefault="009B2AC6" w:rsidP="00F529F0">
                      <w:pPr>
                        <w:rPr>
                          <w:rFonts w:cs="Arial"/>
                          <w:sz w:val="12"/>
                          <w:szCs w:val="12"/>
                        </w:rPr>
                      </w:pPr>
                    </w:p>
                    <w:p w:rsidR="009B2AC6" w:rsidRPr="00F33DE3" w:rsidRDefault="009B2AC6" w:rsidP="00F529F0">
                      <w:pPr>
                        <w:rPr>
                          <w:rFonts w:cs="Arial"/>
                          <w:sz w:val="12"/>
                          <w:szCs w:val="12"/>
                        </w:rPr>
                      </w:pPr>
                    </w:p>
                    <w:p w:rsidR="009B2AC6" w:rsidRPr="00F33DE3" w:rsidRDefault="009B2AC6" w:rsidP="00F529F0">
                      <w:pPr>
                        <w:rPr>
                          <w:rFonts w:cs="Arial"/>
                          <w:sz w:val="12"/>
                          <w:szCs w:val="12"/>
                        </w:rPr>
                      </w:pPr>
                    </w:p>
                    <w:p w:rsidR="009B2AC6" w:rsidRPr="00F33DE3" w:rsidRDefault="009B2AC6" w:rsidP="00F529F0">
                      <w:pPr>
                        <w:rPr>
                          <w:rFonts w:cs="Arial"/>
                          <w:sz w:val="12"/>
                          <w:szCs w:val="12"/>
                        </w:rPr>
                      </w:pPr>
                    </w:p>
                    <w:p w:rsidR="009B2AC6" w:rsidRPr="00F33DE3" w:rsidRDefault="009B2AC6"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24960" behindDoc="0" locked="0" layoutInCell="1" allowOverlap="1" wp14:anchorId="0B871CED" wp14:editId="4A5A9ED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AC6" w:rsidRPr="001A6893" w:rsidRDefault="009B2AC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871CED" id="_x0000_s1272" type="#_x0000_t202" style="position:absolute;margin-left:45.15pt;margin-top:710.1pt;width:502.9pt;height:18.8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ybnuwIAAMI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" filled="f" stroked="f">
                <v:textbox>
                  <w:txbxContent>
                    <w:p w:rsidR="009B2AC6" w:rsidRPr="001A6893" w:rsidRDefault="009B2AC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625ABE">
        <w:trPr>
          <w:trHeight w:val="469"/>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2959C5">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2959C5">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BD5E5C" w:rsidRPr="00F63D4B" w:rsidTr="00D77ABF">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jc w:val="center"/>
              <w:rPr>
                <w:sz w:val="18"/>
                <w:szCs w:val="18"/>
              </w:rPr>
            </w:pPr>
            <w:r w:rsidRPr="00D77ABF">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jc w:val="center"/>
              <w:rPr>
                <w:sz w:val="18"/>
                <w:szCs w:val="18"/>
              </w:rPr>
            </w:pPr>
            <w:r w:rsidRPr="00D77ABF">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rPr>
                <w:sz w:val="18"/>
                <w:szCs w:val="18"/>
              </w:rPr>
            </w:pPr>
            <w:r>
              <w:rPr>
                <w:sz w:val="18"/>
                <w:szCs w:val="18"/>
              </w:rPr>
              <w:t>Know that corresponding lengths in congruent triangles are equal</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5" w:type="dxa"/>
            <w:tcBorders>
              <w:right w:val="single" w:sz="4" w:space="0" w:color="auto"/>
            </w:tcBorders>
          </w:tcPr>
          <w:p w:rsidR="00BD5E5C" w:rsidRPr="00F63D4B" w:rsidRDefault="00BD5E5C" w:rsidP="00BD5E5C">
            <w:pPr>
              <w:spacing w:line="360" w:lineRule="auto"/>
              <w:rPr>
                <w:sz w:val="18"/>
                <w:szCs w:val="18"/>
              </w:rPr>
            </w:pPr>
          </w:p>
        </w:tc>
        <w:tc>
          <w:tcPr>
            <w:tcW w:w="426" w:type="dxa"/>
            <w:tcBorders>
              <w:top w:val="nil"/>
              <w:left w:val="single" w:sz="4" w:space="0" w:color="auto"/>
              <w:bottom w:val="nil"/>
              <w:right w:val="single" w:sz="4" w:space="0" w:color="auto"/>
            </w:tcBorders>
          </w:tcPr>
          <w:p w:rsidR="00BD5E5C" w:rsidRPr="00F63D4B" w:rsidRDefault="00BD5E5C" w:rsidP="00BD5E5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Pr>
                <w:sz w:val="18"/>
                <w:szCs w:val="18"/>
              </w:rPr>
              <w:t>Know that corresponding lengths in congruent triangles are equal</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6" w:type="dxa"/>
          </w:tcPr>
          <w:p w:rsidR="00BD5E5C" w:rsidRPr="00F63D4B" w:rsidRDefault="00BD5E5C" w:rsidP="00BD5E5C">
            <w:pPr>
              <w:spacing w:line="360" w:lineRule="auto"/>
              <w:rPr>
                <w:sz w:val="18"/>
                <w:szCs w:val="18"/>
              </w:rPr>
            </w:pPr>
          </w:p>
        </w:tc>
      </w:tr>
      <w:tr w:rsidR="00BD5E5C" w:rsidRPr="00F63D4B" w:rsidTr="00D77ABF">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jc w:val="center"/>
              <w:rPr>
                <w:sz w:val="18"/>
                <w:szCs w:val="18"/>
              </w:rPr>
            </w:pPr>
            <w:r w:rsidRPr="00D77ABF">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jc w:val="center"/>
              <w:rPr>
                <w:sz w:val="18"/>
                <w:szCs w:val="18"/>
              </w:rPr>
            </w:pPr>
            <w:r w:rsidRPr="00D77ABF">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rPr>
                <w:sz w:val="18"/>
                <w:szCs w:val="18"/>
              </w:rPr>
            </w:pPr>
            <w:r>
              <w:rPr>
                <w:sz w:val="18"/>
                <w:szCs w:val="18"/>
              </w:rPr>
              <w:t>Know that corresponding angles in congruent triangles are equal</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5" w:type="dxa"/>
            <w:tcBorders>
              <w:right w:val="single" w:sz="4" w:space="0" w:color="auto"/>
            </w:tcBorders>
          </w:tcPr>
          <w:p w:rsidR="00BD5E5C" w:rsidRPr="00F63D4B" w:rsidRDefault="00BD5E5C" w:rsidP="00BD5E5C">
            <w:pPr>
              <w:spacing w:line="360" w:lineRule="auto"/>
              <w:rPr>
                <w:sz w:val="18"/>
                <w:szCs w:val="18"/>
              </w:rPr>
            </w:pPr>
          </w:p>
        </w:tc>
        <w:tc>
          <w:tcPr>
            <w:tcW w:w="426" w:type="dxa"/>
            <w:tcBorders>
              <w:top w:val="nil"/>
              <w:left w:val="single" w:sz="4" w:space="0" w:color="auto"/>
              <w:bottom w:val="nil"/>
              <w:right w:val="single" w:sz="4" w:space="0" w:color="auto"/>
            </w:tcBorders>
          </w:tcPr>
          <w:p w:rsidR="00BD5E5C" w:rsidRPr="00F63D4B" w:rsidRDefault="00BD5E5C" w:rsidP="00BD5E5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Pr>
                <w:sz w:val="18"/>
                <w:szCs w:val="18"/>
              </w:rPr>
              <w:t>Know that corresponding angles in congruent triangles are equal</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6" w:type="dxa"/>
          </w:tcPr>
          <w:p w:rsidR="00BD5E5C" w:rsidRPr="00F63D4B" w:rsidRDefault="00BD5E5C" w:rsidP="00BD5E5C">
            <w:pPr>
              <w:spacing w:line="360" w:lineRule="auto"/>
              <w:rPr>
                <w:sz w:val="18"/>
                <w:szCs w:val="18"/>
              </w:rPr>
            </w:pPr>
          </w:p>
        </w:tc>
      </w:tr>
      <w:tr w:rsidR="00BD5E5C" w:rsidRPr="00F63D4B" w:rsidTr="00D77ABF">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jc w:val="center"/>
              <w:rPr>
                <w:sz w:val="18"/>
                <w:szCs w:val="18"/>
              </w:rPr>
            </w:pPr>
            <w:r w:rsidRPr="00D77ABF">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jc w:val="center"/>
              <w:rPr>
                <w:sz w:val="18"/>
                <w:szCs w:val="18"/>
              </w:rPr>
            </w:pPr>
            <w:r w:rsidRPr="00D77ABF">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rPr>
                <w:sz w:val="18"/>
                <w:szCs w:val="18"/>
              </w:rPr>
            </w:pPr>
            <w:r>
              <w:rPr>
                <w:sz w:val="18"/>
                <w:szCs w:val="18"/>
              </w:rPr>
              <w:t>Identify congruent triangles</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5" w:type="dxa"/>
            <w:tcBorders>
              <w:right w:val="single" w:sz="4" w:space="0" w:color="auto"/>
            </w:tcBorders>
          </w:tcPr>
          <w:p w:rsidR="00BD5E5C" w:rsidRPr="00F63D4B" w:rsidRDefault="00BD5E5C" w:rsidP="00BD5E5C">
            <w:pPr>
              <w:spacing w:line="360" w:lineRule="auto"/>
              <w:rPr>
                <w:sz w:val="18"/>
                <w:szCs w:val="18"/>
              </w:rPr>
            </w:pPr>
          </w:p>
        </w:tc>
        <w:tc>
          <w:tcPr>
            <w:tcW w:w="426" w:type="dxa"/>
            <w:tcBorders>
              <w:top w:val="nil"/>
              <w:left w:val="single" w:sz="4" w:space="0" w:color="auto"/>
              <w:bottom w:val="nil"/>
              <w:right w:val="single" w:sz="4" w:space="0" w:color="auto"/>
            </w:tcBorders>
          </w:tcPr>
          <w:p w:rsidR="00BD5E5C" w:rsidRPr="00F63D4B" w:rsidRDefault="00BD5E5C" w:rsidP="00BD5E5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Pr>
                <w:sz w:val="18"/>
                <w:szCs w:val="18"/>
              </w:rPr>
              <w:t>Identify congruent triangles</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6" w:type="dxa"/>
          </w:tcPr>
          <w:p w:rsidR="00BD5E5C" w:rsidRPr="00F63D4B" w:rsidRDefault="00BD5E5C" w:rsidP="00BD5E5C">
            <w:pPr>
              <w:spacing w:line="360" w:lineRule="auto"/>
              <w:rPr>
                <w:sz w:val="18"/>
                <w:szCs w:val="18"/>
              </w:rPr>
            </w:pPr>
          </w:p>
        </w:tc>
      </w:tr>
      <w:tr w:rsidR="00BD5E5C" w:rsidRPr="00F63D4B" w:rsidTr="00D77ABF">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jc w:val="center"/>
              <w:rPr>
                <w:sz w:val="18"/>
                <w:szCs w:val="18"/>
              </w:rPr>
            </w:pPr>
            <w:r w:rsidRPr="00D77ABF">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jc w:val="center"/>
              <w:rPr>
                <w:sz w:val="18"/>
                <w:szCs w:val="18"/>
              </w:rPr>
            </w:pPr>
            <w:r w:rsidRPr="00D77ABF">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rPr>
                <w:sz w:val="18"/>
                <w:szCs w:val="18"/>
              </w:rPr>
            </w:pPr>
            <w:r>
              <w:rPr>
                <w:sz w:val="18"/>
                <w:szCs w:val="18"/>
              </w:rPr>
              <w:t>Recognise congruence in related triangles to find an angle</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5" w:type="dxa"/>
            <w:tcBorders>
              <w:right w:val="single" w:sz="4" w:space="0" w:color="auto"/>
            </w:tcBorders>
          </w:tcPr>
          <w:p w:rsidR="00BD5E5C" w:rsidRPr="00F63D4B" w:rsidRDefault="00BD5E5C" w:rsidP="00BD5E5C">
            <w:pPr>
              <w:spacing w:line="360" w:lineRule="auto"/>
              <w:rPr>
                <w:sz w:val="18"/>
                <w:szCs w:val="18"/>
              </w:rPr>
            </w:pPr>
          </w:p>
        </w:tc>
        <w:tc>
          <w:tcPr>
            <w:tcW w:w="426" w:type="dxa"/>
            <w:tcBorders>
              <w:top w:val="nil"/>
              <w:left w:val="single" w:sz="4" w:space="0" w:color="auto"/>
              <w:bottom w:val="nil"/>
              <w:right w:val="single" w:sz="4" w:space="0" w:color="auto"/>
            </w:tcBorders>
          </w:tcPr>
          <w:p w:rsidR="00BD5E5C" w:rsidRPr="00F63D4B" w:rsidRDefault="00BD5E5C" w:rsidP="00BD5E5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Pr>
                <w:sz w:val="18"/>
                <w:szCs w:val="18"/>
              </w:rPr>
              <w:t>Recognise congruence in related triangles to find an angle</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6" w:type="dxa"/>
          </w:tcPr>
          <w:p w:rsidR="00BD5E5C" w:rsidRPr="00F63D4B" w:rsidRDefault="00BD5E5C" w:rsidP="00BD5E5C">
            <w:pPr>
              <w:spacing w:line="360" w:lineRule="auto"/>
              <w:rPr>
                <w:sz w:val="18"/>
                <w:szCs w:val="18"/>
              </w:rPr>
            </w:pPr>
          </w:p>
        </w:tc>
      </w:tr>
      <w:tr w:rsidR="00BD5E5C" w:rsidRPr="00F63D4B" w:rsidTr="00D77ABF">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jc w:val="center"/>
              <w:rPr>
                <w:sz w:val="18"/>
                <w:szCs w:val="18"/>
              </w:rPr>
            </w:pPr>
            <w:r w:rsidRPr="00D77ABF">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jc w:val="center"/>
              <w:rPr>
                <w:sz w:val="18"/>
                <w:szCs w:val="18"/>
              </w:rPr>
            </w:pPr>
            <w:r w:rsidRPr="00D77ABF">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rPr>
                <w:sz w:val="18"/>
                <w:szCs w:val="18"/>
              </w:rPr>
            </w:pPr>
            <w:r>
              <w:rPr>
                <w:sz w:val="18"/>
                <w:szCs w:val="18"/>
              </w:rPr>
              <w:t>Identify corresponding angles and sides of congruent triangles</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5" w:type="dxa"/>
            <w:tcBorders>
              <w:right w:val="single" w:sz="4" w:space="0" w:color="auto"/>
            </w:tcBorders>
          </w:tcPr>
          <w:p w:rsidR="00BD5E5C" w:rsidRPr="00F63D4B" w:rsidRDefault="00BD5E5C" w:rsidP="00BD5E5C">
            <w:pPr>
              <w:spacing w:line="360" w:lineRule="auto"/>
              <w:rPr>
                <w:sz w:val="18"/>
                <w:szCs w:val="18"/>
              </w:rPr>
            </w:pPr>
          </w:p>
        </w:tc>
        <w:tc>
          <w:tcPr>
            <w:tcW w:w="426" w:type="dxa"/>
            <w:tcBorders>
              <w:top w:val="nil"/>
              <w:left w:val="single" w:sz="4" w:space="0" w:color="auto"/>
              <w:bottom w:val="nil"/>
              <w:right w:val="single" w:sz="4" w:space="0" w:color="auto"/>
            </w:tcBorders>
          </w:tcPr>
          <w:p w:rsidR="00BD5E5C" w:rsidRPr="00F63D4B" w:rsidRDefault="00BD5E5C" w:rsidP="00BD5E5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Pr>
                <w:sz w:val="18"/>
                <w:szCs w:val="18"/>
              </w:rPr>
              <w:t>Identify corresponding angles and sides of congruent triangles</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6" w:type="dxa"/>
          </w:tcPr>
          <w:p w:rsidR="00BD5E5C" w:rsidRPr="00F63D4B" w:rsidRDefault="00BD5E5C" w:rsidP="00BD5E5C">
            <w:pPr>
              <w:spacing w:line="360" w:lineRule="auto"/>
              <w:rPr>
                <w:sz w:val="18"/>
                <w:szCs w:val="18"/>
              </w:rPr>
            </w:pPr>
          </w:p>
        </w:tc>
      </w:tr>
      <w:tr w:rsidR="00BD5E5C" w:rsidRPr="00F63D4B" w:rsidTr="00D77ABF">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jc w:val="center"/>
              <w:rPr>
                <w:sz w:val="18"/>
                <w:szCs w:val="18"/>
              </w:rPr>
            </w:pPr>
            <w:r w:rsidRPr="00D77ABF">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jc w:val="center"/>
              <w:rPr>
                <w:sz w:val="18"/>
                <w:szCs w:val="18"/>
              </w:rPr>
            </w:pPr>
            <w:r w:rsidRPr="00D77ABF">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rPr>
                <w:sz w:val="18"/>
                <w:szCs w:val="18"/>
              </w:rPr>
            </w:pPr>
            <w:r>
              <w:rPr>
                <w:sz w:val="18"/>
              </w:rPr>
              <w:t>Recognise</w:t>
            </w:r>
            <w:r w:rsidRPr="00D77ABF">
              <w:rPr>
                <w:sz w:val="18"/>
              </w:rPr>
              <w:t xml:space="preserve"> congruence in parallelograms</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5" w:type="dxa"/>
            <w:tcBorders>
              <w:right w:val="single" w:sz="4" w:space="0" w:color="auto"/>
            </w:tcBorders>
          </w:tcPr>
          <w:p w:rsidR="00BD5E5C" w:rsidRPr="00F63D4B" w:rsidRDefault="00BD5E5C" w:rsidP="00BD5E5C">
            <w:pPr>
              <w:spacing w:line="360" w:lineRule="auto"/>
              <w:rPr>
                <w:sz w:val="18"/>
                <w:szCs w:val="18"/>
              </w:rPr>
            </w:pPr>
          </w:p>
        </w:tc>
        <w:tc>
          <w:tcPr>
            <w:tcW w:w="426" w:type="dxa"/>
            <w:tcBorders>
              <w:top w:val="nil"/>
              <w:left w:val="single" w:sz="4" w:space="0" w:color="auto"/>
              <w:bottom w:val="nil"/>
              <w:right w:val="single" w:sz="4" w:space="0" w:color="auto"/>
            </w:tcBorders>
          </w:tcPr>
          <w:p w:rsidR="00BD5E5C" w:rsidRPr="00F63D4B" w:rsidRDefault="00BD5E5C" w:rsidP="00BD5E5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Pr>
                <w:sz w:val="18"/>
              </w:rPr>
              <w:t>Recognise</w:t>
            </w:r>
            <w:r w:rsidRPr="00D77ABF">
              <w:rPr>
                <w:sz w:val="18"/>
              </w:rPr>
              <w:t xml:space="preserve"> congruence in parallelograms</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6" w:type="dxa"/>
          </w:tcPr>
          <w:p w:rsidR="00BD5E5C" w:rsidRPr="00F63D4B" w:rsidRDefault="00BD5E5C" w:rsidP="00BD5E5C">
            <w:pPr>
              <w:spacing w:line="360" w:lineRule="auto"/>
              <w:rPr>
                <w:sz w:val="18"/>
                <w:szCs w:val="18"/>
              </w:rPr>
            </w:pPr>
          </w:p>
        </w:tc>
      </w:tr>
      <w:tr w:rsidR="00BD5E5C" w:rsidRPr="00F63D4B" w:rsidTr="00D77ABF">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jc w:val="center"/>
              <w:rPr>
                <w:sz w:val="18"/>
                <w:szCs w:val="18"/>
              </w:rPr>
            </w:pPr>
            <w:r w:rsidRPr="00D77ABF">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jc w:val="center"/>
              <w:rPr>
                <w:sz w:val="18"/>
                <w:szCs w:val="18"/>
              </w:rPr>
            </w:pPr>
            <w:r w:rsidRPr="00D77ABF">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rPr>
                <w:sz w:val="18"/>
                <w:szCs w:val="18"/>
              </w:rPr>
            </w:pPr>
            <w:r w:rsidRPr="00D77ABF">
              <w:rPr>
                <w:sz w:val="18"/>
              </w:rPr>
              <w:t>Recognise congruence in kites</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5" w:type="dxa"/>
            <w:tcBorders>
              <w:right w:val="single" w:sz="4" w:space="0" w:color="auto"/>
            </w:tcBorders>
          </w:tcPr>
          <w:p w:rsidR="00BD5E5C" w:rsidRPr="00F63D4B" w:rsidRDefault="00BD5E5C" w:rsidP="00BD5E5C">
            <w:pPr>
              <w:spacing w:line="360" w:lineRule="auto"/>
              <w:rPr>
                <w:sz w:val="18"/>
                <w:szCs w:val="18"/>
              </w:rPr>
            </w:pPr>
          </w:p>
        </w:tc>
        <w:tc>
          <w:tcPr>
            <w:tcW w:w="426" w:type="dxa"/>
            <w:tcBorders>
              <w:top w:val="nil"/>
              <w:left w:val="single" w:sz="4" w:space="0" w:color="auto"/>
              <w:bottom w:val="nil"/>
              <w:right w:val="single" w:sz="4" w:space="0" w:color="auto"/>
            </w:tcBorders>
          </w:tcPr>
          <w:p w:rsidR="00BD5E5C" w:rsidRPr="00F63D4B" w:rsidRDefault="00BD5E5C" w:rsidP="00BD5E5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sidRPr="00D77ABF">
              <w:rPr>
                <w:sz w:val="18"/>
              </w:rPr>
              <w:t>Recognise congruence in kites</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6" w:type="dxa"/>
          </w:tcPr>
          <w:p w:rsidR="00BD5E5C" w:rsidRPr="00F63D4B" w:rsidRDefault="00BD5E5C" w:rsidP="00BD5E5C">
            <w:pPr>
              <w:spacing w:line="360" w:lineRule="auto"/>
              <w:rPr>
                <w:sz w:val="18"/>
                <w:szCs w:val="18"/>
              </w:rPr>
            </w:pPr>
          </w:p>
        </w:tc>
      </w:tr>
      <w:tr w:rsidR="00BD5E5C" w:rsidRPr="00F63D4B" w:rsidTr="00D77ABF">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jc w:val="center"/>
              <w:rPr>
                <w:sz w:val="18"/>
                <w:szCs w:val="18"/>
              </w:rPr>
            </w:pPr>
            <w:r w:rsidRPr="00D77ABF">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jc w:val="center"/>
              <w:rPr>
                <w:sz w:val="18"/>
                <w:szCs w:val="18"/>
              </w:rPr>
            </w:pPr>
            <w:r w:rsidRPr="00D77ABF">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rPr>
                <w:sz w:val="18"/>
                <w:szCs w:val="18"/>
              </w:rPr>
            </w:pPr>
            <w:r w:rsidRPr="00D77ABF">
              <w:rPr>
                <w:sz w:val="18"/>
              </w:rPr>
              <w:t>Understand properties of congruent triangles</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5" w:type="dxa"/>
            <w:tcBorders>
              <w:right w:val="single" w:sz="4" w:space="0" w:color="auto"/>
            </w:tcBorders>
          </w:tcPr>
          <w:p w:rsidR="00BD5E5C" w:rsidRPr="00F63D4B" w:rsidRDefault="00BD5E5C" w:rsidP="00BD5E5C">
            <w:pPr>
              <w:spacing w:line="360" w:lineRule="auto"/>
              <w:rPr>
                <w:sz w:val="18"/>
                <w:szCs w:val="18"/>
              </w:rPr>
            </w:pPr>
          </w:p>
        </w:tc>
        <w:tc>
          <w:tcPr>
            <w:tcW w:w="426" w:type="dxa"/>
            <w:tcBorders>
              <w:top w:val="nil"/>
              <w:left w:val="single" w:sz="4" w:space="0" w:color="auto"/>
              <w:bottom w:val="nil"/>
              <w:right w:val="single" w:sz="4" w:space="0" w:color="auto"/>
            </w:tcBorders>
          </w:tcPr>
          <w:p w:rsidR="00BD5E5C" w:rsidRPr="00F63D4B" w:rsidRDefault="00BD5E5C" w:rsidP="00BD5E5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sidRPr="00D77ABF">
              <w:rPr>
                <w:sz w:val="18"/>
              </w:rPr>
              <w:t>Understand properties of congruent triangles</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6" w:type="dxa"/>
          </w:tcPr>
          <w:p w:rsidR="00BD5E5C" w:rsidRPr="00F63D4B" w:rsidRDefault="00BD5E5C" w:rsidP="00BD5E5C">
            <w:pPr>
              <w:spacing w:line="360" w:lineRule="auto"/>
              <w:rPr>
                <w:sz w:val="18"/>
                <w:szCs w:val="18"/>
              </w:rPr>
            </w:pPr>
          </w:p>
        </w:tc>
      </w:tr>
      <w:tr w:rsidR="00BD5E5C" w:rsidRPr="00F63D4B" w:rsidTr="00D77ABF">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jc w:val="center"/>
              <w:rPr>
                <w:sz w:val="18"/>
                <w:szCs w:val="18"/>
              </w:rPr>
            </w:pPr>
            <w:r w:rsidRPr="00D77ABF">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jc w:val="center"/>
              <w:rPr>
                <w:sz w:val="18"/>
                <w:szCs w:val="18"/>
              </w:rPr>
            </w:pPr>
            <w:r w:rsidRPr="00D77ABF">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rPr>
                <w:sz w:val="18"/>
                <w:szCs w:val="18"/>
              </w:rPr>
            </w:pPr>
            <w:r w:rsidRPr="00D77ABF">
              <w:rPr>
                <w:sz w:val="18"/>
              </w:rPr>
              <w:t xml:space="preserve">Apply congruence to solve </w:t>
            </w:r>
            <w:r>
              <w:rPr>
                <w:sz w:val="18"/>
              </w:rPr>
              <w:t xml:space="preserve">a </w:t>
            </w:r>
            <w:r w:rsidRPr="00D77ABF">
              <w:rPr>
                <w:sz w:val="18"/>
              </w:rPr>
              <w:t>problem</w:t>
            </w:r>
          </w:p>
        </w:tc>
        <w:tc>
          <w:tcPr>
            <w:tcW w:w="425" w:type="dxa"/>
            <w:tcBorders>
              <w:bottom w:val="single" w:sz="4" w:space="0" w:color="auto"/>
            </w:tcBorders>
          </w:tcPr>
          <w:p w:rsidR="00BD5E5C" w:rsidRPr="00F63D4B" w:rsidRDefault="00BD5E5C" w:rsidP="00BD5E5C">
            <w:pPr>
              <w:spacing w:line="360" w:lineRule="auto"/>
              <w:rPr>
                <w:sz w:val="18"/>
                <w:szCs w:val="18"/>
              </w:rPr>
            </w:pPr>
          </w:p>
        </w:tc>
        <w:tc>
          <w:tcPr>
            <w:tcW w:w="425" w:type="dxa"/>
            <w:tcBorders>
              <w:bottom w:val="single" w:sz="4" w:space="0" w:color="auto"/>
            </w:tcBorders>
          </w:tcPr>
          <w:p w:rsidR="00BD5E5C" w:rsidRPr="00F63D4B" w:rsidRDefault="00BD5E5C" w:rsidP="00BD5E5C">
            <w:pPr>
              <w:spacing w:line="360" w:lineRule="auto"/>
              <w:rPr>
                <w:sz w:val="18"/>
                <w:szCs w:val="18"/>
              </w:rPr>
            </w:pPr>
          </w:p>
        </w:tc>
        <w:tc>
          <w:tcPr>
            <w:tcW w:w="425" w:type="dxa"/>
            <w:tcBorders>
              <w:bottom w:val="single" w:sz="4" w:space="0" w:color="auto"/>
              <w:right w:val="single" w:sz="4" w:space="0" w:color="auto"/>
            </w:tcBorders>
          </w:tcPr>
          <w:p w:rsidR="00BD5E5C" w:rsidRPr="00F63D4B" w:rsidRDefault="00BD5E5C" w:rsidP="00BD5E5C">
            <w:pPr>
              <w:spacing w:line="360" w:lineRule="auto"/>
              <w:rPr>
                <w:sz w:val="18"/>
                <w:szCs w:val="18"/>
              </w:rPr>
            </w:pPr>
          </w:p>
        </w:tc>
        <w:tc>
          <w:tcPr>
            <w:tcW w:w="426" w:type="dxa"/>
            <w:tcBorders>
              <w:top w:val="nil"/>
              <w:left w:val="single" w:sz="4" w:space="0" w:color="auto"/>
              <w:bottom w:val="nil"/>
              <w:right w:val="single" w:sz="4" w:space="0" w:color="auto"/>
            </w:tcBorders>
          </w:tcPr>
          <w:p w:rsidR="00BD5E5C" w:rsidRPr="00F63D4B" w:rsidRDefault="00BD5E5C" w:rsidP="00BD5E5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sidRPr="00D77ABF">
              <w:rPr>
                <w:sz w:val="18"/>
              </w:rPr>
              <w:t xml:space="preserve">Apply congruence to solve </w:t>
            </w:r>
            <w:r>
              <w:rPr>
                <w:sz w:val="18"/>
              </w:rPr>
              <w:t xml:space="preserve">a </w:t>
            </w:r>
            <w:r w:rsidRPr="00D77ABF">
              <w:rPr>
                <w:sz w:val="18"/>
              </w:rPr>
              <w:t>problem</w:t>
            </w:r>
          </w:p>
        </w:tc>
        <w:tc>
          <w:tcPr>
            <w:tcW w:w="425" w:type="dxa"/>
            <w:tcBorders>
              <w:bottom w:val="single" w:sz="4" w:space="0" w:color="auto"/>
            </w:tcBorders>
          </w:tcPr>
          <w:p w:rsidR="00BD5E5C" w:rsidRPr="00F63D4B" w:rsidRDefault="00BD5E5C" w:rsidP="00BD5E5C">
            <w:pPr>
              <w:spacing w:line="360" w:lineRule="auto"/>
              <w:rPr>
                <w:sz w:val="18"/>
                <w:szCs w:val="18"/>
              </w:rPr>
            </w:pPr>
          </w:p>
        </w:tc>
        <w:tc>
          <w:tcPr>
            <w:tcW w:w="425" w:type="dxa"/>
            <w:tcBorders>
              <w:bottom w:val="single" w:sz="4" w:space="0" w:color="auto"/>
            </w:tcBorders>
          </w:tcPr>
          <w:p w:rsidR="00BD5E5C" w:rsidRPr="00F63D4B" w:rsidRDefault="00BD5E5C" w:rsidP="00BD5E5C">
            <w:pPr>
              <w:spacing w:line="360" w:lineRule="auto"/>
              <w:rPr>
                <w:sz w:val="18"/>
                <w:szCs w:val="18"/>
              </w:rPr>
            </w:pPr>
          </w:p>
        </w:tc>
        <w:tc>
          <w:tcPr>
            <w:tcW w:w="426" w:type="dxa"/>
            <w:tcBorders>
              <w:bottom w:val="single" w:sz="4" w:space="0" w:color="auto"/>
            </w:tcBorders>
          </w:tcPr>
          <w:p w:rsidR="00BD5E5C" w:rsidRPr="00F63D4B" w:rsidRDefault="00BD5E5C" w:rsidP="00BD5E5C">
            <w:pPr>
              <w:spacing w:line="360" w:lineRule="auto"/>
              <w:rPr>
                <w:sz w:val="18"/>
                <w:szCs w:val="18"/>
              </w:rPr>
            </w:pPr>
          </w:p>
        </w:tc>
      </w:tr>
      <w:tr w:rsidR="00BD5E5C" w:rsidRPr="00F63D4B" w:rsidTr="00D77ABF">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jc w:val="center"/>
              <w:rPr>
                <w:sz w:val="18"/>
                <w:szCs w:val="18"/>
              </w:rPr>
            </w:pPr>
            <w:r w:rsidRPr="00D77ABF">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jc w:val="center"/>
              <w:rPr>
                <w:sz w:val="18"/>
                <w:szCs w:val="18"/>
              </w:rPr>
            </w:pPr>
            <w:r w:rsidRPr="00D77ABF">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BD5E5C" w:rsidRPr="00D77ABF" w:rsidRDefault="00BD5E5C" w:rsidP="00BD5E5C">
            <w:pPr>
              <w:rPr>
                <w:sz w:val="18"/>
                <w:szCs w:val="18"/>
              </w:rPr>
            </w:pPr>
            <w:r w:rsidRPr="00D77ABF">
              <w:rPr>
                <w:sz w:val="18"/>
              </w:rPr>
              <w:t xml:space="preserve">Apply congruence to solve </w:t>
            </w:r>
            <w:r>
              <w:rPr>
                <w:sz w:val="18"/>
              </w:rPr>
              <w:t xml:space="preserve">a </w:t>
            </w:r>
            <w:r w:rsidRPr="00D77ABF">
              <w:rPr>
                <w:sz w:val="18"/>
              </w:rPr>
              <w:t>problem</w:t>
            </w:r>
          </w:p>
        </w:tc>
        <w:tc>
          <w:tcPr>
            <w:tcW w:w="425" w:type="dxa"/>
            <w:tcBorders>
              <w:bottom w:val="single" w:sz="4" w:space="0" w:color="auto"/>
            </w:tcBorders>
          </w:tcPr>
          <w:p w:rsidR="00BD5E5C" w:rsidRPr="00F63D4B" w:rsidRDefault="00BD5E5C" w:rsidP="00BD5E5C">
            <w:pPr>
              <w:spacing w:line="360" w:lineRule="auto"/>
              <w:rPr>
                <w:sz w:val="18"/>
                <w:szCs w:val="18"/>
              </w:rPr>
            </w:pPr>
          </w:p>
        </w:tc>
        <w:tc>
          <w:tcPr>
            <w:tcW w:w="425" w:type="dxa"/>
            <w:tcBorders>
              <w:bottom w:val="single" w:sz="4" w:space="0" w:color="auto"/>
            </w:tcBorders>
          </w:tcPr>
          <w:p w:rsidR="00BD5E5C" w:rsidRPr="00F63D4B" w:rsidRDefault="00BD5E5C" w:rsidP="00BD5E5C">
            <w:pPr>
              <w:spacing w:line="360" w:lineRule="auto"/>
              <w:rPr>
                <w:sz w:val="18"/>
                <w:szCs w:val="18"/>
              </w:rPr>
            </w:pPr>
          </w:p>
        </w:tc>
        <w:tc>
          <w:tcPr>
            <w:tcW w:w="425" w:type="dxa"/>
            <w:tcBorders>
              <w:bottom w:val="single" w:sz="4" w:space="0" w:color="auto"/>
              <w:right w:val="single" w:sz="4" w:space="0" w:color="auto"/>
            </w:tcBorders>
          </w:tcPr>
          <w:p w:rsidR="00BD5E5C" w:rsidRPr="00F63D4B" w:rsidRDefault="00BD5E5C" w:rsidP="00BD5E5C">
            <w:pPr>
              <w:spacing w:line="360" w:lineRule="auto"/>
              <w:rPr>
                <w:sz w:val="18"/>
                <w:szCs w:val="18"/>
              </w:rPr>
            </w:pPr>
          </w:p>
        </w:tc>
        <w:tc>
          <w:tcPr>
            <w:tcW w:w="426" w:type="dxa"/>
            <w:tcBorders>
              <w:top w:val="nil"/>
              <w:left w:val="single" w:sz="4" w:space="0" w:color="auto"/>
              <w:bottom w:val="nil"/>
              <w:right w:val="single" w:sz="4" w:space="0" w:color="auto"/>
            </w:tcBorders>
          </w:tcPr>
          <w:p w:rsidR="00BD5E5C" w:rsidRPr="00F63D4B" w:rsidRDefault="00BD5E5C" w:rsidP="00BD5E5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sidRPr="00D77ABF">
              <w:rPr>
                <w:sz w:val="18"/>
              </w:rPr>
              <w:t xml:space="preserve">Apply congruence to solve </w:t>
            </w:r>
            <w:r>
              <w:rPr>
                <w:sz w:val="18"/>
              </w:rPr>
              <w:t xml:space="preserve">a </w:t>
            </w:r>
            <w:r w:rsidRPr="00D77ABF">
              <w:rPr>
                <w:sz w:val="18"/>
              </w:rPr>
              <w:t>problem</w:t>
            </w:r>
          </w:p>
        </w:tc>
        <w:tc>
          <w:tcPr>
            <w:tcW w:w="425" w:type="dxa"/>
            <w:tcBorders>
              <w:bottom w:val="single" w:sz="4" w:space="0" w:color="auto"/>
            </w:tcBorders>
          </w:tcPr>
          <w:p w:rsidR="00BD5E5C" w:rsidRPr="00F63D4B" w:rsidRDefault="00BD5E5C" w:rsidP="00BD5E5C">
            <w:pPr>
              <w:spacing w:line="360" w:lineRule="auto"/>
              <w:rPr>
                <w:sz w:val="18"/>
                <w:szCs w:val="18"/>
              </w:rPr>
            </w:pPr>
          </w:p>
        </w:tc>
        <w:tc>
          <w:tcPr>
            <w:tcW w:w="425" w:type="dxa"/>
            <w:tcBorders>
              <w:bottom w:val="single" w:sz="4" w:space="0" w:color="auto"/>
            </w:tcBorders>
          </w:tcPr>
          <w:p w:rsidR="00BD5E5C" w:rsidRPr="00F63D4B" w:rsidRDefault="00BD5E5C" w:rsidP="00BD5E5C">
            <w:pPr>
              <w:spacing w:line="360" w:lineRule="auto"/>
              <w:rPr>
                <w:sz w:val="18"/>
                <w:szCs w:val="18"/>
              </w:rPr>
            </w:pPr>
          </w:p>
        </w:tc>
        <w:tc>
          <w:tcPr>
            <w:tcW w:w="426" w:type="dxa"/>
            <w:tcBorders>
              <w:bottom w:val="single" w:sz="4" w:space="0" w:color="auto"/>
            </w:tcBorders>
          </w:tcPr>
          <w:p w:rsidR="00BD5E5C" w:rsidRPr="00F63D4B" w:rsidRDefault="00BD5E5C" w:rsidP="00BD5E5C">
            <w:pPr>
              <w:spacing w:line="360" w:lineRule="auto"/>
              <w:rPr>
                <w:sz w:val="18"/>
                <w:szCs w:val="18"/>
              </w:rPr>
            </w:pPr>
          </w:p>
        </w:tc>
      </w:tr>
      <w:tr w:rsidR="00166C37" w:rsidRPr="008B0203" w:rsidTr="000D1363">
        <w:trPr>
          <w:trHeight w:val="323"/>
        </w:trPr>
        <w:tc>
          <w:tcPr>
            <w:tcW w:w="1109" w:type="dxa"/>
            <w:tcBorders>
              <w:left w:val="nil"/>
              <w:bottom w:val="single" w:sz="4" w:space="0" w:color="auto"/>
              <w:right w:val="nil"/>
            </w:tcBorders>
            <w:vAlign w:val="center"/>
          </w:tcPr>
          <w:p w:rsidR="00166C37" w:rsidRPr="008B0203" w:rsidRDefault="00166C37" w:rsidP="00166C37">
            <w:pPr>
              <w:jc w:val="center"/>
              <w:rPr>
                <w:sz w:val="12"/>
                <w:szCs w:val="18"/>
              </w:rPr>
            </w:pPr>
          </w:p>
        </w:tc>
        <w:tc>
          <w:tcPr>
            <w:tcW w:w="571" w:type="dxa"/>
            <w:tcBorders>
              <w:left w:val="nil"/>
              <w:bottom w:val="single" w:sz="4" w:space="0" w:color="auto"/>
              <w:right w:val="nil"/>
            </w:tcBorders>
            <w:vAlign w:val="center"/>
          </w:tcPr>
          <w:p w:rsidR="00166C37" w:rsidRPr="008B0203" w:rsidRDefault="00166C37" w:rsidP="00166C37">
            <w:pPr>
              <w:jc w:val="center"/>
              <w:rPr>
                <w:sz w:val="12"/>
                <w:szCs w:val="18"/>
              </w:rPr>
            </w:pPr>
          </w:p>
        </w:tc>
        <w:tc>
          <w:tcPr>
            <w:tcW w:w="4978" w:type="dxa"/>
            <w:tcBorders>
              <w:left w:val="nil"/>
              <w:bottom w:val="single" w:sz="4" w:space="0" w:color="auto"/>
              <w:right w:val="nil"/>
            </w:tcBorders>
            <w:vAlign w:val="center"/>
          </w:tcPr>
          <w:p w:rsidR="00166C37" w:rsidRPr="008B0203" w:rsidRDefault="00166C37" w:rsidP="00166C37">
            <w:pPr>
              <w:rPr>
                <w:sz w:val="12"/>
                <w:szCs w:val="18"/>
              </w:rPr>
            </w:pPr>
          </w:p>
        </w:tc>
        <w:tc>
          <w:tcPr>
            <w:tcW w:w="425" w:type="dxa"/>
            <w:tcBorders>
              <w:left w:val="nil"/>
              <w:bottom w:val="single" w:sz="4" w:space="0" w:color="auto"/>
              <w:right w:val="nil"/>
            </w:tcBorders>
          </w:tcPr>
          <w:p w:rsidR="00166C37" w:rsidRPr="008B0203" w:rsidRDefault="00166C37" w:rsidP="00166C37">
            <w:pPr>
              <w:spacing w:line="360" w:lineRule="auto"/>
              <w:rPr>
                <w:sz w:val="12"/>
                <w:szCs w:val="18"/>
              </w:rPr>
            </w:pPr>
          </w:p>
        </w:tc>
        <w:tc>
          <w:tcPr>
            <w:tcW w:w="425" w:type="dxa"/>
            <w:tcBorders>
              <w:left w:val="nil"/>
              <w:bottom w:val="single" w:sz="4" w:space="0" w:color="auto"/>
              <w:right w:val="nil"/>
            </w:tcBorders>
          </w:tcPr>
          <w:p w:rsidR="00166C37" w:rsidRPr="008B0203" w:rsidRDefault="00166C37" w:rsidP="00166C37">
            <w:pPr>
              <w:spacing w:line="360" w:lineRule="auto"/>
              <w:rPr>
                <w:sz w:val="12"/>
                <w:szCs w:val="18"/>
              </w:rPr>
            </w:pPr>
          </w:p>
        </w:tc>
        <w:tc>
          <w:tcPr>
            <w:tcW w:w="425" w:type="dxa"/>
            <w:tcBorders>
              <w:left w:val="nil"/>
              <w:bottom w:val="single" w:sz="4" w:space="0" w:color="auto"/>
              <w:right w:val="nil"/>
            </w:tcBorders>
          </w:tcPr>
          <w:p w:rsidR="00166C37" w:rsidRPr="008B0203" w:rsidRDefault="00166C37" w:rsidP="00166C37">
            <w:pPr>
              <w:spacing w:line="360" w:lineRule="auto"/>
              <w:rPr>
                <w:sz w:val="12"/>
                <w:szCs w:val="18"/>
              </w:rPr>
            </w:pPr>
          </w:p>
        </w:tc>
        <w:tc>
          <w:tcPr>
            <w:tcW w:w="426" w:type="dxa"/>
            <w:tcBorders>
              <w:top w:val="nil"/>
              <w:left w:val="nil"/>
              <w:bottom w:val="nil"/>
              <w:right w:val="nil"/>
            </w:tcBorders>
          </w:tcPr>
          <w:p w:rsidR="00166C37" w:rsidRPr="008B0203" w:rsidRDefault="00166C37" w:rsidP="00166C37">
            <w:pPr>
              <w:spacing w:line="360" w:lineRule="auto"/>
              <w:rPr>
                <w:sz w:val="12"/>
                <w:szCs w:val="18"/>
              </w:rPr>
            </w:pPr>
          </w:p>
        </w:tc>
        <w:tc>
          <w:tcPr>
            <w:tcW w:w="1171" w:type="dxa"/>
            <w:tcBorders>
              <w:left w:val="nil"/>
              <w:bottom w:val="single" w:sz="4" w:space="0" w:color="auto"/>
              <w:right w:val="nil"/>
            </w:tcBorders>
            <w:vAlign w:val="center"/>
          </w:tcPr>
          <w:p w:rsidR="00166C37" w:rsidRPr="008B0203" w:rsidRDefault="00166C37" w:rsidP="00166C37">
            <w:pPr>
              <w:jc w:val="center"/>
              <w:rPr>
                <w:sz w:val="12"/>
                <w:szCs w:val="18"/>
              </w:rPr>
            </w:pPr>
          </w:p>
        </w:tc>
        <w:tc>
          <w:tcPr>
            <w:tcW w:w="571" w:type="dxa"/>
            <w:tcBorders>
              <w:left w:val="nil"/>
              <w:bottom w:val="single" w:sz="4" w:space="0" w:color="auto"/>
              <w:right w:val="nil"/>
            </w:tcBorders>
            <w:vAlign w:val="center"/>
          </w:tcPr>
          <w:p w:rsidR="00166C37" w:rsidRPr="008B0203" w:rsidRDefault="00166C37" w:rsidP="00166C37">
            <w:pPr>
              <w:jc w:val="center"/>
              <w:rPr>
                <w:sz w:val="12"/>
                <w:szCs w:val="18"/>
              </w:rPr>
            </w:pPr>
          </w:p>
        </w:tc>
        <w:tc>
          <w:tcPr>
            <w:tcW w:w="4920" w:type="dxa"/>
            <w:tcBorders>
              <w:left w:val="nil"/>
              <w:bottom w:val="single" w:sz="4" w:space="0" w:color="auto"/>
              <w:right w:val="nil"/>
            </w:tcBorders>
            <w:vAlign w:val="center"/>
          </w:tcPr>
          <w:p w:rsidR="00166C37" w:rsidRPr="008B0203" w:rsidRDefault="00166C37" w:rsidP="00166C37">
            <w:pPr>
              <w:rPr>
                <w:sz w:val="12"/>
                <w:szCs w:val="18"/>
              </w:rPr>
            </w:pPr>
          </w:p>
        </w:tc>
        <w:tc>
          <w:tcPr>
            <w:tcW w:w="425" w:type="dxa"/>
            <w:tcBorders>
              <w:left w:val="nil"/>
              <w:bottom w:val="single" w:sz="4" w:space="0" w:color="auto"/>
              <w:right w:val="nil"/>
            </w:tcBorders>
          </w:tcPr>
          <w:p w:rsidR="00166C37" w:rsidRPr="008B0203" w:rsidRDefault="00166C37" w:rsidP="00166C37">
            <w:pPr>
              <w:spacing w:line="360" w:lineRule="auto"/>
              <w:rPr>
                <w:sz w:val="12"/>
                <w:szCs w:val="18"/>
              </w:rPr>
            </w:pPr>
          </w:p>
        </w:tc>
        <w:tc>
          <w:tcPr>
            <w:tcW w:w="425" w:type="dxa"/>
            <w:tcBorders>
              <w:left w:val="nil"/>
              <w:bottom w:val="single" w:sz="4" w:space="0" w:color="auto"/>
              <w:right w:val="nil"/>
            </w:tcBorders>
          </w:tcPr>
          <w:p w:rsidR="00166C37" w:rsidRPr="008B0203" w:rsidRDefault="00166C37" w:rsidP="00166C37">
            <w:pPr>
              <w:spacing w:line="360" w:lineRule="auto"/>
              <w:rPr>
                <w:sz w:val="12"/>
                <w:szCs w:val="18"/>
              </w:rPr>
            </w:pPr>
          </w:p>
        </w:tc>
        <w:tc>
          <w:tcPr>
            <w:tcW w:w="426" w:type="dxa"/>
            <w:tcBorders>
              <w:left w:val="nil"/>
              <w:bottom w:val="single" w:sz="4" w:space="0" w:color="auto"/>
              <w:right w:val="nil"/>
            </w:tcBorders>
          </w:tcPr>
          <w:p w:rsidR="00166C37" w:rsidRPr="008B0203" w:rsidRDefault="00166C37" w:rsidP="00166C37">
            <w:pPr>
              <w:spacing w:line="360" w:lineRule="auto"/>
              <w:rPr>
                <w:sz w:val="12"/>
                <w:szCs w:val="18"/>
              </w:rPr>
            </w:pPr>
          </w:p>
        </w:tc>
      </w:tr>
      <w:tr w:rsidR="00166C37" w:rsidRPr="00F63D4B" w:rsidTr="00625ABE">
        <w:trPr>
          <w:trHeight w:val="538"/>
        </w:trPr>
        <w:tc>
          <w:tcPr>
            <w:tcW w:w="1109" w:type="dxa"/>
            <w:tcBorders>
              <w:top w:val="single" w:sz="4" w:space="0" w:color="auto"/>
            </w:tcBorders>
            <w:shd w:val="clear" w:color="auto" w:fill="FAC8C8"/>
            <w:vAlign w:val="center"/>
          </w:tcPr>
          <w:p w:rsidR="00166C37" w:rsidRPr="00F63D4B" w:rsidRDefault="00166C37" w:rsidP="00166C37">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166C37" w:rsidRPr="00F63D4B" w:rsidRDefault="00166C37" w:rsidP="00166C37">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166C37" w:rsidRPr="00F63D4B" w:rsidRDefault="00166C37" w:rsidP="00166C37">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166C37" w:rsidRPr="00F63D4B" w:rsidRDefault="00166C37" w:rsidP="00166C37">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166C37" w:rsidRPr="00F63D4B" w:rsidRDefault="00166C37" w:rsidP="00166C37">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166C37" w:rsidRPr="00F63D4B" w:rsidRDefault="00166C37" w:rsidP="00166C37">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166C37" w:rsidRPr="00F63D4B" w:rsidRDefault="00166C37" w:rsidP="00166C37">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166C37" w:rsidRPr="00F63D4B" w:rsidRDefault="00166C37" w:rsidP="00166C37">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166C37" w:rsidRPr="00F63D4B" w:rsidRDefault="00166C37" w:rsidP="00166C37">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166C37" w:rsidRPr="00F63D4B" w:rsidRDefault="00166C37" w:rsidP="00166C37">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166C37" w:rsidRPr="00F63D4B" w:rsidRDefault="00166C37" w:rsidP="00166C37">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166C37" w:rsidRPr="00F63D4B" w:rsidRDefault="00166C37" w:rsidP="00166C37">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166C37" w:rsidRPr="00F63D4B" w:rsidRDefault="00166C37" w:rsidP="00166C37">
            <w:pPr>
              <w:spacing w:line="360" w:lineRule="auto"/>
              <w:jc w:val="center"/>
              <w:rPr>
                <w:b/>
                <w:szCs w:val="21"/>
              </w:rPr>
            </w:pPr>
            <w:r w:rsidRPr="00F63D4B">
              <w:rPr>
                <w:b/>
                <w:szCs w:val="21"/>
              </w:rPr>
              <w:t>G</w:t>
            </w:r>
          </w:p>
        </w:tc>
      </w:tr>
      <w:tr w:rsidR="00BD5E5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Pr>
                <w:sz w:val="18"/>
                <w:szCs w:val="18"/>
              </w:rPr>
              <w:t>Know that corresponding lengths in congruent triangles are equal</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5" w:type="dxa"/>
            <w:tcBorders>
              <w:right w:val="single" w:sz="4" w:space="0" w:color="auto"/>
            </w:tcBorders>
          </w:tcPr>
          <w:p w:rsidR="00BD5E5C" w:rsidRPr="00F63D4B" w:rsidRDefault="00BD5E5C" w:rsidP="00BD5E5C">
            <w:pPr>
              <w:spacing w:line="360" w:lineRule="auto"/>
              <w:rPr>
                <w:sz w:val="18"/>
                <w:szCs w:val="18"/>
              </w:rPr>
            </w:pPr>
          </w:p>
        </w:tc>
        <w:tc>
          <w:tcPr>
            <w:tcW w:w="426" w:type="dxa"/>
            <w:tcBorders>
              <w:top w:val="nil"/>
              <w:left w:val="single" w:sz="4" w:space="0" w:color="auto"/>
              <w:bottom w:val="nil"/>
              <w:right w:val="single" w:sz="4" w:space="0" w:color="auto"/>
            </w:tcBorders>
          </w:tcPr>
          <w:p w:rsidR="00BD5E5C" w:rsidRPr="00F63D4B" w:rsidRDefault="00BD5E5C" w:rsidP="00BD5E5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Pr>
                <w:sz w:val="18"/>
                <w:szCs w:val="18"/>
              </w:rPr>
              <w:t>Know that corresponding lengths in congruent triangles are equal</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6" w:type="dxa"/>
          </w:tcPr>
          <w:p w:rsidR="00BD5E5C" w:rsidRPr="00F63D4B" w:rsidRDefault="00BD5E5C" w:rsidP="00BD5E5C">
            <w:pPr>
              <w:spacing w:line="360" w:lineRule="auto"/>
              <w:rPr>
                <w:sz w:val="18"/>
                <w:szCs w:val="18"/>
              </w:rPr>
            </w:pPr>
          </w:p>
        </w:tc>
      </w:tr>
      <w:tr w:rsidR="00BD5E5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Pr>
                <w:sz w:val="18"/>
                <w:szCs w:val="18"/>
              </w:rPr>
              <w:t>Know that corresponding angles in congruent triangles are equal</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5" w:type="dxa"/>
            <w:tcBorders>
              <w:right w:val="single" w:sz="4" w:space="0" w:color="auto"/>
            </w:tcBorders>
          </w:tcPr>
          <w:p w:rsidR="00BD5E5C" w:rsidRPr="00F63D4B" w:rsidRDefault="00BD5E5C" w:rsidP="00BD5E5C">
            <w:pPr>
              <w:spacing w:line="360" w:lineRule="auto"/>
              <w:rPr>
                <w:sz w:val="18"/>
                <w:szCs w:val="18"/>
              </w:rPr>
            </w:pPr>
          </w:p>
        </w:tc>
        <w:tc>
          <w:tcPr>
            <w:tcW w:w="426" w:type="dxa"/>
            <w:tcBorders>
              <w:top w:val="nil"/>
              <w:left w:val="single" w:sz="4" w:space="0" w:color="auto"/>
              <w:bottom w:val="nil"/>
              <w:right w:val="single" w:sz="4" w:space="0" w:color="auto"/>
            </w:tcBorders>
          </w:tcPr>
          <w:p w:rsidR="00BD5E5C" w:rsidRPr="00F63D4B" w:rsidRDefault="00BD5E5C" w:rsidP="00BD5E5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Pr>
                <w:sz w:val="18"/>
                <w:szCs w:val="18"/>
              </w:rPr>
              <w:t>Know that corresponding angles in congruent triangles are equal</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6" w:type="dxa"/>
          </w:tcPr>
          <w:p w:rsidR="00BD5E5C" w:rsidRPr="00F63D4B" w:rsidRDefault="00BD5E5C" w:rsidP="00BD5E5C">
            <w:pPr>
              <w:spacing w:line="360" w:lineRule="auto"/>
              <w:rPr>
                <w:sz w:val="18"/>
                <w:szCs w:val="18"/>
              </w:rPr>
            </w:pPr>
          </w:p>
        </w:tc>
      </w:tr>
      <w:tr w:rsidR="00BD5E5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Pr>
                <w:sz w:val="18"/>
                <w:szCs w:val="18"/>
              </w:rPr>
              <w:t>Identify congruent triangles</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5" w:type="dxa"/>
            <w:tcBorders>
              <w:right w:val="single" w:sz="4" w:space="0" w:color="auto"/>
            </w:tcBorders>
          </w:tcPr>
          <w:p w:rsidR="00BD5E5C" w:rsidRPr="00F63D4B" w:rsidRDefault="00BD5E5C" w:rsidP="00BD5E5C">
            <w:pPr>
              <w:spacing w:line="360" w:lineRule="auto"/>
              <w:rPr>
                <w:sz w:val="18"/>
                <w:szCs w:val="18"/>
              </w:rPr>
            </w:pPr>
          </w:p>
        </w:tc>
        <w:tc>
          <w:tcPr>
            <w:tcW w:w="426" w:type="dxa"/>
            <w:tcBorders>
              <w:top w:val="nil"/>
              <w:left w:val="single" w:sz="4" w:space="0" w:color="auto"/>
              <w:bottom w:val="nil"/>
              <w:right w:val="single" w:sz="4" w:space="0" w:color="auto"/>
            </w:tcBorders>
          </w:tcPr>
          <w:p w:rsidR="00BD5E5C" w:rsidRPr="00F63D4B" w:rsidRDefault="00BD5E5C" w:rsidP="00BD5E5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Pr>
                <w:sz w:val="18"/>
                <w:szCs w:val="18"/>
              </w:rPr>
              <w:t>Identify congruent triangles</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6" w:type="dxa"/>
          </w:tcPr>
          <w:p w:rsidR="00BD5E5C" w:rsidRPr="00F63D4B" w:rsidRDefault="00BD5E5C" w:rsidP="00BD5E5C">
            <w:pPr>
              <w:spacing w:line="360" w:lineRule="auto"/>
              <w:rPr>
                <w:sz w:val="18"/>
                <w:szCs w:val="18"/>
              </w:rPr>
            </w:pPr>
          </w:p>
        </w:tc>
      </w:tr>
      <w:tr w:rsidR="00BD5E5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Pr>
                <w:sz w:val="18"/>
                <w:szCs w:val="18"/>
              </w:rPr>
              <w:t>Recognise congruence in related triangles to find an angle</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5" w:type="dxa"/>
            <w:tcBorders>
              <w:right w:val="single" w:sz="4" w:space="0" w:color="auto"/>
            </w:tcBorders>
          </w:tcPr>
          <w:p w:rsidR="00BD5E5C" w:rsidRPr="00F63D4B" w:rsidRDefault="00BD5E5C" w:rsidP="00BD5E5C">
            <w:pPr>
              <w:spacing w:line="360" w:lineRule="auto"/>
              <w:rPr>
                <w:sz w:val="18"/>
                <w:szCs w:val="18"/>
              </w:rPr>
            </w:pPr>
          </w:p>
        </w:tc>
        <w:tc>
          <w:tcPr>
            <w:tcW w:w="426" w:type="dxa"/>
            <w:tcBorders>
              <w:top w:val="nil"/>
              <w:left w:val="single" w:sz="4" w:space="0" w:color="auto"/>
              <w:bottom w:val="nil"/>
              <w:right w:val="single" w:sz="4" w:space="0" w:color="auto"/>
            </w:tcBorders>
          </w:tcPr>
          <w:p w:rsidR="00BD5E5C" w:rsidRPr="00F63D4B" w:rsidRDefault="00BD5E5C" w:rsidP="00BD5E5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Pr>
                <w:sz w:val="18"/>
                <w:szCs w:val="18"/>
              </w:rPr>
              <w:t>Recognise congruence in related triangles to find an angle</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6" w:type="dxa"/>
          </w:tcPr>
          <w:p w:rsidR="00BD5E5C" w:rsidRPr="00F63D4B" w:rsidRDefault="00BD5E5C" w:rsidP="00BD5E5C">
            <w:pPr>
              <w:spacing w:line="360" w:lineRule="auto"/>
              <w:rPr>
                <w:sz w:val="18"/>
                <w:szCs w:val="18"/>
              </w:rPr>
            </w:pPr>
          </w:p>
        </w:tc>
      </w:tr>
      <w:tr w:rsidR="00BD5E5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Pr>
                <w:sz w:val="18"/>
                <w:szCs w:val="18"/>
              </w:rPr>
              <w:t>Identify corresponding angles and sides of congruent triangles</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5" w:type="dxa"/>
            <w:tcBorders>
              <w:right w:val="single" w:sz="4" w:space="0" w:color="auto"/>
            </w:tcBorders>
          </w:tcPr>
          <w:p w:rsidR="00BD5E5C" w:rsidRPr="00F63D4B" w:rsidRDefault="00BD5E5C" w:rsidP="00BD5E5C">
            <w:pPr>
              <w:spacing w:line="360" w:lineRule="auto"/>
              <w:rPr>
                <w:sz w:val="18"/>
                <w:szCs w:val="18"/>
              </w:rPr>
            </w:pPr>
          </w:p>
        </w:tc>
        <w:tc>
          <w:tcPr>
            <w:tcW w:w="426" w:type="dxa"/>
            <w:tcBorders>
              <w:top w:val="nil"/>
              <w:left w:val="single" w:sz="4" w:space="0" w:color="auto"/>
              <w:bottom w:val="nil"/>
              <w:right w:val="single" w:sz="4" w:space="0" w:color="auto"/>
            </w:tcBorders>
          </w:tcPr>
          <w:p w:rsidR="00BD5E5C" w:rsidRPr="00F63D4B" w:rsidRDefault="00BD5E5C" w:rsidP="00BD5E5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Pr>
                <w:sz w:val="18"/>
                <w:szCs w:val="18"/>
              </w:rPr>
              <w:t>Identify corresponding angles and sides of congruent triangles</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6" w:type="dxa"/>
          </w:tcPr>
          <w:p w:rsidR="00BD5E5C" w:rsidRPr="00F63D4B" w:rsidRDefault="00BD5E5C" w:rsidP="00BD5E5C">
            <w:pPr>
              <w:spacing w:line="360" w:lineRule="auto"/>
              <w:rPr>
                <w:sz w:val="18"/>
                <w:szCs w:val="18"/>
              </w:rPr>
            </w:pPr>
          </w:p>
        </w:tc>
      </w:tr>
      <w:tr w:rsidR="00BD5E5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Pr>
                <w:sz w:val="18"/>
              </w:rPr>
              <w:t>Recognise</w:t>
            </w:r>
            <w:r w:rsidRPr="00D77ABF">
              <w:rPr>
                <w:sz w:val="18"/>
              </w:rPr>
              <w:t xml:space="preserve"> congruence in parallelograms</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5" w:type="dxa"/>
            <w:tcBorders>
              <w:right w:val="single" w:sz="4" w:space="0" w:color="auto"/>
            </w:tcBorders>
          </w:tcPr>
          <w:p w:rsidR="00BD5E5C" w:rsidRPr="00F63D4B" w:rsidRDefault="00BD5E5C" w:rsidP="00BD5E5C">
            <w:pPr>
              <w:spacing w:line="360" w:lineRule="auto"/>
              <w:rPr>
                <w:sz w:val="18"/>
                <w:szCs w:val="18"/>
              </w:rPr>
            </w:pPr>
          </w:p>
        </w:tc>
        <w:tc>
          <w:tcPr>
            <w:tcW w:w="426" w:type="dxa"/>
            <w:tcBorders>
              <w:top w:val="nil"/>
              <w:left w:val="single" w:sz="4" w:space="0" w:color="auto"/>
              <w:bottom w:val="nil"/>
              <w:right w:val="single" w:sz="4" w:space="0" w:color="auto"/>
            </w:tcBorders>
          </w:tcPr>
          <w:p w:rsidR="00BD5E5C" w:rsidRPr="00F63D4B" w:rsidRDefault="00BD5E5C" w:rsidP="00BD5E5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Pr>
                <w:sz w:val="18"/>
              </w:rPr>
              <w:t>Recognise</w:t>
            </w:r>
            <w:r w:rsidRPr="00D77ABF">
              <w:rPr>
                <w:sz w:val="18"/>
              </w:rPr>
              <w:t xml:space="preserve"> congruence in parallelograms</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6" w:type="dxa"/>
          </w:tcPr>
          <w:p w:rsidR="00BD5E5C" w:rsidRPr="00F63D4B" w:rsidRDefault="00BD5E5C" w:rsidP="00BD5E5C">
            <w:pPr>
              <w:spacing w:line="360" w:lineRule="auto"/>
              <w:rPr>
                <w:sz w:val="18"/>
                <w:szCs w:val="18"/>
              </w:rPr>
            </w:pPr>
          </w:p>
        </w:tc>
      </w:tr>
      <w:tr w:rsidR="00BD5E5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sidRPr="00D77ABF">
              <w:rPr>
                <w:sz w:val="18"/>
              </w:rPr>
              <w:t>Recognise congruence in kites</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5" w:type="dxa"/>
            <w:tcBorders>
              <w:right w:val="single" w:sz="4" w:space="0" w:color="auto"/>
            </w:tcBorders>
          </w:tcPr>
          <w:p w:rsidR="00BD5E5C" w:rsidRPr="00F63D4B" w:rsidRDefault="00BD5E5C" w:rsidP="00BD5E5C">
            <w:pPr>
              <w:spacing w:line="360" w:lineRule="auto"/>
              <w:rPr>
                <w:sz w:val="18"/>
                <w:szCs w:val="18"/>
              </w:rPr>
            </w:pPr>
          </w:p>
        </w:tc>
        <w:tc>
          <w:tcPr>
            <w:tcW w:w="426" w:type="dxa"/>
            <w:tcBorders>
              <w:top w:val="nil"/>
              <w:left w:val="single" w:sz="4" w:space="0" w:color="auto"/>
              <w:bottom w:val="nil"/>
              <w:right w:val="single" w:sz="4" w:space="0" w:color="auto"/>
            </w:tcBorders>
          </w:tcPr>
          <w:p w:rsidR="00BD5E5C" w:rsidRPr="00F63D4B" w:rsidRDefault="00BD5E5C" w:rsidP="00BD5E5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sidRPr="00D77ABF">
              <w:rPr>
                <w:sz w:val="18"/>
              </w:rPr>
              <w:t>Recognise congruence in kites</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6" w:type="dxa"/>
          </w:tcPr>
          <w:p w:rsidR="00BD5E5C" w:rsidRPr="00F63D4B" w:rsidRDefault="00BD5E5C" w:rsidP="00BD5E5C">
            <w:pPr>
              <w:spacing w:line="360" w:lineRule="auto"/>
              <w:rPr>
                <w:sz w:val="18"/>
                <w:szCs w:val="18"/>
              </w:rPr>
            </w:pPr>
          </w:p>
        </w:tc>
      </w:tr>
      <w:tr w:rsidR="00BD5E5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sidRPr="00D77ABF">
              <w:rPr>
                <w:sz w:val="18"/>
              </w:rPr>
              <w:t>Understand properties of congruent triangles</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5" w:type="dxa"/>
            <w:tcBorders>
              <w:right w:val="single" w:sz="4" w:space="0" w:color="auto"/>
            </w:tcBorders>
          </w:tcPr>
          <w:p w:rsidR="00BD5E5C" w:rsidRPr="00F63D4B" w:rsidRDefault="00BD5E5C" w:rsidP="00BD5E5C">
            <w:pPr>
              <w:spacing w:line="360" w:lineRule="auto"/>
              <w:rPr>
                <w:sz w:val="18"/>
                <w:szCs w:val="18"/>
              </w:rPr>
            </w:pPr>
          </w:p>
        </w:tc>
        <w:tc>
          <w:tcPr>
            <w:tcW w:w="426" w:type="dxa"/>
            <w:tcBorders>
              <w:top w:val="nil"/>
              <w:left w:val="single" w:sz="4" w:space="0" w:color="auto"/>
              <w:bottom w:val="nil"/>
              <w:right w:val="single" w:sz="4" w:space="0" w:color="auto"/>
            </w:tcBorders>
          </w:tcPr>
          <w:p w:rsidR="00BD5E5C" w:rsidRPr="00F63D4B" w:rsidRDefault="00BD5E5C" w:rsidP="00BD5E5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sidRPr="00D77ABF">
              <w:rPr>
                <w:sz w:val="18"/>
              </w:rPr>
              <w:t>Understand properties of congruent triangles</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6" w:type="dxa"/>
          </w:tcPr>
          <w:p w:rsidR="00BD5E5C" w:rsidRPr="00F63D4B" w:rsidRDefault="00BD5E5C" w:rsidP="00BD5E5C">
            <w:pPr>
              <w:spacing w:line="360" w:lineRule="auto"/>
              <w:rPr>
                <w:sz w:val="18"/>
                <w:szCs w:val="18"/>
              </w:rPr>
            </w:pPr>
          </w:p>
        </w:tc>
      </w:tr>
      <w:tr w:rsidR="00BD5E5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sidRPr="00D77ABF">
              <w:rPr>
                <w:sz w:val="18"/>
              </w:rPr>
              <w:t xml:space="preserve">Apply congruence to solve </w:t>
            </w:r>
            <w:r>
              <w:rPr>
                <w:sz w:val="18"/>
              </w:rPr>
              <w:t xml:space="preserve">a </w:t>
            </w:r>
            <w:r w:rsidRPr="00D77ABF">
              <w:rPr>
                <w:sz w:val="18"/>
              </w:rPr>
              <w:t>problem</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5" w:type="dxa"/>
            <w:tcBorders>
              <w:right w:val="single" w:sz="4" w:space="0" w:color="auto"/>
            </w:tcBorders>
          </w:tcPr>
          <w:p w:rsidR="00BD5E5C" w:rsidRPr="00F63D4B" w:rsidRDefault="00BD5E5C" w:rsidP="00BD5E5C">
            <w:pPr>
              <w:spacing w:line="360" w:lineRule="auto"/>
              <w:rPr>
                <w:sz w:val="18"/>
                <w:szCs w:val="18"/>
              </w:rPr>
            </w:pPr>
          </w:p>
        </w:tc>
        <w:tc>
          <w:tcPr>
            <w:tcW w:w="426" w:type="dxa"/>
            <w:tcBorders>
              <w:top w:val="nil"/>
              <w:left w:val="single" w:sz="4" w:space="0" w:color="auto"/>
              <w:bottom w:val="nil"/>
              <w:right w:val="single" w:sz="4" w:space="0" w:color="auto"/>
            </w:tcBorders>
          </w:tcPr>
          <w:p w:rsidR="00BD5E5C" w:rsidRPr="00F63D4B" w:rsidRDefault="00BD5E5C" w:rsidP="00BD5E5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sidRPr="00D77ABF">
              <w:rPr>
                <w:sz w:val="18"/>
              </w:rPr>
              <w:t xml:space="preserve">Apply congruence to solve </w:t>
            </w:r>
            <w:r>
              <w:rPr>
                <w:sz w:val="18"/>
              </w:rPr>
              <w:t xml:space="preserve">a </w:t>
            </w:r>
            <w:r w:rsidRPr="00D77ABF">
              <w:rPr>
                <w:sz w:val="18"/>
              </w:rPr>
              <w:t>problem</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6" w:type="dxa"/>
          </w:tcPr>
          <w:p w:rsidR="00BD5E5C" w:rsidRPr="00F63D4B" w:rsidRDefault="00BD5E5C" w:rsidP="00BD5E5C">
            <w:pPr>
              <w:spacing w:line="360" w:lineRule="auto"/>
              <w:rPr>
                <w:sz w:val="18"/>
                <w:szCs w:val="18"/>
              </w:rPr>
            </w:pPr>
          </w:p>
        </w:tc>
      </w:tr>
      <w:tr w:rsidR="00BD5E5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sidRPr="00D77ABF">
              <w:rPr>
                <w:sz w:val="18"/>
              </w:rPr>
              <w:t xml:space="preserve">Apply congruence to solve </w:t>
            </w:r>
            <w:r>
              <w:rPr>
                <w:sz w:val="18"/>
              </w:rPr>
              <w:t xml:space="preserve">a </w:t>
            </w:r>
            <w:r w:rsidRPr="00D77ABF">
              <w:rPr>
                <w:sz w:val="18"/>
              </w:rPr>
              <w:t>problem</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5" w:type="dxa"/>
            <w:tcBorders>
              <w:right w:val="single" w:sz="4" w:space="0" w:color="auto"/>
            </w:tcBorders>
          </w:tcPr>
          <w:p w:rsidR="00BD5E5C" w:rsidRPr="00F63D4B" w:rsidRDefault="00BD5E5C" w:rsidP="00BD5E5C">
            <w:pPr>
              <w:spacing w:line="360" w:lineRule="auto"/>
              <w:rPr>
                <w:sz w:val="18"/>
                <w:szCs w:val="18"/>
              </w:rPr>
            </w:pPr>
          </w:p>
        </w:tc>
        <w:tc>
          <w:tcPr>
            <w:tcW w:w="426" w:type="dxa"/>
            <w:tcBorders>
              <w:top w:val="nil"/>
              <w:left w:val="single" w:sz="4" w:space="0" w:color="auto"/>
              <w:bottom w:val="nil"/>
              <w:right w:val="single" w:sz="4" w:space="0" w:color="auto"/>
            </w:tcBorders>
          </w:tcPr>
          <w:p w:rsidR="00BD5E5C" w:rsidRPr="00F63D4B" w:rsidRDefault="00BD5E5C" w:rsidP="00BD5E5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jc w:val="center"/>
              <w:rPr>
                <w:sz w:val="18"/>
                <w:szCs w:val="18"/>
              </w:rPr>
            </w:pPr>
            <w:r w:rsidRPr="00D77ABF">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BD5E5C" w:rsidRPr="00D00115" w:rsidRDefault="00BD5E5C" w:rsidP="00BD5E5C">
            <w:pPr>
              <w:rPr>
                <w:sz w:val="18"/>
                <w:szCs w:val="18"/>
              </w:rPr>
            </w:pPr>
            <w:r w:rsidRPr="00D77ABF">
              <w:rPr>
                <w:sz w:val="18"/>
              </w:rPr>
              <w:t xml:space="preserve">Apply congruence to solve </w:t>
            </w:r>
            <w:r>
              <w:rPr>
                <w:sz w:val="18"/>
              </w:rPr>
              <w:t xml:space="preserve">a </w:t>
            </w:r>
            <w:r w:rsidRPr="00D77ABF">
              <w:rPr>
                <w:sz w:val="18"/>
              </w:rPr>
              <w:t>problem</w:t>
            </w:r>
          </w:p>
        </w:tc>
        <w:tc>
          <w:tcPr>
            <w:tcW w:w="425" w:type="dxa"/>
          </w:tcPr>
          <w:p w:rsidR="00BD5E5C" w:rsidRPr="00F63D4B" w:rsidRDefault="00BD5E5C" w:rsidP="00BD5E5C">
            <w:pPr>
              <w:spacing w:line="360" w:lineRule="auto"/>
              <w:rPr>
                <w:sz w:val="18"/>
                <w:szCs w:val="18"/>
              </w:rPr>
            </w:pPr>
          </w:p>
        </w:tc>
        <w:tc>
          <w:tcPr>
            <w:tcW w:w="425" w:type="dxa"/>
          </w:tcPr>
          <w:p w:rsidR="00BD5E5C" w:rsidRPr="00F63D4B" w:rsidRDefault="00BD5E5C" w:rsidP="00BD5E5C">
            <w:pPr>
              <w:spacing w:line="360" w:lineRule="auto"/>
              <w:rPr>
                <w:sz w:val="18"/>
                <w:szCs w:val="18"/>
              </w:rPr>
            </w:pPr>
          </w:p>
        </w:tc>
        <w:tc>
          <w:tcPr>
            <w:tcW w:w="426" w:type="dxa"/>
          </w:tcPr>
          <w:p w:rsidR="00BD5E5C" w:rsidRPr="00F63D4B" w:rsidRDefault="00BD5E5C" w:rsidP="00BD5E5C">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53"/>
      <w:footerReference w:type="default" r:id="rId54"/>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24588" w:rsidRDefault="00724588" w:rsidP="00C67B56">
      <w:r>
        <w:separator/>
      </w:r>
    </w:p>
  </w:endnote>
  <w:endnote w:type="continuationSeparator" w:id="0">
    <w:p w:rsidR="00724588" w:rsidRDefault="00724588"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2AC6" w:rsidRPr="00D2724F" w:rsidRDefault="00D2724F" w:rsidP="00D2724F">
    <w:pPr>
      <w:pStyle w:val="Footer"/>
      <w:tabs>
        <w:tab w:val="clear" w:pos="4513"/>
        <w:tab w:val="clear" w:pos="9026"/>
        <w:tab w:val="center" w:pos="4678"/>
        <w:tab w:val="left" w:pos="7513"/>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1</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9</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2AC6" w:rsidRDefault="00D2724F" w:rsidP="00D2724F">
    <w:pPr>
      <w:pStyle w:val="Footer"/>
      <w:tabs>
        <w:tab w:val="clear" w:pos="4513"/>
        <w:tab w:val="clear" w:pos="9026"/>
        <w:tab w:val="center" w:pos="4820"/>
        <w:tab w:val="left" w:pos="8647"/>
      </w:tabs>
    </w:pPr>
    <w:r>
      <w:rPr>
        <w:sz w:val="16"/>
        <w:szCs w:val="16"/>
      </w:rPr>
      <w:t>Version 1</w:t>
    </w:r>
    <w:r w:rsidRPr="00937FF3">
      <w:rPr>
        <w:sz w:val="16"/>
        <w:szCs w:val="16"/>
      </w:rPr>
      <w:tab/>
    </w:r>
    <w:r>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6</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xml:space="preserve"> </w:t>
    </w:r>
    <w:r w:rsidRPr="00937FF3">
      <w:rPr>
        <w:noProof/>
        <w:sz w:val="16"/>
        <w:szCs w:val="16"/>
      </w:rPr>
      <w:t>© OCR 201</w:t>
    </w:r>
    <w:r>
      <w:rPr>
        <w:noProof/>
        <w:sz w:val="16"/>
        <w:szCs w:val="16"/>
      </w:rPr>
      <w:t>9</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24588" w:rsidRDefault="00724588" w:rsidP="00C67B56">
      <w:r>
        <w:separator/>
      </w:r>
    </w:p>
  </w:footnote>
  <w:footnote w:type="continuationSeparator" w:id="0">
    <w:p w:rsidR="00724588" w:rsidRDefault="00724588" w:rsidP="00C67B5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2AC6" w:rsidRDefault="009B2AC6">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2AC6" w:rsidRDefault="00D2724F">
    <w:pPr>
      <w:pStyle w:val="Header"/>
    </w:pPr>
    <w:r>
      <w:rPr>
        <w:noProof/>
      </w:rPr>
      <w:drawing>
        <wp:anchor distT="0" distB="0" distL="114300" distR="114300" simplePos="0" relativeHeight="251673088" behindDoc="1" locked="0" layoutInCell="1" allowOverlap="1" wp14:anchorId="41A5FD10" wp14:editId="17EA30F9">
          <wp:simplePos x="0" y="0"/>
          <wp:positionH relativeFrom="column">
            <wp:posOffset>-995680</wp:posOffset>
          </wp:positionH>
          <wp:positionV relativeFrom="paragraph">
            <wp:posOffset>-457835</wp:posOffset>
          </wp:positionV>
          <wp:extent cx="7585075" cy="1082675"/>
          <wp:effectExtent l="0" t="0" r="0" b="3175"/>
          <wp:wrapTight wrapText="bothSides">
            <wp:wrapPolygon edited="0">
              <wp:start x="0" y="0"/>
              <wp:lineTo x="0" y="21283"/>
              <wp:lineTo x="21537" y="21283"/>
              <wp:lineTo x="21537" y="0"/>
              <wp:lineTo x="0" y="0"/>
            </wp:wrapPolygon>
          </wp:wrapTight>
          <wp:docPr id="5" name="Picture 5"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724F" w:rsidRDefault="00D2724F">
    <w:pPr>
      <w:pStyle w:val="Header"/>
    </w:pPr>
    <w:r>
      <w:rPr>
        <w:noProof/>
      </w:rPr>
      <w:drawing>
        <wp:anchor distT="0" distB="0" distL="114300" distR="114300" simplePos="0" relativeHeight="251680256" behindDoc="1" locked="0" layoutInCell="1" allowOverlap="1" wp14:anchorId="25DB903E" wp14:editId="73396287">
          <wp:simplePos x="0" y="0"/>
          <wp:positionH relativeFrom="column">
            <wp:posOffset>-900430</wp:posOffset>
          </wp:positionH>
          <wp:positionV relativeFrom="paragraph">
            <wp:posOffset>-495935</wp:posOffset>
          </wp:positionV>
          <wp:extent cx="7584440" cy="1082675"/>
          <wp:effectExtent l="0" t="0" r="0" b="3175"/>
          <wp:wrapTight wrapText="bothSides">
            <wp:wrapPolygon edited="0">
              <wp:start x="0" y="0"/>
              <wp:lineTo x="0" y="21283"/>
              <wp:lineTo x="21539" y="21283"/>
              <wp:lineTo x="21539" y="0"/>
              <wp:lineTo x="0" y="0"/>
            </wp:wrapPolygon>
          </wp:wrapTight>
          <wp:docPr id="10" name="Picture 10"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4440"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2AC6" w:rsidRDefault="00D2724F">
    <w:pPr>
      <w:pStyle w:val="Header"/>
    </w:pPr>
    <w:r>
      <w:rPr>
        <w:noProof/>
      </w:rPr>
      <w:drawing>
        <wp:anchor distT="0" distB="0" distL="114300" distR="114300" simplePos="0" relativeHeight="251676160" behindDoc="1" locked="0" layoutInCell="1" allowOverlap="1" wp14:anchorId="69D0CB78" wp14:editId="0A1AA765">
          <wp:simplePos x="0" y="0"/>
          <wp:positionH relativeFrom="column">
            <wp:posOffset>-255270</wp:posOffset>
          </wp:positionH>
          <wp:positionV relativeFrom="paragraph">
            <wp:posOffset>-476885</wp:posOffset>
          </wp:positionV>
          <wp:extent cx="10671810" cy="1076325"/>
          <wp:effectExtent l="0" t="0" r="0" b="9525"/>
          <wp:wrapTight wrapText="bothSides">
            <wp:wrapPolygon edited="0">
              <wp:start x="0" y="0"/>
              <wp:lineTo x="0" y="21409"/>
              <wp:lineTo x="21554" y="21409"/>
              <wp:lineTo x="21554"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671810" cy="107632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F5B3BDF"/>
    <w:multiLevelType w:val="hybridMultilevel"/>
    <w:tmpl w:val="3BC4407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 w15:restartNumberingAfterBreak="0">
    <w:nsid w:val="15412025"/>
    <w:multiLevelType w:val="hybridMultilevel"/>
    <w:tmpl w:val="DBDC0E3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 w15:restartNumberingAfterBreak="0">
    <w:nsid w:val="26361230"/>
    <w:multiLevelType w:val="hybridMultilevel"/>
    <w:tmpl w:val="C4440B1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29251B52"/>
    <w:multiLevelType w:val="hybridMultilevel"/>
    <w:tmpl w:val="FF425266"/>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 w15:restartNumberingAfterBreak="0">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ECF6C0E"/>
    <w:multiLevelType w:val="hybridMultilevel"/>
    <w:tmpl w:val="549C36C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3A0504DB"/>
    <w:multiLevelType w:val="hybridMultilevel"/>
    <w:tmpl w:val="FCA61A5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3E32726"/>
    <w:multiLevelType w:val="hybridMultilevel"/>
    <w:tmpl w:val="61ECF0B4"/>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15:restartNumberingAfterBreak="0">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1" w15:restartNumberingAfterBreak="0">
    <w:nsid w:val="64596A7E"/>
    <w:multiLevelType w:val="hybridMultilevel"/>
    <w:tmpl w:val="D2A49646"/>
    <w:lvl w:ilvl="0" w:tplc="98B4B4E2">
      <w:start w:val="4"/>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6ED94695"/>
    <w:multiLevelType w:val="hybridMultilevel"/>
    <w:tmpl w:val="2A4E60E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6F584281"/>
    <w:multiLevelType w:val="hybridMultilevel"/>
    <w:tmpl w:val="41DE75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77AE265C"/>
    <w:multiLevelType w:val="hybridMultilevel"/>
    <w:tmpl w:val="955219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15:restartNumberingAfterBreak="0">
    <w:nsid w:val="7B51256D"/>
    <w:multiLevelType w:val="hybridMultilevel"/>
    <w:tmpl w:val="CB16837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7F860084"/>
    <w:multiLevelType w:val="hybridMultilevel"/>
    <w:tmpl w:val="066E24E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num w:numId="1">
    <w:abstractNumId w:val="10"/>
  </w:num>
  <w:num w:numId="2">
    <w:abstractNumId w:val="20"/>
  </w:num>
  <w:num w:numId="3">
    <w:abstractNumId w:val="14"/>
  </w:num>
  <w:num w:numId="4">
    <w:abstractNumId w:val="6"/>
  </w:num>
  <w:num w:numId="5">
    <w:abstractNumId w:val="16"/>
  </w:num>
  <w:num w:numId="6">
    <w:abstractNumId w:val="12"/>
  </w:num>
  <w:num w:numId="7">
    <w:abstractNumId w:val="19"/>
  </w:num>
  <w:num w:numId="8">
    <w:abstractNumId w:val="0"/>
  </w:num>
  <w:num w:numId="9">
    <w:abstractNumId w:val="15"/>
  </w:num>
  <w:num w:numId="10">
    <w:abstractNumId w:val="3"/>
  </w:num>
  <w:num w:numId="11">
    <w:abstractNumId w:val="8"/>
  </w:num>
  <w:num w:numId="12">
    <w:abstractNumId w:val="9"/>
  </w:num>
  <w:num w:numId="13">
    <w:abstractNumId w:val="17"/>
  </w:num>
  <w:num w:numId="14">
    <w:abstractNumId w:val="24"/>
  </w:num>
  <w:num w:numId="15">
    <w:abstractNumId w:val="18"/>
  </w:num>
  <w:num w:numId="16">
    <w:abstractNumId w:val="13"/>
  </w:num>
  <w:num w:numId="17">
    <w:abstractNumId w:val="26"/>
  </w:num>
  <w:num w:numId="18">
    <w:abstractNumId w:val="23"/>
  </w:num>
  <w:num w:numId="19">
    <w:abstractNumId w:val="11"/>
  </w:num>
  <w:num w:numId="20">
    <w:abstractNumId w:val="4"/>
  </w:num>
  <w:num w:numId="21">
    <w:abstractNumId w:val="2"/>
  </w:num>
  <w:num w:numId="22">
    <w:abstractNumId w:val="27"/>
  </w:num>
  <w:num w:numId="23">
    <w:abstractNumId w:val="1"/>
  </w:num>
  <w:num w:numId="24">
    <w:abstractNumId w:val="25"/>
  </w:num>
  <w:num w:numId="25">
    <w:abstractNumId w:val="22"/>
  </w:num>
  <w:num w:numId="26">
    <w:abstractNumId w:val="5"/>
  </w:num>
  <w:num w:numId="27">
    <w:abstractNumId w:val="7"/>
  </w:num>
  <w:num w:numId="28">
    <w:abstractNumId w:val="28"/>
  </w:num>
  <w:num w:numId="29">
    <w:abstractNumId w:val="2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602A"/>
    <w:rsid w:val="0001286C"/>
    <w:rsid w:val="00014EC8"/>
    <w:rsid w:val="0001537A"/>
    <w:rsid w:val="0001615F"/>
    <w:rsid w:val="00016B33"/>
    <w:rsid w:val="00020C43"/>
    <w:rsid w:val="000257F8"/>
    <w:rsid w:val="00030D31"/>
    <w:rsid w:val="00032DC7"/>
    <w:rsid w:val="0003458F"/>
    <w:rsid w:val="000458CC"/>
    <w:rsid w:val="00046C78"/>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3390"/>
    <w:rsid w:val="0009602A"/>
    <w:rsid w:val="000A3A88"/>
    <w:rsid w:val="000A5282"/>
    <w:rsid w:val="000C592C"/>
    <w:rsid w:val="000D0400"/>
    <w:rsid w:val="000D07B7"/>
    <w:rsid w:val="000D1363"/>
    <w:rsid w:val="000D2922"/>
    <w:rsid w:val="000D372A"/>
    <w:rsid w:val="000D5A5A"/>
    <w:rsid w:val="000D7F8F"/>
    <w:rsid w:val="000E558B"/>
    <w:rsid w:val="000E610B"/>
    <w:rsid w:val="000F0E1D"/>
    <w:rsid w:val="00104F93"/>
    <w:rsid w:val="00116B5E"/>
    <w:rsid w:val="00116C4C"/>
    <w:rsid w:val="0012287F"/>
    <w:rsid w:val="0012502D"/>
    <w:rsid w:val="0013011C"/>
    <w:rsid w:val="00130A40"/>
    <w:rsid w:val="00130F82"/>
    <w:rsid w:val="0013407B"/>
    <w:rsid w:val="00135BCC"/>
    <w:rsid w:val="001406F1"/>
    <w:rsid w:val="001417BC"/>
    <w:rsid w:val="00150BB1"/>
    <w:rsid w:val="001557AC"/>
    <w:rsid w:val="00160FF0"/>
    <w:rsid w:val="0016231A"/>
    <w:rsid w:val="0016272C"/>
    <w:rsid w:val="00166C37"/>
    <w:rsid w:val="001719F5"/>
    <w:rsid w:val="001723FC"/>
    <w:rsid w:val="001747D6"/>
    <w:rsid w:val="001757D5"/>
    <w:rsid w:val="001810FB"/>
    <w:rsid w:val="0018414D"/>
    <w:rsid w:val="00191C74"/>
    <w:rsid w:val="001A1055"/>
    <w:rsid w:val="001A47AB"/>
    <w:rsid w:val="001B03A7"/>
    <w:rsid w:val="001B0DDD"/>
    <w:rsid w:val="001C4DEA"/>
    <w:rsid w:val="001C5BB8"/>
    <w:rsid w:val="001D4519"/>
    <w:rsid w:val="001F0D9D"/>
    <w:rsid w:val="002270DB"/>
    <w:rsid w:val="0023350E"/>
    <w:rsid w:val="00242702"/>
    <w:rsid w:val="00252257"/>
    <w:rsid w:val="0025370A"/>
    <w:rsid w:val="00261BA0"/>
    <w:rsid w:val="00270C99"/>
    <w:rsid w:val="002731AD"/>
    <w:rsid w:val="00286C93"/>
    <w:rsid w:val="00291776"/>
    <w:rsid w:val="0029247E"/>
    <w:rsid w:val="00292954"/>
    <w:rsid w:val="002959C5"/>
    <w:rsid w:val="002A7359"/>
    <w:rsid w:val="002B2A44"/>
    <w:rsid w:val="002B35A1"/>
    <w:rsid w:val="002C219E"/>
    <w:rsid w:val="002C29CB"/>
    <w:rsid w:val="002D1D56"/>
    <w:rsid w:val="002D4B9D"/>
    <w:rsid w:val="002E0EA5"/>
    <w:rsid w:val="002E1632"/>
    <w:rsid w:val="002E3295"/>
    <w:rsid w:val="002E41C5"/>
    <w:rsid w:val="002F00BB"/>
    <w:rsid w:val="002F0244"/>
    <w:rsid w:val="002F2FD8"/>
    <w:rsid w:val="002F6A5E"/>
    <w:rsid w:val="003045A4"/>
    <w:rsid w:val="003216F8"/>
    <w:rsid w:val="00323636"/>
    <w:rsid w:val="00330422"/>
    <w:rsid w:val="00331E2F"/>
    <w:rsid w:val="00337085"/>
    <w:rsid w:val="00337773"/>
    <w:rsid w:val="00341F95"/>
    <w:rsid w:val="00342EF0"/>
    <w:rsid w:val="00354339"/>
    <w:rsid w:val="003545BD"/>
    <w:rsid w:val="00365723"/>
    <w:rsid w:val="00365D94"/>
    <w:rsid w:val="00372BC4"/>
    <w:rsid w:val="00376EB9"/>
    <w:rsid w:val="003774CC"/>
    <w:rsid w:val="00384637"/>
    <w:rsid w:val="0038636F"/>
    <w:rsid w:val="00386D6D"/>
    <w:rsid w:val="003906AC"/>
    <w:rsid w:val="003A0C3F"/>
    <w:rsid w:val="003A1CAD"/>
    <w:rsid w:val="003A3CBF"/>
    <w:rsid w:val="003A42E4"/>
    <w:rsid w:val="003A6DAD"/>
    <w:rsid w:val="003A7B7B"/>
    <w:rsid w:val="003A7F25"/>
    <w:rsid w:val="003B12FC"/>
    <w:rsid w:val="003B6535"/>
    <w:rsid w:val="003D3D71"/>
    <w:rsid w:val="003D662C"/>
    <w:rsid w:val="003E50F0"/>
    <w:rsid w:val="003E7B6C"/>
    <w:rsid w:val="003E7FCF"/>
    <w:rsid w:val="003F2591"/>
    <w:rsid w:val="003F6D74"/>
    <w:rsid w:val="004018E2"/>
    <w:rsid w:val="00405D22"/>
    <w:rsid w:val="00414D89"/>
    <w:rsid w:val="00425F5F"/>
    <w:rsid w:val="00432853"/>
    <w:rsid w:val="00443494"/>
    <w:rsid w:val="00443853"/>
    <w:rsid w:val="00444DA1"/>
    <w:rsid w:val="00456512"/>
    <w:rsid w:val="00462A5B"/>
    <w:rsid w:val="00463A55"/>
    <w:rsid w:val="00477D34"/>
    <w:rsid w:val="00483001"/>
    <w:rsid w:val="004834CA"/>
    <w:rsid w:val="00490AD2"/>
    <w:rsid w:val="00495F1E"/>
    <w:rsid w:val="004A19FA"/>
    <w:rsid w:val="004B10E6"/>
    <w:rsid w:val="004B5D52"/>
    <w:rsid w:val="004B78BD"/>
    <w:rsid w:val="004C36BD"/>
    <w:rsid w:val="004C4C03"/>
    <w:rsid w:val="004E2CE1"/>
    <w:rsid w:val="004E2EAC"/>
    <w:rsid w:val="004E477A"/>
    <w:rsid w:val="004E554D"/>
    <w:rsid w:val="004F3F02"/>
    <w:rsid w:val="004F7042"/>
    <w:rsid w:val="00500076"/>
    <w:rsid w:val="0051028D"/>
    <w:rsid w:val="005112D3"/>
    <w:rsid w:val="0051257F"/>
    <w:rsid w:val="005249CA"/>
    <w:rsid w:val="005262BF"/>
    <w:rsid w:val="00526BBD"/>
    <w:rsid w:val="00534B62"/>
    <w:rsid w:val="00551253"/>
    <w:rsid w:val="005520C3"/>
    <w:rsid w:val="005573F3"/>
    <w:rsid w:val="00563A7F"/>
    <w:rsid w:val="005723C5"/>
    <w:rsid w:val="00576792"/>
    <w:rsid w:val="00576EE4"/>
    <w:rsid w:val="00577E71"/>
    <w:rsid w:val="005800E0"/>
    <w:rsid w:val="00583BDF"/>
    <w:rsid w:val="00585029"/>
    <w:rsid w:val="0058781C"/>
    <w:rsid w:val="00590516"/>
    <w:rsid w:val="00591919"/>
    <w:rsid w:val="00594BE6"/>
    <w:rsid w:val="00595DFC"/>
    <w:rsid w:val="005A0749"/>
    <w:rsid w:val="005A2892"/>
    <w:rsid w:val="005A699E"/>
    <w:rsid w:val="005B0820"/>
    <w:rsid w:val="005C484E"/>
    <w:rsid w:val="005D11F3"/>
    <w:rsid w:val="005D4074"/>
    <w:rsid w:val="005D4FB3"/>
    <w:rsid w:val="005E0F95"/>
    <w:rsid w:val="005F317F"/>
    <w:rsid w:val="005F457D"/>
    <w:rsid w:val="005F5485"/>
    <w:rsid w:val="005F5DD3"/>
    <w:rsid w:val="00600B04"/>
    <w:rsid w:val="0060536F"/>
    <w:rsid w:val="00606102"/>
    <w:rsid w:val="00606AB1"/>
    <w:rsid w:val="006103AD"/>
    <w:rsid w:val="00625ABE"/>
    <w:rsid w:val="00631EBA"/>
    <w:rsid w:val="00633A35"/>
    <w:rsid w:val="00633B48"/>
    <w:rsid w:val="00643DA1"/>
    <w:rsid w:val="00652955"/>
    <w:rsid w:val="00656B83"/>
    <w:rsid w:val="00656E17"/>
    <w:rsid w:val="0066643B"/>
    <w:rsid w:val="00670DEE"/>
    <w:rsid w:val="006728FF"/>
    <w:rsid w:val="0067366B"/>
    <w:rsid w:val="006818BD"/>
    <w:rsid w:val="006838B0"/>
    <w:rsid w:val="00683ACF"/>
    <w:rsid w:val="006841AC"/>
    <w:rsid w:val="006855E0"/>
    <w:rsid w:val="0068644A"/>
    <w:rsid w:val="00691F9A"/>
    <w:rsid w:val="006977BE"/>
    <w:rsid w:val="006A12F0"/>
    <w:rsid w:val="006A164A"/>
    <w:rsid w:val="006A331D"/>
    <w:rsid w:val="006B4CC6"/>
    <w:rsid w:val="006B5F1F"/>
    <w:rsid w:val="006C63AC"/>
    <w:rsid w:val="006D490E"/>
    <w:rsid w:val="006D7F33"/>
    <w:rsid w:val="006E1304"/>
    <w:rsid w:val="006E55E8"/>
    <w:rsid w:val="006E6193"/>
    <w:rsid w:val="006F2949"/>
    <w:rsid w:val="006F5787"/>
    <w:rsid w:val="006F649A"/>
    <w:rsid w:val="006F713A"/>
    <w:rsid w:val="00703EF8"/>
    <w:rsid w:val="00712DE1"/>
    <w:rsid w:val="00721113"/>
    <w:rsid w:val="007225CA"/>
    <w:rsid w:val="00724588"/>
    <w:rsid w:val="00727C3F"/>
    <w:rsid w:val="00731AFB"/>
    <w:rsid w:val="007339E2"/>
    <w:rsid w:val="00735415"/>
    <w:rsid w:val="00737D35"/>
    <w:rsid w:val="00742DAA"/>
    <w:rsid w:val="007457FA"/>
    <w:rsid w:val="007641FD"/>
    <w:rsid w:val="00765832"/>
    <w:rsid w:val="0077015F"/>
    <w:rsid w:val="007809AC"/>
    <w:rsid w:val="00785C3D"/>
    <w:rsid w:val="00787D64"/>
    <w:rsid w:val="007A0389"/>
    <w:rsid w:val="007A6D24"/>
    <w:rsid w:val="007B233A"/>
    <w:rsid w:val="007B62C9"/>
    <w:rsid w:val="007C7179"/>
    <w:rsid w:val="007D13BB"/>
    <w:rsid w:val="007D1FCD"/>
    <w:rsid w:val="007D3076"/>
    <w:rsid w:val="007D44CB"/>
    <w:rsid w:val="007D7B5D"/>
    <w:rsid w:val="007E1F9C"/>
    <w:rsid w:val="007E431A"/>
    <w:rsid w:val="0080353F"/>
    <w:rsid w:val="00803FDB"/>
    <w:rsid w:val="008069CC"/>
    <w:rsid w:val="00810CAD"/>
    <w:rsid w:val="00810E00"/>
    <w:rsid w:val="00815B2F"/>
    <w:rsid w:val="00820299"/>
    <w:rsid w:val="00821E69"/>
    <w:rsid w:val="00823738"/>
    <w:rsid w:val="008279F5"/>
    <w:rsid w:val="00836EEC"/>
    <w:rsid w:val="00840648"/>
    <w:rsid w:val="00840840"/>
    <w:rsid w:val="008408CB"/>
    <w:rsid w:val="008408FD"/>
    <w:rsid w:val="008418B2"/>
    <w:rsid w:val="008457AB"/>
    <w:rsid w:val="00846B67"/>
    <w:rsid w:val="00846DA0"/>
    <w:rsid w:val="0085340A"/>
    <w:rsid w:val="008546B6"/>
    <w:rsid w:val="008614A4"/>
    <w:rsid w:val="00861726"/>
    <w:rsid w:val="00862EED"/>
    <w:rsid w:val="00867423"/>
    <w:rsid w:val="0087732F"/>
    <w:rsid w:val="0088165B"/>
    <w:rsid w:val="0089271C"/>
    <w:rsid w:val="00893BE9"/>
    <w:rsid w:val="008967F2"/>
    <w:rsid w:val="008972DC"/>
    <w:rsid w:val="008A27A6"/>
    <w:rsid w:val="008A4097"/>
    <w:rsid w:val="008B0203"/>
    <w:rsid w:val="008B36A0"/>
    <w:rsid w:val="008B4D82"/>
    <w:rsid w:val="008B65DF"/>
    <w:rsid w:val="008C154D"/>
    <w:rsid w:val="008C6AB7"/>
    <w:rsid w:val="008D3A42"/>
    <w:rsid w:val="008D415E"/>
    <w:rsid w:val="008D6F30"/>
    <w:rsid w:val="008E076E"/>
    <w:rsid w:val="008E0F39"/>
    <w:rsid w:val="008E151B"/>
    <w:rsid w:val="008E5D9B"/>
    <w:rsid w:val="008F1B0C"/>
    <w:rsid w:val="008F1D29"/>
    <w:rsid w:val="008F59C2"/>
    <w:rsid w:val="008F6B5E"/>
    <w:rsid w:val="008F6E09"/>
    <w:rsid w:val="009013E4"/>
    <w:rsid w:val="00904339"/>
    <w:rsid w:val="00910FAD"/>
    <w:rsid w:val="0091341D"/>
    <w:rsid w:val="00916AE4"/>
    <w:rsid w:val="00923302"/>
    <w:rsid w:val="00924192"/>
    <w:rsid w:val="00925C12"/>
    <w:rsid w:val="00930B4A"/>
    <w:rsid w:val="00936F2F"/>
    <w:rsid w:val="00937C0A"/>
    <w:rsid w:val="009421BD"/>
    <w:rsid w:val="0094590D"/>
    <w:rsid w:val="00946442"/>
    <w:rsid w:val="009504ED"/>
    <w:rsid w:val="00954C93"/>
    <w:rsid w:val="0095672D"/>
    <w:rsid w:val="0096009F"/>
    <w:rsid w:val="0096017C"/>
    <w:rsid w:val="00962654"/>
    <w:rsid w:val="00965457"/>
    <w:rsid w:val="00971267"/>
    <w:rsid w:val="009731F3"/>
    <w:rsid w:val="009768CD"/>
    <w:rsid w:val="00977AA6"/>
    <w:rsid w:val="00984609"/>
    <w:rsid w:val="009869FF"/>
    <w:rsid w:val="00993317"/>
    <w:rsid w:val="00993FAB"/>
    <w:rsid w:val="00997A4E"/>
    <w:rsid w:val="009B2AC6"/>
    <w:rsid w:val="009B4AA2"/>
    <w:rsid w:val="009B6B89"/>
    <w:rsid w:val="009C2816"/>
    <w:rsid w:val="009C2CFB"/>
    <w:rsid w:val="009C6F8F"/>
    <w:rsid w:val="009C7551"/>
    <w:rsid w:val="009D3134"/>
    <w:rsid w:val="009E087A"/>
    <w:rsid w:val="009E0CEE"/>
    <w:rsid w:val="009E4F9D"/>
    <w:rsid w:val="009E655F"/>
    <w:rsid w:val="009E6884"/>
    <w:rsid w:val="009E7516"/>
    <w:rsid w:val="009F0DB9"/>
    <w:rsid w:val="009F25A0"/>
    <w:rsid w:val="009F2856"/>
    <w:rsid w:val="009F7127"/>
    <w:rsid w:val="00A07979"/>
    <w:rsid w:val="00A13B27"/>
    <w:rsid w:val="00A40D07"/>
    <w:rsid w:val="00A45DCB"/>
    <w:rsid w:val="00A53375"/>
    <w:rsid w:val="00A5473D"/>
    <w:rsid w:val="00A60074"/>
    <w:rsid w:val="00A63629"/>
    <w:rsid w:val="00A64281"/>
    <w:rsid w:val="00A70FAE"/>
    <w:rsid w:val="00A846C7"/>
    <w:rsid w:val="00A87975"/>
    <w:rsid w:val="00A87F50"/>
    <w:rsid w:val="00A92C32"/>
    <w:rsid w:val="00A94ADA"/>
    <w:rsid w:val="00A9567D"/>
    <w:rsid w:val="00AA7693"/>
    <w:rsid w:val="00AB0508"/>
    <w:rsid w:val="00AB0DBB"/>
    <w:rsid w:val="00AD07EB"/>
    <w:rsid w:val="00AD0D93"/>
    <w:rsid w:val="00AD53B6"/>
    <w:rsid w:val="00AD7551"/>
    <w:rsid w:val="00AE09A0"/>
    <w:rsid w:val="00AE2A64"/>
    <w:rsid w:val="00AF37D5"/>
    <w:rsid w:val="00B0067A"/>
    <w:rsid w:val="00B05AF5"/>
    <w:rsid w:val="00B06DE0"/>
    <w:rsid w:val="00B138B9"/>
    <w:rsid w:val="00B16477"/>
    <w:rsid w:val="00B35E0B"/>
    <w:rsid w:val="00B410A2"/>
    <w:rsid w:val="00B4289D"/>
    <w:rsid w:val="00B42A8F"/>
    <w:rsid w:val="00B478C2"/>
    <w:rsid w:val="00B47BFE"/>
    <w:rsid w:val="00B53B05"/>
    <w:rsid w:val="00B559A5"/>
    <w:rsid w:val="00B61BC8"/>
    <w:rsid w:val="00B627D4"/>
    <w:rsid w:val="00B6379B"/>
    <w:rsid w:val="00B669DD"/>
    <w:rsid w:val="00B70C1C"/>
    <w:rsid w:val="00B70E6E"/>
    <w:rsid w:val="00B71ED6"/>
    <w:rsid w:val="00B97098"/>
    <w:rsid w:val="00B97604"/>
    <w:rsid w:val="00BA3482"/>
    <w:rsid w:val="00BA723A"/>
    <w:rsid w:val="00BB223F"/>
    <w:rsid w:val="00BB5173"/>
    <w:rsid w:val="00BC350F"/>
    <w:rsid w:val="00BC3A50"/>
    <w:rsid w:val="00BC51F8"/>
    <w:rsid w:val="00BD5E5C"/>
    <w:rsid w:val="00BD603D"/>
    <w:rsid w:val="00BD6B24"/>
    <w:rsid w:val="00C01EA4"/>
    <w:rsid w:val="00C029FB"/>
    <w:rsid w:val="00C0455C"/>
    <w:rsid w:val="00C114A1"/>
    <w:rsid w:val="00C114BF"/>
    <w:rsid w:val="00C122F2"/>
    <w:rsid w:val="00C14E41"/>
    <w:rsid w:val="00C14F18"/>
    <w:rsid w:val="00C1747E"/>
    <w:rsid w:val="00C26E0F"/>
    <w:rsid w:val="00C35643"/>
    <w:rsid w:val="00C414E4"/>
    <w:rsid w:val="00C45B87"/>
    <w:rsid w:val="00C464B0"/>
    <w:rsid w:val="00C50280"/>
    <w:rsid w:val="00C505F6"/>
    <w:rsid w:val="00C50EB9"/>
    <w:rsid w:val="00C53AF6"/>
    <w:rsid w:val="00C55FDD"/>
    <w:rsid w:val="00C60E94"/>
    <w:rsid w:val="00C67B56"/>
    <w:rsid w:val="00C70910"/>
    <w:rsid w:val="00C72525"/>
    <w:rsid w:val="00C76B6A"/>
    <w:rsid w:val="00C80F0F"/>
    <w:rsid w:val="00C84AE6"/>
    <w:rsid w:val="00C9176D"/>
    <w:rsid w:val="00C91EDB"/>
    <w:rsid w:val="00C92F4C"/>
    <w:rsid w:val="00C931B3"/>
    <w:rsid w:val="00C965CA"/>
    <w:rsid w:val="00CA2853"/>
    <w:rsid w:val="00CA5903"/>
    <w:rsid w:val="00CA5C0E"/>
    <w:rsid w:val="00CA6DEB"/>
    <w:rsid w:val="00CB42AA"/>
    <w:rsid w:val="00CB63B7"/>
    <w:rsid w:val="00CB641E"/>
    <w:rsid w:val="00CC30A8"/>
    <w:rsid w:val="00CC5461"/>
    <w:rsid w:val="00CC786A"/>
    <w:rsid w:val="00CD40CD"/>
    <w:rsid w:val="00CD62B6"/>
    <w:rsid w:val="00CE2702"/>
    <w:rsid w:val="00CE34B4"/>
    <w:rsid w:val="00CF0E24"/>
    <w:rsid w:val="00D00115"/>
    <w:rsid w:val="00D01016"/>
    <w:rsid w:val="00D1186E"/>
    <w:rsid w:val="00D25169"/>
    <w:rsid w:val="00D25901"/>
    <w:rsid w:val="00D2645C"/>
    <w:rsid w:val="00D2724F"/>
    <w:rsid w:val="00D27CD0"/>
    <w:rsid w:val="00D43AF5"/>
    <w:rsid w:val="00D52470"/>
    <w:rsid w:val="00D53955"/>
    <w:rsid w:val="00D615C1"/>
    <w:rsid w:val="00D64D69"/>
    <w:rsid w:val="00D66A0D"/>
    <w:rsid w:val="00D67C31"/>
    <w:rsid w:val="00D7050D"/>
    <w:rsid w:val="00D73A33"/>
    <w:rsid w:val="00D77ABF"/>
    <w:rsid w:val="00D84971"/>
    <w:rsid w:val="00D87762"/>
    <w:rsid w:val="00D90B40"/>
    <w:rsid w:val="00D9215E"/>
    <w:rsid w:val="00D9359D"/>
    <w:rsid w:val="00D96574"/>
    <w:rsid w:val="00D97139"/>
    <w:rsid w:val="00DA5D15"/>
    <w:rsid w:val="00DA6B83"/>
    <w:rsid w:val="00DA6CE8"/>
    <w:rsid w:val="00DA7CAC"/>
    <w:rsid w:val="00DB3105"/>
    <w:rsid w:val="00DB4A32"/>
    <w:rsid w:val="00DB6693"/>
    <w:rsid w:val="00DC22A1"/>
    <w:rsid w:val="00DC5D48"/>
    <w:rsid w:val="00DD0E53"/>
    <w:rsid w:val="00DD20E7"/>
    <w:rsid w:val="00DE0323"/>
    <w:rsid w:val="00DE6453"/>
    <w:rsid w:val="00DE7168"/>
    <w:rsid w:val="00DF1349"/>
    <w:rsid w:val="00DF70A2"/>
    <w:rsid w:val="00E135E3"/>
    <w:rsid w:val="00E23B36"/>
    <w:rsid w:val="00E258B7"/>
    <w:rsid w:val="00E272EA"/>
    <w:rsid w:val="00E32040"/>
    <w:rsid w:val="00E33959"/>
    <w:rsid w:val="00E35096"/>
    <w:rsid w:val="00E351B9"/>
    <w:rsid w:val="00E36359"/>
    <w:rsid w:val="00E40DD5"/>
    <w:rsid w:val="00E418CB"/>
    <w:rsid w:val="00E4329F"/>
    <w:rsid w:val="00E43401"/>
    <w:rsid w:val="00E436FF"/>
    <w:rsid w:val="00E4668A"/>
    <w:rsid w:val="00E47367"/>
    <w:rsid w:val="00E51C78"/>
    <w:rsid w:val="00E54477"/>
    <w:rsid w:val="00E55E10"/>
    <w:rsid w:val="00E56204"/>
    <w:rsid w:val="00E57F02"/>
    <w:rsid w:val="00E6291E"/>
    <w:rsid w:val="00E62B5B"/>
    <w:rsid w:val="00E62D1D"/>
    <w:rsid w:val="00E64F43"/>
    <w:rsid w:val="00E717B1"/>
    <w:rsid w:val="00E83311"/>
    <w:rsid w:val="00E8600D"/>
    <w:rsid w:val="00E96379"/>
    <w:rsid w:val="00EA02EC"/>
    <w:rsid w:val="00EA2AC8"/>
    <w:rsid w:val="00EB15E1"/>
    <w:rsid w:val="00EC2DC4"/>
    <w:rsid w:val="00EC5703"/>
    <w:rsid w:val="00ED0215"/>
    <w:rsid w:val="00ED04D1"/>
    <w:rsid w:val="00EE33F7"/>
    <w:rsid w:val="00EE76BE"/>
    <w:rsid w:val="00EF4EB3"/>
    <w:rsid w:val="00F044A9"/>
    <w:rsid w:val="00F04B28"/>
    <w:rsid w:val="00F146EB"/>
    <w:rsid w:val="00F1472C"/>
    <w:rsid w:val="00F14E5C"/>
    <w:rsid w:val="00F20A98"/>
    <w:rsid w:val="00F23B88"/>
    <w:rsid w:val="00F30965"/>
    <w:rsid w:val="00F42AD5"/>
    <w:rsid w:val="00F434D9"/>
    <w:rsid w:val="00F44392"/>
    <w:rsid w:val="00F475E0"/>
    <w:rsid w:val="00F51114"/>
    <w:rsid w:val="00F529F0"/>
    <w:rsid w:val="00F63156"/>
    <w:rsid w:val="00F635EE"/>
    <w:rsid w:val="00F63D4B"/>
    <w:rsid w:val="00F74D23"/>
    <w:rsid w:val="00F861AC"/>
    <w:rsid w:val="00F874C5"/>
    <w:rsid w:val="00F8776B"/>
    <w:rsid w:val="00F90743"/>
    <w:rsid w:val="00F9076B"/>
    <w:rsid w:val="00F9373D"/>
    <w:rsid w:val="00F9538F"/>
    <w:rsid w:val="00F9544C"/>
    <w:rsid w:val="00FA2C73"/>
    <w:rsid w:val="00FA425E"/>
    <w:rsid w:val="00FA7CE4"/>
    <w:rsid w:val="00FB082E"/>
    <w:rsid w:val="00FB1225"/>
    <w:rsid w:val="00FB3C38"/>
    <w:rsid w:val="00FB69D7"/>
    <w:rsid w:val="00FB7B50"/>
    <w:rsid w:val="00FC3DA2"/>
    <w:rsid w:val="00FC416E"/>
    <w:rsid w:val="00FC7158"/>
    <w:rsid w:val="00FD2597"/>
    <w:rsid w:val="00FE01D8"/>
    <w:rsid w:val="00FE7B90"/>
    <w:rsid w:val="00FF0960"/>
    <w:rsid w:val="00FF1ABA"/>
    <w:rsid w:val="00FF4528"/>
    <w:rsid w:val="00FF63A8"/>
    <w:rsid w:val="00FF6C6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5E072A48"/>
  <w15:docId w15:val="{BB824DD2-4612-44AA-B872-775E19BB12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Calibri" w:hAnsi="Arial" w:cs="Times New Roman"/>
        <w:sz w:val="22"/>
        <w:szCs w:val="24"/>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7D13BB"/>
    <w:rPr>
      <w:rFonts w:asciiTheme="minorHAnsi" w:eastAsiaTheme="minorHAnsi" w:hAnsiTheme="minorHAnsi" w:cstheme="minorBidi"/>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mallprint">
    <w:name w:val="small print"/>
    <w:basedOn w:val="Normal"/>
    <w:link w:val="smallprintChar"/>
    <w:qFormat/>
    <w:rsid w:val="00D2724F"/>
    <w:pPr>
      <w:spacing w:line="360" w:lineRule="auto"/>
    </w:pPr>
    <w:rPr>
      <w:rFonts w:eastAsia="Times New Roman" w:cs="Arial"/>
      <w:iCs/>
      <w:color w:val="000000"/>
      <w:sz w:val="12"/>
      <w:szCs w:val="12"/>
    </w:rPr>
  </w:style>
  <w:style w:type="character" w:customStyle="1" w:styleId="smallprintChar">
    <w:name w:val="small print Char"/>
    <w:link w:val="smallprint"/>
    <w:rsid w:val="00D2724F"/>
    <w:rPr>
      <w:rFonts w:eastAsia="Times New Roman" w:cs="Arial"/>
      <w:iCs/>
      <w:color w:val="000000"/>
      <w:sz w:val="12"/>
      <w:szCs w:val="12"/>
    </w:rPr>
  </w:style>
  <w:style w:type="character" w:styleId="FollowedHyperlink">
    <w:name w:val="FollowedHyperlink"/>
    <w:basedOn w:val="DefaultParagraphFont"/>
    <w:uiPriority w:val="99"/>
    <w:semiHidden/>
    <w:unhideWhenUsed/>
    <w:rsid w:val="00D2724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7.bin"/><Relationship Id="rId26" Type="http://schemas.openxmlformats.org/officeDocument/2006/relationships/oleObject" Target="embeddings/oleObject13.bin"/><Relationship Id="rId39" Type="http://schemas.openxmlformats.org/officeDocument/2006/relationships/hyperlink" Target="http://www.ocr.org.uk/qualifications/gcse-mathematics-j560-from-2015/" TargetMode="External"/><Relationship Id="rId21" Type="http://schemas.openxmlformats.org/officeDocument/2006/relationships/oleObject" Target="embeddings/oleObject9.bin"/><Relationship Id="rId34" Type="http://schemas.openxmlformats.org/officeDocument/2006/relationships/hyperlink" Target="mailto:resources.feedback@ocr.org.uk?subject=I%20liked%20the%20GCSE%20(9-1)%20Mathematics%20Check%20In%209.02%20Foundation" TargetMode="External"/><Relationship Id="rId42" Type="http://schemas.openxmlformats.org/officeDocument/2006/relationships/hyperlink" Target="mailto:resourcesfeedback@ocr.org.uk" TargetMode="External"/><Relationship Id="rId47" Type="http://schemas.openxmlformats.org/officeDocument/2006/relationships/hyperlink" Target="mailto:resourcesfeedback@ocr.org.uk" TargetMode="External"/><Relationship Id="rId50" Type="http://schemas.openxmlformats.org/officeDocument/2006/relationships/hyperlink" Target="mailto:resourcesfeedback@ocr.org.uk" TargetMode="Externa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hyperlink" Target="http://www.ocr.org.uk/expression-of-interest" TargetMode="External"/><Relationship Id="rId38" Type="http://schemas.openxmlformats.org/officeDocument/2006/relationships/hyperlink" Target="mailto:resources.feedback@ocr.org.uk" TargetMode="External"/><Relationship Id="rId46" Type="http://schemas.openxmlformats.org/officeDocument/2006/relationships/hyperlink" Target="mailto:resourcesfeedback@ocr.org.uk"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4.wmf"/><Relationship Id="rId29" Type="http://schemas.openxmlformats.org/officeDocument/2006/relationships/oleObject" Target="embeddings/oleObject15.bin"/><Relationship Id="rId41" Type="http://schemas.openxmlformats.org/officeDocument/2006/relationships/hyperlink" Target="mailto:resourcesfeedback@ocr.org.uk" TargetMode="External"/><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hyperlink" Target="mailto:resources.feedback@ocr.org.uk?subject=I%20disliked%20the%20GCSE%20(9-1)%20Mathematics%20Check%20In%2009.02%20Foundation" TargetMode="External"/><Relationship Id="rId37" Type="http://schemas.openxmlformats.org/officeDocument/2006/relationships/hyperlink" Target="http://www.ocr.org.uk/qualifications/gcse-mathematics-j560-from-2015/" TargetMode="External"/><Relationship Id="rId40" Type="http://schemas.openxmlformats.org/officeDocument/2006/relationships/hyperlink" Target="mailto:resources.feedback@ocr.org.uk" TargetMode="External"/><Relationship Id="rId45" Type="http://schemas.openxmlformats.org/officeDocument/2006/relationships/hyperlink" Target="mailto:resourcesfeedback@ocr.org.uk" TargetMode="External"/><Relationship Id="rId53"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hyperlink" Target="http://www.ocr.org.uk/expression-of-interest" TargetMode="External"/><Relationship Id="rId49" Type="http://schemas.openxmlformats.org/officeDocument/2006/relationships/hyperlink" Target="mailto:resourcesfeedback@ocr.org.uk" TargetMode="External"/><Relationship Id="rId10" Type="http://schemas.openxmlformats.org/officeDocument/2006/relationships/footer" Target="footer1.xml"/><Relationship Id="rId19" Type="http://schemas.openxmlformats.org/officeDocument/2006/relationships/oleObject" Target="embeddings/oleObject8.bin"/><Relationship Id="rId31" Type="http://schemas.openxmlformats.org/officeDocument/2006/relationships/hyperlink" Target="mailto:resources.feedback@ocr.org.uk?subject=I%20liked%20the%20GCSE%20(9-1)%20Mathematics%20Check%20In%209.02%20Foundation" TargetMode="External"/><Relationship Id="rId44" Type="http://schemas.openxmlformats.org/officeDocument/2006/relationships/hyperlink" Target="mailto:resourcesfeedback@ocr.org.uk" TargetMode="External"/><Relationship Id="rId52" Type="http://schemas.openxmlformats.org/officeDocument/2006/relationships/hyperlink" Target="mailto:resourcesfeedback@ocr.org.uk"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3.bin"/><Relationship Id="rId22" Type="http://schemas.openxmlformats.org/officeDocument/2006/relationships/image" Target="media/image5.wmf"/><Relationship Id="rId27" Type="http://schemas.openxmlformats.org/officeDocument/2006/relationships/image" Target="media/image6.wmf"/><Relationship Id="rId30" Type="http://schemas.openxmlformats.org/officeDocument/2006/relationships/header" Target="header3.xml"/><Relationship Id="rId35" Type="http://schemas.openxmlformats.org/officeDocument/2006/relationships/hyperlink" Target="mailto:resources.feedback@ocr.org.uk?subject=I%20disliked%20the%20GCSE%20(9-1)%20Mathematics%20Check%20In%2009.02%20Foundation" TargetMode="External"/><Relationship Id="rId43" Type="http://schemas.openxmlformats.org/officeDocument/2006/relationships/hyperlink" Target="mailto:resourcesfeedback@ocr.org.uk" TargetMode="External"/><Relationship Id="rId48" Type="http://schemas.openxmlformats.org/officeDocument/2006/relationships/hyperlink" Target="mailto:resourcesfeedback@ocr.org.uk" TargetMode="External"/><Relationship Id="rId56"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hyperlink" Target="mailto:resourcesfeedback@ocr.org.uk" TargetMode="External"/><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2.jpg"/></Relationships>
</file>

<file path=word/_rels/header3.xml.rels><?xml version="1.0" encoding="UTF-8" standalone="yes"?>
<Relationships xmlns="http://schemas.openxmlformats.org/package/2006/relationships"><Relationship Id="rId1" Type="http://schemas.openxmlformats.org/officeDocument/2006/relationships/image" Target="media/image7.jpg"/></Relationships>
</file>

<file path=word/_rels/header4.xml.rels><?xml version="1.0" encoding="UTF-8" standalone="yes"?>
<Relationships xmlns="http://schemas.openxmlformats.org/package/2006/relationships"><Relationship Id="rId1" Type="http://schemas.openxmlformats.org/officeDocument/2006/relationships/image" Target="media/image8.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72E8F0-9C91-41C5-9551-A3F7BBD3C8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732</Words>
  <Characters>4176</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GCSE (9-1) Mathematics,9.02 Congruent Triangles</vt:lpstr>
    </vt:vector>
  </TitlesOfParts>
  <Company>Cambridge Assessment</Company>
  <LinksUpToDate>false</LinksUpToDate>
  <CharactersWithSpaces>48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9.02 Congruent Triangles</dc:title>
  <dc:creator>OCR</dc:creator>
  <cp:keywords>GCSE (9-1) Mathematics,9.02 Congruent Triangles, foundation</cp:keywords>
  <cp:lastModifiedBy>Rachel Davis</cp:lastModifiedBy>
  <cp:revision>2</cp:revision>
  <cp:lastPrinted>2018-01-03T11:31:00Z</cp:lastPrinted>
  <dcterms:created xsi:type="dcterms:W3CDTF">2019-03-06T08:26:00Z</dcterms:created>
  <dcterms:modified xsi:type="dcterms:W3CDTF">2019-03-06T08:26:00Z</dcterms:modified>
</cp:coreProperties>
</file>